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201BF6" w14:textId="3ED428DE" w:rsidR="00E930AA" w:rsidRPr="00CF1467" w:rsidRDefault="00E930AA" w:rsidP="00E930AA">
      <w:pPr>
        <w:spacing w:before="120" w:after="0"/>
        <w:ind w:left="992" w:hanging="992"/>
        <w:jc w:val="center"/>
        <w:rPr>
          <w:rFonts w:eastAsia="Times New Roman"/>
          <w:b/>
          <w:color w:val="0000FF"/>
          <w:lang w:val="nl-NL"/>
        </w:rPr>
      </w:pPr>
      <w:bookmarkStart w:id="0" w:name="_Hlk17970539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7"/>
        <w:gridCol w:w="5899"/>
      </w:tblGrid>
      <w:tr w:rsidR="00A11942" w14:paraId="3C6B61B8" w14:textId="77777777" w:rsidTr="00A11942">
        <w:tc>
          <w:tcPr>
            <w:tcW w:w="4307" w:type="dxa"/>
          </w:tcPr>
          <w:p w14:paraId="7ADD5C7F" w14:textId="77777777" w:rsidR="00B83AD3" w:rsidRPr="00B83AD3" w:rsidRDefault="00B83AD3" w:rsidP="00B83AD3">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6"/>
              </w:rPr>
            </w:pPr>
            <w:bookmarkStart w:id="1" w:name="_Hlk186543683"/>
            <w:r w:rsidRPr="00B83AD3">
              <w:rPr>
                <w:rFonts w:ascii="Times New Roman" w:eastAsia="Georgia" w:hAnsi="Times New Roman"/>
                <w:b/>
                <w:sz w:val="24"/>
                <w:szCs w:val="26"/>
              </w:rPr>
              <w:t>SỞ GD &amp; ĐT TỈNH NINH BÌNH</w:t>
            </w:r>
          </w:p>
          <w:p w14:paraId="060FBBC5" w14:textId="19326EDF" w:rsidR="00A11942" w:rsidRDefault="00B83AD3" w:rsidP="00B83AD3">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6"/>
              </w:rPr>
            </w:pPr>
            <w:r w:rsidRPr="00B83AD3">
              <w:rPr>
                <w:rFonts w:ascii="Times New Roman" w:eastAsia="Georgia" w:hAnsi="Times New Roman"/>
                <w:b/>
                <w:sz w:val="24"/>
                <w:szCs w:val="26"/>
              </w:rPr>
              <w:t>ĐỀ KHẢO SÁT CHẤT LƯỢNG</w:t>
            </w:r>
          </w:p>
          <w:p w14:paraId="24A31610" w14:textId="77777777" w:rsidR="00A11942" w:rsidRPr="000C2C20" w:rsidRDefault="00A11942" w:rsidP="00A1194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FF56B1">
              <w:rPr>
                <w:noProof/>
              </w:rPr>
              <mc:AlternateContent>
                <mc:Choice Requires="wps">
                  <w:drawing>
                    <wp:inline distT="0" distB="0" distL="0" distR="0" wp14:anchorId="0CC227A8" wp14:editId="0F781C25">
                      <wp:extent cx="93980" cy="95250"/>
                      <wp:effectExtent l="19050" t="28575" r="20320" b="19050"/>
                      <wp:docPr id="11"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5BCD44E0" id="Freeform: Shape 6"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0DDC6F31" wp14:editId="5CA263AC">
                      <wp:extent cx="93980" cy="95250"/>
                      <wp:effectExtent l="19050" t="28575" r="20320" b="19050"/>
                      <wp:docPr id="12" name="Freeform: 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1FD8B4D5" id="Freeform: Shape 5"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5CD69227" wp14:editId="2EB1C5C0">
                      <wp:extent cx="93980" cy="95250"/>
                      <wp:effectExtent l="19050" t="28575" r="20320" b="19050"/>
                      <wp:docPr id="17"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61808BC2" id="Freeform: Shape 4"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74FC1995" wp14:editId="066E6A3C">
                      <wp:extent cx="93980" cy="95250"/>
                      <wp:effectExtent l="19050" t="28575" r="20320" b="19050"/>
                      <wp:docPr id="20" name="Freeform: 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1A53EAF1" id="Freeform: Shape 3"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54EE3213" wp14:editId="5103D82C">
                      <wp:extent cx="93980" cy="95250"/>
                      <wp:effectExtent l="19050" t="28575" r="20320" b="19050"/>
                      <wp:docPr id="21" name="Freeform: 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5EB56C" id="Freeform: Shape 2"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p>
        </w:tc>
        <w:tc>
          <w:tcPr>
            <w:tcW w:w="5899" w:type="dxa"/>
          </w:tcPr>
          <w:p w14:paraId="1F921EB5" w14:textId="77777777" w:rsidR="00A11942" w:rsidRPr="000C2C20" w:rsidRDefault="00A11942" w:rsidP="00A1194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ĐỀ THI THI THỬ TỐT NGHIỆP LẦN 1</w:t>
            </w:r>
          </w:p>
          <w:p w14:paraId="43B0D6C0" w14:textId="77777777" w:rsidR="00A11942" w:rsidRPr="000C2C20" w:rsidRDefault="00A11942" w:rsidP="00A1194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NĂM HỌC: 2024 - 2025</w:t>
            </w:r>
          </w:p>
          <w:p w14:paraId="722B6B26" w14:textId="77777777" w:rsidR="00A11942" w:rsidRPr="000C2C20" w:rsidRDefault="00A11942" w:rsidP="00A1194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MÔN: TOÁN</w:t>
            </w:r>
          </w:p>
          <w:p w14:paraId="06BA8420" w14:textId="77777777" w:rsidR="00A11942" w:rsidRPr="000C2C20" w:rsidRDefault="00A11942" w:rsidP="00A11942">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rPr>
            </w:pPr>
            <w:r w:rsidRPr="000C2C20">
              <w:rPr>
                <w:rFonts w:ascii="Times New Roman" w:eastAsia="Georgia" w:hAnsi="Times New Roman"/>
                <w:sz w:val="24"/>
                <w:szCs w:val="26"/>
              </w:rPr>
              <w:t>(</w:t>
            </w:r>
            <w:r w:rsidRPr="000C2C20">
              <w:rPr>
                <w:rFonts w:ascii="Times New Roman" w:eastAsia="Georgia" w:hAnsi="Times New Roman"/>
                <w:i/>
                <w:sz w:val="24"/>
                <w:szCs w:val="26"/>
              </w:rPr>
              <w:t>Thời gian làm bài: 90 phút, không kể thời gian giao đề</w:t>
            </w:r>
            <w:r w:rsidRPr="000C2C20">
              <w:rPr>
                <w:rFonts w:ascii="Times New Roman" w:eastAsia="Georgia" w:hAnsi="Times New Roman"/>
                <w:sz w:val="24"/>
                <w:szCs w:val="26"/>
              </w:rPr>
              <w:t>)</w:t>
            </w:r>
          </w:p>
        </w:tc>
      </w:tr>
    </w:tbl>
    <w:p w14:paraId="7E909C1E" w14:textId="77777777" w:rsidR="00A11942" w:rsidRPr="000C2C20" w:rsidRDefault="00A11942" w:rsidP="00A11942">
      <w:pPr>
        <w:pStyle w:val="Normal0"/>
        <w:tabs>
          <w:tab w:val="left" w:pos="992"/>
        </w:tabs>
        <w:spacing w:line="276" w:lineRule="auto"/>
        <w:ind w:left="992" w:hanging="992"/>
        <w:jc w:val="both"/>
        <w:rPr>
          <w:b/>
          <w:bCs/>
          <w:color w:val="0000FF"/>
          <w:sz w:val="22"/>
          <w:lang w:val="vi-VN"/>
        </w:rPr>
      </w:pPr>
      <w:r w:rsidRPr="000C2C20">
        <w:rPr>
          <w:rFonts w:eastAsia="Times New Roman"/>
          <w:b/>
          <w:bCs/>
          <w:szCs w:val="26"/>
          <w:lang w:eastAsia="ja-JP"/>
        </w:rPr>
        <w:t>Họ và tên:…………………………………..…………… SBD: ……………………………….</w:t>
      </w:r>
    </w:p>
    <w:bookmarkEnd w:id="1"/>
    <w:p w14:paraId="414D6182" w14:textId="77777777" w:rsidR="00A11942" w:rsidRDefault="00A11942" w:rsidP="00483586">
      <w:pPr>
        <w:pStyle w:val="Normal0"/>
        <w:tabs>
          <w:tab w:val="left" w:pos="992"/>
        </w:tabs>
        <w:spacing w:line="276" w:lineRule="auto"/>
        <w:ind w:left="992" w:hanging="992"/>
        <w:jc w:val="both"/>
        <w:rPr>
          <w:b/>
          <w:bCs/>
          <w:color w:val="0000FF"/>
          <w:lang w:val="vi-VN"/>
        </w:rPr>
      </w:pPr>
    </w:p>
    <w:p w14:paraId="35E819EC" w14:textId="50CC1BA5" w:rsidR="00BA1CA7" w:rsidRPr="00CF1467" w:rsidRDefault="00BA1CA7" w:rsidP="00483586">
      <w:pPr>
        <w:pStyle w:val="Normal0"/>
        <w:tabs>
          <w:tab w:val="left" w:pos="992"/>
        </w:tabs>
        <w:spacing w:line="276" w:lineRule="auto"/>
        <w:ind w:left="992" w:hanging="992"/>
        <w:jc w:val="both"/>
        <w:rPr>
          <w:b/>
          <w:bCs/>
          <w:color w:val="0000FF"/>
          <w:lang w:val="vi-VN"/>
        </w:rPr>
      </w:pPr>
      <w:r w:rsidRPr="00CF1467">
        <w:rPr>
          <w:b/>
          <w:bCs/>
          <w:color w:val="0000FF"/>
          <w:lang w:val="vi-VN"/>
        </w:rPr>
        <w:t xml:space="preserve">PHẦN I. </w:t>
      </w:r>
      <w:r w:rsidR="00A87BC1" w:rsidRPr="00CF1467">
        <w:rPr>
          <w:b/>
          <w:bCs/>
          <w:color w:val="0000FF"/>
          <w:lang w:val="nl-NL"/>
        </w:rPr>
        <w:t>T</w:t>
      </w:r>
      <w:r w:rsidRPr="00CF1467">
        <w:rPr>
          <w:b/>
          <w:bCs/>
          <w:color w:val="0000FF"/>
          <w:lang w:val="vi-VN"/>
        </w:rPr>
        <w:t xml:space="preserve">rắc nghiệm </w:t>
      </w:r>
      <w:r w:rsidR="00A87BC1" w:rsidRPr="00CF1467">
        <w:rPr>
          <w:b/>
          <w:bCs/>
          <w:color w:val="0000FF"/>
          <w:lang w:val="nl-NL"/>
        </w:rPr>
        <w:t>4</w:t>
      </w:r>
      <w:r w:rsidRPr="00CF1467">
        <w:rPr>
          <w:b/>
          <w:bCs/>
          <w:color w:val="0000FF"/>
          <w:lang w:val="vi-VN"/>
        </w:rPr>
        <w:t xml:space="preserve"> phương án lựa chọn.</w:t>
      </w:r>
    </w:p>
    <w:p w14:paraId="4D59948E" w14:textId="77777777" w:rsidR="00CF1467" w:rsidRPr="00CF1467" w:rsidRDefault="00CF1467" w:rsidP="00CF1467">
      <w:pPr>
        <w:tabs>
          <w:tab w:val="left" w:pos="992"/>
        </w:tabs>
        <w:spacing w:before="120"/>
        <w:ind w:left="992" w:hanging="992"/>
        <w:jc w:val="both"/>
        <w:rPr>
          <w:rFonts w:eastAsia="Times New Roman"/>
        </w:rPr>
      </w:pPr>
      <w:r w:rsidRPr="00CF1467">
        <w:rPr>
          <w:rFonts w:eastAsia="Times New Roman"/>
          <w:b/>
          <w:color w:val="0000FF"/>
        </w:rPr>
        <w:t>Câu 1:</w:t>
      </w:r>
      <w:r w:rsidRPr="00CF1467">
        <w:rPr>
          <w:rFonts w:eastAsia="Times New Roman"/>
          <w:b/>
          <w:color w:val="0000FF"/>
        </w:rPr>
        <w:tab/>
      </w:r>
      <w:r w:rsidRPr="00CF1467">
        <w:t xml:space="preserve">Lớp 12A8 của trường THPT X có 41 học sinh được đánh số thứ tự từ 1 đến 41. Cô giáo chọn ngẫu nhiên 3 bạn để làm nhiệm vụ kiểm tra vở bài tập của các bạn trong lớp. Xác suất để 3 bạn được chọn có số thứ tự lập thành một cấp số cộng là </w:t>
      </w:r>
      <w:r w:rsidRPr="00CF1467">
        <w:rPr>
          <w:position w:val="-24"/>
        </w:rPr>
        <w:object w:dxaOrig="246" w:dyaOrig="625" w14:anchorId="4362B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31.45pt" o:ole="">
            <v:imagedata r:id="rId8" o:title=""/>
          </v:shape>
          <o:OLEObject Type="Embed" ProgID="Equation.DSMT4" ShapeID="_x0000_i1025" DrawAspect="Content" ObjectID="_1797165110" r:id="rId9"/>
        </w:object>
      </w:r>
      <w:r w:rsidRPr="00CF1467">
        <w:t xml:space="preserve"> (với </w:t>
      </w:r>
      <w:r w:rsidRPr="00CF1467">
        <w:rPr>
          <w:position w:val="-24"/>
        </w:rPr>
        <w:object w:dxaOrig="246" w:dyaOrig="625" w14:anchorId="3D20899B">
          <v:shape id="_x0000_i1026" type="#_x0000_t75" style="width:11.95pt;height:31.45pt" o:ole="">
            <v:imagedata r:id="rId10" o:title=""/>
          </v:shape>
          <o:OLEObject Type="Embed" ProgID="Equation.DSMT4" ShapeID="_x0000_i1026" DrawAspect="Content" ObjectID="_1797165111" r:id="rId11"/>
        </w:object>
      </w:r>
      <w:r w:rsidRPr="00CF1467">
        <w:t xml:space="preserve"> là phân số tối giản). Tính </w:t>
      </w:r>
      <w:r w:rsidRPr="00CF1467">
        <w:rPr>
          <w:position w:val="-6"/>
        </w:rPr>
        <w:object w:dxaOrig="1042" w:dyaOrig="275" w14:anchorId="244BC299">
          <v:shape id="_x0000_i1027" type="#_x0000_t75" style="width:52.5pt;height:13.5pt" o:ole="">
            <v:imagedata r:id="rId12" o:title=""/>
          </v:shape>
          <o:OLEObject Type="Embed" ProgID="Equation.DSMT4" ShapeID="_x0000_i1027" DrawAspect="Content" ObjectID="_1797165112" r:id="rId13"/>
        </w:object>
      </w:r>
      <w:r w:rsidRPr="00CF1467">
        <w:t>.</w:t>
      </w:r>
    </w:p>
    <w:p w14:paraId="00A4E308" w14:textId="77777777" w:rsidR="00CF1467" w:rsidRPr="00CF1467" w:rsidRDefault="00CF1467" w:rsidP="00CF1467">
      <w:pPr>
        <w:tabs>
          <w:tab w:val="left" w:pos="3402"/>
          <w:tab w:val="left" w:pos="5669"/>
          <w:tab w:val="left" w:pos="7937"/>
        </w:tabs>
        <w:spacing w:after="0"/>
        <w:ind w:left="992"/>
        <w:jc w:val="both"/>
        <w:rPr>
          <w:rFonts w:eastAsia="Times New Roman"/>
        </w:rPr>
      </w:pPr>
      <w:r w:rsidRPr="001A3C59">
        <w:rPr>
          <w:rFonts w:eastAsia="Times New Roman"/>
          <w:b/>
          <w:color w:val="0000FF"/>
        </w:rPr>
        <w:t>A</w:t>
      </w:r>
      <w:r w:rsidRPr="00CF1467">
        <w:rPr>
          <w:rFonts w:eastAsia="Times New Roman"/>
          <w:b/>
          <w:color w:val="0000FF"/>
        </w:rPr>
        <w:t xml:space="preserve">. </w:t>
      </w:r>
      <w:r w:rsidRPr="001A3C59">
        <w:rPr>
          <w:position w:val="-6"/>
        </w:rPr>
        <w:object w:dxaOrig="420" w:dyaOrig="279" w14:anchorId="09751F68">
          <v:shape id="_x0000_i1028" type="#_x0000_t75" style="width:21.1pt;height:13.5pt" o:ole="">
            <v:imagedata r:id="rId14" o:title=""/>
          </v:shape>
          <o:OLEObject Type="Embed" ProgID="Equation.DSMT4" ShapeID="_x0000_i1028" DrawAspect="Content" ObjectID="_1797165113" r:id="rId15"/>
        </w:object>
      </w:r>
      <w:r w:rsidRPr="00CF1467">
        <w:rPr>
          <w:rFonts w:eastAsia="Times New Roman"/>
          <w:noProof/>
        </w:rPr>
        <w:t>.</w:t>
      </w:r>
      <w:r w:rsidRPr="00CF1467">
        <w:rPr>
          <w:rFonts w:eastAsia="Times New Roman"/>
          <w:noProof/>
        </w:rPr>
        <w:tab/>
      </w:r>
      <w:r w:rsidRPr="001A3C59">
        <w:rPr>
          <w:rFonts w:eastAsia="Times New Roman"/>
          <w:b/>
          <w:noProof/>
          <w:color w:val="0000FF"/>
        </w:rPr>
        <w:t>B</w:t>
      </w:r>
      <w:r w:rsidRPr="00CF1467">
        <w:rPr>
          <w:rFonts w:eastAsia="Times New Roman"/>
          <w:b/>
          <w:noProof/>
          <w:color w:val="0000FF"/>
        </w:rPr>
        <w:t xml:space="preserve">. </w:t>
      </w:r>
      <w:r w:rsidRPr="001A3C59">
        <w:rPr>
          <w:position w:val="-6"/>
        </w:rPr>
        <w:object w:dxaOrig="420" w:dyaOrig="279" w14:anchorId="6D42989E">
          <v:shape id="_x0000_i1029" type="#_x0000_t75" style="width:21.1pt;height:13.5pt" o:ole="">
            <v:imagedata r:id="rId16" o:title=""/>
          </v:shape>
          <o:OLEObject Type="Embed" ProgID="Equation.DSMT4" ShapeID="_x0000_i1029" DrawAspect="Content" ObjectID="_1797165114" r:id="rId17"/>
        </w:object>
      </w:r>
      <w:r w:rsidRPr="00CF1467">
        <w:rPr>
          <w:rFonts w:eastAsia="Times New Roman"/>
        </w:rPr>
        <w:t>.</w:t>
      </w:r>
      <w:r w:rsidRPr="00CF1467">
        <w:rPr>
          <w:rFonts w:eastAsia="Times New Roman"/>
        </w:rPr>
        <w:tab/>
      </w:r>
      <w:r w:rsidRPr="001A3C59">
        <w:rPr>
          <w:rFonts w:eastAsia="Times New Roman"/>
          <w:b/>
          <w:color w:val="0000FF"/>
        </w:rPr>
        <w:t>C</w:t>
      </w:r>
      <w:r w:rsidRPr="00CF1467">
        <w:rPr>
          <w:rFonts w:eastAsia="Times New Roman"/>
          <w:b/>
          <w:color w:val="0000FF"/>
        </w:rPr>
        <w:t xml:space="preserve">. </w:t>
      </w:r>
      <w:r w:rsidRPr="001A3C59">
        <w:rPr>
          <w:position w:val="-6"/>
        </w:rPr>
        <w:object w:dxaOrig="420" w:dyaOrig="279" w14:anchorId="2EE5DC50">
          <v:shape id="_x0000_i1030" type="#_x0000_t75" style="width:21.1pt;height:13.5pt" o:ole="">
            <v:imagedata r:id="rId18" o:title=""/>
          </v:shape>
          <o:OLEObject Type="Embed" ProgID="Equation.DSMT4" ShapeID="_x0000_i1030" DrawAspect="Content" ObjectID="_1797165115" r:id="rId19"/>
        </w:object>
      </w:r>
      <w:r w:rsidRPr="00CF1467">
        <w:rPr>
          <w:rFonts w:eastAsia="Times New Roman"/>
        </w:rPr>
        <w:t>.</w:t>
      </w:r>
      <w:r w:rsidRPr="00CF1467">
        <w:rPr>
          <w:rFonts w:eastAsia="Times New Roman"/>
        </w:rPr>
        <w:tab/>
      </w:r>
      <w:r w:rsidRPr="001A3C59">
        <w:rPr>
          <w:rFonts w:eastAsia="Times New Roman"/>
          <w:b/>
          <w:color w:val="0000FF"/>
        </w:rPr>
        <w:t>D</w:t>
      </w:r>
      <w:r w:rsidRPr="00CF1467">
        <w:rPr>
          <w:rFonts w:eastAsia="Times New Roman"/>
          <w:b/>
          <w:color w:val="0000FF"/>
        </w:rPr>
        <w:t xml:space="preserve">. </w:t>
      </w:r>
      <w:r w:rsidRPr="001A3C59">
        <w:rPr>
          <w:position w:val="-6"/>
        </w:rPr>
        <w:object w:dxaOrig="420" w:dyaOrig="279" w14:anchorId="4341A6BB">
          <v:shape id="_x0000_i1031" type="#_x0000_t75" style="width:21.1pt;height:13.5pt" o:ole="">
            <v:imagedata r:id="rId20" o:title=""/>
          </v:shape>
          <o:OLEObject Type="Embed" ProgID="Equation.DSMT4" ShapeID="_x0000_i1031" DrawAspect="Content" ObjectID="_1797165116" r:id="rId21"/>
        </w:object>
      </w:r>
      <w:r w:rsidRPr="00CF1467">
        <w:rPr>
          <w:rFonts w:eastAsia="Times New Roman"/>
        </w:rPr>
        <w:t>.</w:t>
      </w:r>
    </w:p>
    <w:p w14:paraId="50A65C68" w14:textId="77777777" w:rsidR="00CF1467" w:rsidRPr="00CF1467" w:rsidRDefault="00CF1467" w:rsidP="00CF1467">
      <w:pPr>
        <w:tabs>
          <w:tab w:val="left" w:pos="992"/>
        </w:tabs>
        <w:spacing w:before="120"/>
        <w:ind w:left="992" w:hanging="992"/>
        <w:jc w:val="both"/>
        <w:rPr>
          <w:lang w:val="af-ZA" w:eastAsia="af-ZA"/>
        </w:rPr>
      </w:pPr>
      <w:r w:rsidRPr="00CF1467">
        <w:rPr>
          <w:b/>
          <w:color w:val="0000FF"/>
          <w:lang w:val="af-ZA" w:eastAsia="af-ZA"/>
        </w:rPr>
        <w:t>Câu 2:</w:t>
      </w:r>
      <w:r w:rsidRPr="00CF1467">
        <w:rPr>
          <w:b/>
          <w:color w:val="0000FF"/>
          <w:lang w:val="af-ZA" w:eastAsia="af-ZA"/>
        </w:rPr>
        <w:tab/>
      </w:r>
      <w:r w:rsidRPr="00CF1467">
        <w:rPr>
          <w:lang w:val="af-ZA"/>
        </w:rPr>
        <w:t xml:space="preserve">Cho hình hộp </w:t>
      </w:r>
      <w:r w:rsidRPr="00CF1467">
        <w:rPr>
          <w:position w:val="-6"/>
        </w:rPr>
        <w:object w:dxaOrig="1638" w:dyaOrig="275" w14:anchorId="48A61A37">
          <v:shape id="_x0000_i1032" type="#_x0000_t75" style="width:82.35pt;height:13.5pt" o:ole="">
            <v:imagedata r:id="rId22" o:title=""/>
          </v:shape>
          <o:OLEObject Type="Embed" ProgID="Equation.DSMT4" ShapeID="_x0000_i1032" DrawAspect="Content" ObjectID="_1797165117" r:id="rId23"/>
        </w:object>
      </w:r>
      <w:r w:rsidRPr="00CF1467">
        <w:rPr>
          <w:lang w:val="af-ZA"/>
        </w:rPr>
        <w:t xml:space="preserve">(hình vẽ). </w:t>
      </w:r>
      <w:r w:rsidRPr="00CF1467">
        <w:t xml:space="preserve">Đẳng thức nào sau đây </w:t>
      </w:r>
      <w:r w:rsidRPr="00CF1467">
        <w:rPr>
          <w:b/>
        </w:rPr>
        <w:t>sai</w:t>
      </w:r>
      <w:r w:rsidRPr="00CF1467">
        <w:t>?</w:t>
      </w:r>
    </w:p>
    <w:p w14:paraId="1933EBF5" w14:textId="77777777" w:rsidR="00CF1467" w:rsidRPr="00CF1467" w:rsidRDefault="00CF1467" w:rsidP="00CF1467">
      <w:pPr>
        <w:ind w:left="992"/>
        <w:jc w:val="center"/>
        <w:rPr>
          <w:b/>
          <w:color w:val="0000FF"/>
        </w:rPr>
      </w:pPr>
      <w:r w:rsidRPr="001A3C59">
        <w:rPr>
          <w:noProof/>
          <w:lang w:val="en-US" w:eastAsia="en-US"/>
        </w:rPr>
        <w:drawing>
          <wp:inline distT="0" distB="0" distL="0" distR="0" wp14:anchorId="61D900C6" wp14:editId="710750C0">
            <wp:extent cx="1505835" cy="1127760"/>
            <wp:effectExtent l="0" t="0" r="0" b="0"/>
            <wp:docPr id="1226321751" name="Hình ảnh 1" descr="Ảnh có chứa hàng, biểu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12146" name="Hình ảnh 1" descr="Ảnh có chứa hàng, biểu đồ, Song song&#10;&#10;Mô tả được tạo tự độ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18435" cy="1137197"/>
                    </a:xfrm>
                    <a:prstGeom prst="rect">
                      <a:avLst/>
                    </a:prstGeom>
                  </pic:spPr>
                </pic:pic>
              </a:graphicData>
            </a:graphic>
          </wp:inline>
        </w:drawing>
      </w:r>
    </w:p>
    <w:p w14:paraId="77EFE3B4" w14:textId="77777777" w:rsidR="00CF1467" w:rsidRPr="00CF1467" w:rsidRDefault="00CF1467" w:rsidP="00CF1467">
      <w:pPr>
        <w:tabs>
          <w:tab w:val="left" w:pos="3402"/>
          <w:tab w:val="left" w:pos="5669"/>
          <w:tab w:val="left" w:pos="7937"/>
        </w:tabs>
        <w:spacing w:after="0"/>
        <w:ind w:left="992"/>
        <w:jc w:val="both"/>
        <w:rPr>
          <w:bCs/>
          <w:lang w:val="nl-NL"/>
        </w:rPr>
      </w:pPr>
      <w:r w:rsidRPr="001A3C59">
        <w:rPr>
          <w:b/>
          <w:bCs/>
          <w:color w:val="0000FF"/>
          <w:lang w:val="nl-NL"/>
        </w:rPr>
        <w:t>A</w:t>
      </w:r>
      <w:r w:rsidRPr="00CF1467">
        <w:rPr>
          <w:b/>
          <w:bCs/>
          <w:color w:val="0000FF"/>
          <w:lang w:val="nl-NL"/>
        </w:rPr>
        <w:t xml:space="preserve">. </w:t>
      </w:r>
      <w:r w:rsidRPr="001A3C59">
        <w:rPr>
          <w:position w:val="-6"/>
        </w:rPr>
        <w:object w:dxaOrig="1540" w:dyaOrig="340" w14:anchorId="2748985B">
          <v:shape id="_x0000_i1033" type="#_x0000_t75" style="width:77.95pt;height:17.1pt" o:ole="">
            <v:imagedata r:id="rId25" o:title=""/>
          </v:shape>
          <o:OLEObject Type="Embed" ProgID="Equation.DSMT4" ShapeID="_x0000_i1033" DrawAspect="Content" ObjectID="_1797165118" r:id="rId26"/>
        </w:object>
      </w:r>
      <w:r w:rsidRPr="00CF1467">
        <w:rPr>
          <w:bCs/>
          <w:lang w:val="nl-NL"/>
        </w:rPr>
        <w:t>.</w:t>
      </w:r>
      <w:r w:rsidRPr="00CF1467">
        <w:rPr>
          <w:bCs/>
          <w:lang w:val="nl-NL"/>
        </w:rPr>
        <w:tab/>
      </w:r>
      <w:r w:rsidRPr="001A3C59">
        <w:rPr>
          <w:b/>
          <w:bCs/>
          <w:color w:val="0000FF"/>
          <w:lang w:val="nl-NL"/>
        </w:rPr>
        <w:t>B</w:t>
      </w:r>
      <w:r w:rsidRPr="00CF1467">
        <w:rPr>
          <w:b/>
          <w:bCs/>
          <w:color w:val="0000FF"/>
          <w:lang w:val="nl-NL"/>
        </w:rPr>
        <w:t xml:space="preserve">. </w:t>
      </w:r>
      <w:r w:rsidRPr="001A3C59">
        <w:rPr>
          <w:position w:val="-6"/>
        </w:rPr>
        <w:object w:dxaOrig="1660" w:dyaOrig="340" w14:anchorId="2709B5E0">
          <v:shape id="_x0000_i1034" type="#_x0000_t75" style="width:83.15pt;height:17.1pt" o:ole="">
            <v:imagedata r:id="rId27" o:title=""/>
          </v:shape>
          <o:OLEObject Type="Embed" ProgID="Equation.DSMT4" ShapeID="_x0000_i1034" DrawAspect="Content" ObjectID="_1797165119" r:id="rId28"/>
        </w:object>
      </w:r>
      <w:r w:rsidRPr="00CF1467">
        <w:rPr>
          <w:bCs/>
          <w:lang w:val="nl-NL"/>
        </w:rPr>
        <w:t>.</w:t>
      </w:r>
      <w:r w:rsidRPr="00CF1467">
        <w:rPr>
          <w:bCs/>
          <w:lang w:val="nl-NL"/>
        </w:rPr>
        <w:tab/>
      </w:r>
      <w:r w:rsidRPr="001A3C59">
        <w:rPr>
          <w:b/>
          <w:bCs/>
          <w:color w:val="0000FF"/>
          <w:lang w:val="nl-NL"/>
        </w:rPr>
        <w:t>C</w:t>
      </w:r>
      <w:r w:rsidRPr="00CF1467">
        <w:rPr>
          <w:b/>
          <w:bCs/>
          <w:color w:val="0000FF"/>
          <w:lang w:val="nl-NL"/>
        </w:rPr>
        <w:t xml:space="preserve">. </w:t>
      </w:r>
      <w:r w:rsidRPr="001A3C59">
        <w:rPr>
          <w:position w:val="-6"/>
        </w:rPr>
        <w:object w:dxaOrig="1620" w:dyaOrig="340" w14:anchorId="3A930B8C">
          <v:shape id="_x0000_i1035" type="#_x0000_t75" style="width:81.15pt;height:17.1pt" o:ole="">
            <v:imagedata r:id="rId29" o:title=""/>
          </v:shape>
          <o:OLEObject Type="Embed" ProgID="Equation.DSMT4" ShapeID="_x0000_i1035" DrawAspect="Content" ObjectID="_1797165120" r:id="rId30"/>
        </w:object>
      </w:r>
      <w:r w:rsidRPr="00CF1467">
        <w:rPr>
          <w:bCs/>
          <w:lang w:val="nl-NL"/>
        </w:rPr>
        <w:t>.</w:t>
      </w:r>
      <w:r w:rsidRPr="00CF1467">
        <w:rPr>
          <w:bCs/>
          <w:lang w:val="nl-NL"/>
        </w:rPr>
        <w:tab/>
      </w:r>
      <w:r w:rsidRPr="001A3C59">
        <w:rPr>
          <w:b/>
          <w:bCs/>
          <w:color w:val="0000FF"/>
          <w:lang w:val="nl-NL"/>
        </w:rPr>
        <w:t>D</w:t>
      </w:r>
      <w:r w:rsidRPr="00CF1467">
        <w:rPr>
          <w:b/>
          <w:bCs/>
          <w:color w:val="0000FF"/>
          <w:lang w:val="nl-NL"/>
        </w:rPr>
        <w:t xml:space="preserve">. </w:t>
      </w:r>
      <w:r w:rsidRPr="001A3C59">
        <w:rPr>
          <w:position w:val="-6"/>
        </w:rPr>
        <w:object w:dxaOrig="1600" w:dyaOrig="340" w14:anchorId="362EC40A">
          <v:shape id="_x0000_i1036" type="#_x0000_t75" style="width:80.35pt;height:17.1pt" o:ole="">
            <v:imagedata r:id="rId31" o:title=""/>
          </v:shape>
          <o:OLEObject Type="Embed" ProgID="Equation.DSMT4" ShapeID="_x0000_i1036" DrawAspect="Content" ObjectID="_1797165121" r:id="rId32"/>
        </w:object>
      </w:r>
      <w:r w:rsidRPr="00CF1467">
        <w:rPr>
          <w:bCs/>
          <w:lang w:val="nl-NL"/>
        </w:rPr>
        <w:t>.</w:t>
      </w:r>
    </w:p>
    <w:p w14:paraId="48FF5817" w14:textId="77777777" w:rsidR="00CF1467" w:rsidRPr="00CF1467" w:rsidRDefault="00CF1467" w:rsidP="00CF1467">
      <w:pPr>
        <w:tabs>
          <w:tab w:val="left" w:pos="992"/>
        </w:tabs>
        <w:spacing w:before="120"/>
        <w:ind w:left="992" w:hanging="992"/>
        <w:jc w:val="both"/>
        <w:rPr>
          <w:lang w:val="af-ZA"/>
        </w:rPr>
      </w:pPr>
      <w:r w:rsidRPr="00CF1467">
        <w:rPr>
          <w:b/>
          <w:color w:val="0000FF"/>
          <w:lang w:val="af-ZA"/>
        </w:rPr>
        <w:t>Câu 3:</w:t>
      </w:r>
      <w:r w:rsidRPr="00CF1467">
        <w:rPr>
          <w:b/>
          <w:color w:val="0000FF"/>
          <w:lang w:val="af-ZA"/>
        </w:rPr>
        <w:tab/>
      </w:r>
      <w:r w:rsidRPr="00CF1467">
        <w:rPr>
          <w:lang w:val="af-ZA" w:eastAsia="af-ZA"/>
        </w:rPr>
        <w:t xml:space="preserve">Cho hàm số </w:t>
      </w:r>
      <w:r w:rsidRPr="00CF1467">
        <w:rPr>
          <w:position w:val="-24"/>
          <w:lang w:val="af-ZA" w:eastAsia="af-ZA"/>
        </w:rPr>
        <w:object w:dxaOrig="1582" w:dyaOrig="663" w14:anchorId="3B2386BB">
          <v:shape id="_x0000_i1037" type="#_x0000_t75" style="width:79.55pt;height:33pt" o:ole="">
            <v:imagedata r:id="rId33" o:title=""/>
          </v:shape>
          <o:OLEObject Type="Embed" ProgID="Equation.DSMT4" ShapeID="_x0000_i1037" DrawAspect="Content" ObjectID="_1797165122" r:id="rId34"/>
        </w:object>
      </w:r>
      <w:r w:rsidRPr="00CF1467">
        <w:rPr>
          <w:lang w:val="af-ZA" w:eastAsia="af-ZA"/>
        </w:rPr>
        <w:t xml:space="preserve"> (với </w:t>
      </w:r>
      <w:r w:rsidRPr="00CF1467">
        <w:rPr>
          <w:position w:val="-10"/>
          <w:lang w:val="af-ZA" w:eastAsia="af-ZA"/>
        </w:rPr>
        <w:object w:dxaOrig="1175" w:dyaOrig="322" w14:anchorId="5CF47844">
          <v:shape id="_x0000_i1038" type="#_x0000_t75" style="width:58.5pt;height:16.3pt" o:ole="">
            <v:imagedata r:id="rId35" o:title=""/>
          </v:shape>
          <o:OLEObject Type="Embed" ProgID="Equation.DSMT4" ShapeID="_x0000_i1038" DrawAspect="Content" ObjectID="_1797165123" r:id="rId36"/>
        </w:object>
      </w:r>
      <w:r w:rsidRPr="00CF1467">
        <w:rPr>
          <w:lang w:val="af-ZA" w:eastAsia="af-ZA"/>
        </w:rPr>
        <w:t>) có đồ thị như hình vẽ dưới đây.</w:t>
      </w:r>
    </w:p>
    <w:p w14:paraId="06E3532F" w14:textId="77777777" w:rsidR="00CF1467" w:rsidRPr="00CF1467" w:rsidRDefault="00CF1467" w:rsidP="00CF1467">
      <w:pPr>
        <w:ind w:left="992"/>
        <w:jc w:val="center"/>
        <w:rPr>
          <w:lang w:val="af-ZA" w:eastAsia="af-ZA"/>
        </w:rPr>
      </w:pPr>
      <w:r w:rsidRPr="001A3C59">
        <w:rPr>
          <w:noProof/>
          <w:lang w:val="en-US" w:eastAsia="en-US"/>
        </w:rPr>
        <w:drawing>
          <wp:inline distT="0" distB="0" distL="0" distR="0" wp14:anchorId="56A0EFDA" wp14:editId="53BF680B">
            <wp:extent cx="1478606" cy="1371600"/>
            <wp:effectExtent l="0" t="0" r="7620" b="0"/>
            <wp:docPr id="285780398" name="Hình ảnh 2"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9879" name="Hình ảnh 2" descr="Ảnh có chứa hàng, biểu đồ, Sơ đồ&#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492084" cy="1384103"/>
                    </a:xfrm>
                    <a:prstGeom prst="rect">
                      <a:avLst/>
                    </a:prstGeom>
                    <a:noFill/>
                    <a:ln>
                      <a:noFill/>
                    </a:ln>
                  </pic:spPr>
                </pic:pic>
              </a:graphicData>
            </a:graphic>
          </wp:inline>
        </w:drawing>
      </w:r>
    </w:p>
    <w:p w14:paraId="59FAE9F8" w14:textId="77777777" w:rsidR="00CF1467" w:rsidRPr="00CF1467" w:rsidRDefault="00CF1467" w:rsidP="00CF1467">
      <w:pPr>
        <w:ind w:left="992"/>
        <w:rPr>
          <w:b/>
          <w:color w:val="0000FF"/>
          <w:lang w:val="af-ZA"/>
        </w:rPr>
      </w:pPr>
      <w:r w:rsidRPr="001A3C59">
        <w:rPr>
          <w:lang w:val="af-ZA" w:eastAsia="af-ZA"/>
        </w:rPr>
        <w:t>Phương trình đường tiệm cận xiên của đồ thị hàm số đã cho là</w:t>
      </w:r>
    </w:p>
    <w:p w14:paraId="09EEBC45" w14:textId="77777777" w:rsidR="00CF1467" w:rsidRPr="00CF1467" w:rsidRDefault="00CF1467" w:rsidP="00CF1467">
      <w:pPr>
        <w:tabs>
          <w:tab w:val="left" w:pos="3402"/>
          <w:tab w:val="left" w:pos="5669"/>
          <w:tab w:val="left" w:pos="7937"/>
        </w:tabs>
        <w:spacing w:after="0"/>
        <w:ind w:left="992"/>
        <w:jc w:val="both"/>
        <w:rPr>
          <w:lang w:val="af-ZA"/>
        </w:rPr>
      </w:pPr>
      <w:r w:rsidRPr="001A3C59">
        <w:rPr>
          <w:b/>
          <w:bCs/>
          <w:color w:val="0000FF"/>
          <w:lang w:val="af-ZA"/>
        </w:rPr>
        <w:t>A</w:t>
      </w:r>
      <w:r w:rsidRPr="00CF1467">
        <w:rPr>
          <w:b/>
          <w:bCs/>
          <w:color w:val="0000FF"/>
          <w:lang w:val="af-ZA"/>
        </w:rPr>
        <w:t xml:space="preserve">. </w:t>
      </w:r>
      <w:r w:rsidRPr="001A3C59">
        <w:rPr>
          <w:b/>
          <w:bCs/>
          <w:position w:val="-10"/>
        </w:rPr>
        <w:object w:dxaOrig="900" w:dyaOrig="320" w14:anchorId="29B6BBB8">
          <v:shape id="_x0000_i1039" type="#_x0000_t75" style="width:44.15pt;height:16.3pt" o:ole="">
            <v:imagedata r:id="rId38" o:title=""/>
          </v:shape>
          <o:OLEObject Type="Embed" ProgID="Equation.DSMT4" ShapeID="_x0000_i1039" DrawAspect="Content" ObjectID="_1797165124" r:id="rId39"/>
        </w:object>
      </w:r>
      <w:r w:rsidRPr="00CF1467">
        <w:rPr>
          <w:b/>
          <w:bCs/>
          <w:lang w:val="af-ZA"/>
        </w:rPr>
        <w:t>.</w:t>
      </w:r>
      <w:r w:rsidRPr="00CF1467">
        <w:rPr>
          <w:bCs/>
          <w:lang w:val="af-ZA"/>
        </w:rPr>
        <w:tab/>
      </w:r>
      <w:r w:rsidRPr="001A3C59">
        <w:rPr>
          <w:b/>
          <w:bCs/>
          <w:color w:val="0000FF"/>
          <w:lang w:val="af-ZA"/>
        </w:rPr>
        <w:t>B</w:t>
      </w:r>
      <w:r w:rsidRPr="00CF1467">
        <w:rPr>
          <w:b/>
          <w:bCs/>
          <w:color w:val="0000FF"/>
          <w:lang w:val="af-ZA"/>
        </w:rPr>
        <w:t xml:space="preserve">. </w:t>
      </w:r>
      <w:r w:rsidRPr="001A3C59">
        <w:rPr>
          <w:b/>
          <w:bCs/>
          <w:position w:val="-10"/>
        </w:rPr>
        <w:object w:dxaOrig="1040" w:dyaOrig="320" w14:anchorId="624C54B6">
          <v:shape id="_x0000_i1040" type="#_x0000_t75" style="width:52.5pt;height:16.3pt" o:ole="">
            <v:imagedata r:id="rId40" o:title=""/>
          </v:shape>
          <o:OLEObject Type="Embed" ProgID="Equation.DSMT4" ShapeID="_x0000_i1040" DrawAspect="Content" ObjectID="_1797165125" r:id="rId41"/>
        </w:object>
      </w:r>
      <w:r w:rsidRPr="00CF1467">
        <w:rPr>
          <w:b/>
          <w:bCs/>
          <w:lang w:val="af-ZA"/>
        </w:rPr>
        <w:t>.</w:t>
      </w:r>
      <w:r w:rsidRPr="00CF1467">
        <w:rPr>
          <w:bCs/>
          <w:lang w:val="af-ZA"/>
        </w:rPr>
        <w:tab/>
      </w:r>
      <w:r w:rsidRPr="001A3C59">
        <w:rPr>
          <w:b/>
          <w:bCs/>
          <w:color w:val="0000FF"/>
          <w:lang w:val="af-ZA"/>
        </w:rPr>
        <w:t>C</w:t>
      </w:r>
      <w:r w:rsidRPr="00CF1467">
        <w:rPr>
          <w:b/>
          <w:bCs/>
          <w:color w:val="0000FF"/>
          <w:lang w:val="af-ZA"/>
        </w:rPr>
        <w:t xml:space="preserve">. </w:t>
      </w:r>
      <w:r w:rsidRPr="001A3C59">
        <w:rPr>
          <w:b/>
          <w:bCs/>
          <w:position w:val="-10"/>
        </w:rPr>
        <w:object w:dxaOrig="1040" w:dyaOrig="320" w14:anchorId="255AC646">
          <v:shape id="_x0000_i1041" type="#_x0000_t75" style="width:52.5pt;height:16.3pt" o:ole="">
            <v:imagedata r:id="rId42" o:title=""/>
          </v:shape>
          <o:OLEObject Type="Embed" ProgID="Equation.DSMT4" ShapeID="_x0000_i1041" DrawAspect="Content" ObjectID="_1797165126" r:id="rId43"/>
        </w:object>
      </w:r>
      <w:r w:rsidRPr="00CF1467">
        <w:rPr>
          <w:b/>
          <w:bCs/>
          <w:lang w:val="af-ZA"/>
        </w:rPr>
        <w:t>.</w:t>
      </w:r>
      <w:r w:rsidRPr="00CF1467">
        <w:rPr>
          <w:bCs/>
          <w:lang w:val="af-ZA"/>
        </w:rPr>
        <w:tab/>
      </w:r>
      <w:r w:rsidRPr="001A3C59">
        <w:rPr>
          <w:b/>
          <w:bCs/>
          <w:color w:val="0000FF"/>
          <w:lang w:val="af-ZA"/>
        </w:rPr>
        <w:t>D</w:t>
      </w:r>
      <w:r w:rsidRPr="00CF1467">
        <w:rPr>
          <w:b/>
          <w:bCs/>
          <w:color w:val="0000FF"/>
          <w:lang w:val="af-ZA"/>
        </w:rPr>
        <w:t xml:space="preserve">. </w:t>
      </w:r>
      <w:r w:rsidRPr="001A3C59">
        <w:rPr>
          <w:b/>
          <w:bCs/>
          <w:position w:val="-10"/>
        </w:rPr>
        <w:object w:dxaOrig="920" w:dyaOrig="320" w14:anchorId="26754472">
          <v:shape id="_x0000_i1042" type="#_x0000_t75" style="width:46.55pt;height:16.3pt" o:ole="">
            <v:imagedata r:id="rId44" o:title=""/>
          </v:shape>
          <o:OLEObject Type="Embed" ProgID="Equation.DSMT4" ShapeID="_x0000_i1042" DrawAspect="Content" ObjectID="_1797165127" r:id="rId45"/>
        </w:object>
      </w:r>
      <w:r w:rsidRPr="00CF1467">
        <w:rPr>
          <w:lang w:val="af-ZA"/>
        </w:rPr>
        <w:t>.</w:t>
      </w:r>
    </w:p>
    <w:p w14:paraId="26B94922" w14:textId="77777777" w:rsidR="00CF1467" w:rsidRPr="00CF1467" w:rsidRDefault="00CF1467" w:rsidP="00CF1467">
      <w:pPr>
        <w:tabs>
          <w:tab w:val="left" w:pos="992"/>
        </w:tabs>
        <w:spacing w:before="120"/>
        <w:ind w:left="992" w:hanging="992"/>
        <w:jc w:val="both"/>
      </w:pPr>
      <w:r w:rsidRPr="00CF1467">
        <w:rPr>
          <w:b/>
          <w:color w:val="0000FF"/>
        </w:rPr>
        <w:t>Câu 4:</w:t>
      </w:r>
      <w:r w:rsidRPr="00CF1467">
        <w:rPr>
          <w:b/>
          <w:color w:val="0000FF"/>
        </w:rPr>
        <w:tab/>
      </w:r>
      <w:r w:rsidRPr="00CF1467">
        <w:t xml:space="preserve">Để chuẩn bị cho tiết học “Mạng xã hội: lợi và hại” (Hoạt động thực hành trải nghiệm môn Toán, lớp 10), giáo viên đã khảo sát thời gian sử dụng mạng xã hội trong một ngày của học sinh trong lớp 10A1 mình dạy và thu được mẫu số liệu như sau: </w:t>
      </w:r>
    </w:p>
    <w:tbl>
      <w:tblPr>
        <w:tblStyle w:val="TableGrid"/>
        <w:tblW w:w="0" w:type="auto"/>
        <w:tblInd w:w="992" w:type="dxa"/>
        <w:tblLook w:val="04A0" w:firstRow="1" w:lastRow="0" w:firstColumn="1" w:lastColumn="0" w:noHBand="0" w:noVBand="1"/>
      </w:tblPr>
      <w:tblGrid>
        <w:gridCol w:w="2405"/>
        <w:gridCol w:w="997"/>
        <w:gridCol w:w="1027"/>
        <w:gridCol w:w="1027"/>
        <w:gridCol w:w="1027"/>
        <w:gridCol w:w="1027"/>
        <w:gridCol w:w="1027"/>
      </w:tblGrid>
      <w:tr w:rsidR="00CF1467" w:rsidRPr="00CF1467" w14:paraId="0BFDCC09" w14:textId="77777777" w:rsidTr="00483586">
        <w:tc>
          <w:tcPr>
            <w:tcW w:w="2405" w:type="dxa"/>
            <w:vAlign w:val="center"/>
          </w:tcPr>
          <w:p w14:paraId="2D375B52"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sz w:val="24"/>
              </w:rPr>
              <w:t>Thời gian sử dụng mạng xã hội (phút)</w:t>
            </w:r>
          </w:p>
        </w:tc>
        <w:tc>
          <w:tcPr>
            <w:tcW w:w="996" w:type="dxa"/>
            <w:vAlign w:val="center"/>
          </w:tcPr>
          <w:p w14:paraId="3FB71495"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77" w:dyaOrig="398" w14:anchorId="7BCF9B28">
                <v:shape id="_x0000_i1043" type="#_x0000_t75" style="width:39pt;height:19.5pt" o:ole="">
                  <v:imagedata r:id="rId46" o:title=""/>
                </v:shape>
                <o:OLEObject Type="Embed" ProgID="Equation.DSMT4" ShapeID="_x0000_i1043" DrawAspect="Content" ObjectID="_1797165128" r:id="rId47"/>
              </w:object>
            </w:r>
          </w:p>
        </w:tc>
        <w:tc>
          <w:tcPr>
            <w:tcW w:w="1016" w:type="dxa"/>
            <w:vAlign w:val="center"/>
          </w:tcPr>
          <w:p w14:paraId="6D9D7004"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96" w:dyaOrig="398" w14:anchorId="66805440">
                <v:shape id="_x0000_i1044" type="#_x0000_t75" style="width:40.55pt;height:19.5pt" o:ole="">
                  <v:imagedata r:id="rId48" o:title=""/>
                </v:shape>
                <o:OLEObject Type="Embed" ProgID="Equation.DSMT4" ShapeID="_x0000_i1044" DrawAspect="Content" ObjectID="_1797165129" r:id="rId49"/>
              </w:object>
            </w:r>
          </w:p>
        </w:tc>
        <w:tc>
          <w:tcPr>
            <w:tcW w:w="1016" w:type="dxa"/>
            <w:vAlign w:val="center"/>
          </w:tcPr>
          <w:p w14:paraId="4BDF4C21"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96" w:dyaOrig="398" w14:anchorId="642D0BDE">
                <v:shape id="_x0000_i1045" type="#_x0000_t75" style="width:40.55pt;height:19.5pt" o:ole="">
                  <v:imagedata r:id="rId50" o:title=""/>
                </v:shape>
                <o:OLEObject Type="Embed" ProgID="Equation.DSMT4" ShapeID="_x0000_i1045" DrawAspect="Content" ObjectID="_1797165130" r:id="rId51"/>
              </w:object>
            </w:r>
          </w:p>
        </w:tc>
        <w:tc>
          <w:tcPr>
            <w:tcW w:w="1016" w:type="dxa"/>
            <w:vAlign w:val="center"/>
          </w:tcPr>
          <w:p w14:paraId="50785F6F"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96" w:dyaOrig="398" w14:anchorId="2F2D1DB7">
                <v:shape id="_x0000_i1046" type="#_x0000_t75" style="width:40.55pt;height:19.5pt" o:ole="">
                  <v:imagedata r:id="rId52" o:title=""/>
                </v:shape>
                <o:OLEObject Type="Embed" ProgID="Equation.DSMT4" ShapeID="_x0000_i1046" DrawAspect="Content" ObjectID="_1797165131" r:id="rId53"/>
              </w:object>
            </w:r>
          </w:p>
        </w:tc>
        <w:tc>
          <w:tcPr>
            <w:tcW w:w="1016" w:type="dxa"/>
            <w:vAlign w:val="center"/>
          </w:tcPr>
          <w:p w14:paraId="34F2102C"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96" w:dyaOrig="398" w14:anchorId="70D9B5B1">
                <v:shape id="_x0000_i1047" type="#_x0000_t75" style="width:40.55pt;height:19.5pt" o:ole="">
                  <v:imagedata r:id="rId54" o:title=""/>
                </v:shape>
                <o:OLEObject Type="Embed" ProgID="Equation.DSMT4" ShapeID="_x0000_i1047" DrawAspect="Content" ObjectID="_1797165132" r:id="rId55"/>
              </w:object>
            </w:r>
          </w:p>
        </w:tc>
        <w:tc>
          <w:tcPr>
            <w:tcW w:w="1016" w:type="dxa"/>
            <w:vAlign w:val="center"/>
          </w:tcPr>
          <w:p w14:paraId="45634293"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position w:val="-14"/>
                <w:sz w:val="24"/>
              </w:rPr>
              <w:object w:dxaOrig="796" w:dyaOrig="398" w14:anchorId="6B1C3AB0">
                <v:shape id="_x0000_i1048" type="#_x0000_t75" style="width:40.55pt;height:19.5pt" o:ole="">
                  <v:imagedata r:id="rId56" o:title=""/>
                </v:shape>
                <o:OLEObject Type="Embed" ProgID="Equation.DSMT4" ShapeID="_x0000_i1048" DrawAspect="Content" ObjectID="_1797165133" r:id="rId57"/>
              </w:object>
            </w:r>
          </w:p>
        </w:tc>
      </w:tr>
      <w:tr w:rsidR="00CF1467" w:rsidRPr="00CF1467" w14:paraId="0715EBB6" w14:textId="77777777" w:rsidTr="00483586">
        <w:tc>
          <w:tcPr>
            <w:tcW w:w="2405" w:type="dxa"/>
            <w:vAlign w:val="center"/>
          </w:tcPr>
          <w:p w14:paraId="22892573" w14:textId="77777777" w:rsidR="00CF1467" w:rsidRPr="001A3C59" w:rsidRDefault="00CF1467" w:rsidP="00483586">
            <w:pPr>
              <w:spacing w:after="0"/>
              <w:contextualSpacing/>
              <w:jc w:val="center"/>
              <w:rPr>
                <w:rFonts w:ascii="Times New Roman" w:hAnsi="Times New Roman"/>
                <w:sz w:val="24"/>
              </w:rPr>
            </w:pPr>
            <w:r w:rsidRPr="001A3C59">
              <w:rPr>
                <w:rFonts w:ascii="Times New Roman" w:hAnsi="Times New Roman"/>
                <w:sz w:val="24"/>
              </w:rPr>
              <w:t>Số học sinh</w:t>
            </w:r>
          </w:p>
        </w:tc>
        <w:tc>
          <w:tcPr>
            <w:tcW w:w="996" w:type="dxa"/>
            <w:vAlign w:val="center"/>
          </w:tcPr>
          <w:p w14:paraId="026E7EC1" w14:textId="77777777" w:rsidR="00CF1467" w:rsidRPr="001A3C59" w:rsidRDefault="00CF1467" w:rsidP="00483586">
            <w:pPr>
              <w:spacing w:after="0"/>
              <w:contextualSpacing/>
              <w:jc w:val="center"/>
              <w:rPr>
                <w:rFonts w:ascii="Times New Roman" w:hAnsi="Times New Roman"/>
                <w:bCs/>
                <w:sz w:val="24"/>
              </w:rPr>
            </w:pPr>
            <w:r w:rsidRPr="001A3C59">
              <w:rPr>
                <w:rFonts w:ascii="Times New Roman" w:hAnsi="Times New Roman"/>
                <w:bCs/>
                <w:sz w:val="24"/>
              </w:rPr>
              <w:t>5</w:t>
            </w:r>
          </w:p>
        </w:tc>
        <w:tc>
          <w:tcPr>
            <w:tcW w:w="1016" w:type="dxa"/>
            <w:vAlign w:val="center"/>
          </w:tcPr>
          <w:p w14:paraId="64015AA6" w14:textId="77777777" w:rsidR="00CF1467" w:rsidRPr="001A3C59" w:rsidRDefault="00CF1467" w:rsidP="00483586">
            <w:pPr>
              <w:spacing w:after="0"/>
              <w:contextualSpacing/>
              <w:jc w:val="center"/>
              <w:rPr>
                <w:rFonts w:ascii="Times New Roman" w:hAnsi="Times New Roman"/>
                <w:bCs/>
                <w:sz w:val="24"/>
              </w:rPr>
            </w:pPr>
            <w:r w:rsidRPr="001A3C59">
              <w:rPr>
                <w:rFonts w:ascii="Times New Roman" w:hAnsi="Times New Roman"/>
                <w:bCs/>
                <w:sz w:val="24"/>
              </w:rPr>
              <w:t>10</w:t>
            </w:r>
          </w:p>
        </w:tc>
        <w:tc>
          <w:tcPr>
            <w:tcW w:w="1016" w:type="dxa"/>
            <w:vAlign w:val="center"/>
          </w:tcPr>
          <w:p w14:paraId="22FF766A" w14:textId="77777777" w:rsidR="00CF1467" w:rsidRPr="001A3C59" w:rsidRDefault="00CF1467" w:rsidP="00483586">
            <w:pPr>
              <w:spacing w:after="0"/>
              <w:contextualSpacing/>
              <w:jc w:val="center"/>
              <w:rPr>
                <w:rFonts w:ascii="Times New Roman" w:hAnsi="Times New Roman"/>
                <w:bCs/>
                <w:sz w:val="24"/>
              </w:rPr>
            </w:pPr>
            <w:r w:rsidRPr="001A3C59">
              <w:rPr>
                <w:rFonts w:ascii="Times New Roman" w:hAnsi="Times New Roman"/>
                <w:bCs/>
                <w:sz w:val="24"/>
              </w:rPr>
              <w:t>15</w:t>
            </w:r>
          </w:p>
        </w:tc>
        <w:tc>
          <w:tcPr>
            <w:tcW w:w="1016" w:type="dxa"/>
            <w:vAlign w:val="center"/>
          </w:tcPr>
          <w:p w14:paraId="3D6E7E66" w14:textId="77777777" w:rsidR="00CF1467" w:rsidRPr="001A3C59" w:rsidRDefault="00CF1467" w:rsidP="00483586">
            <w:pPr>
              <w:spacing w:after="0"/>
              <w:contextualSpacing/>
              <w:jc w:val="center"/>
              <w:rPr>
                <w:rFonts w:ascii="Times New Roman" w:hAnsi="Times New Roman"/>
                <w:bCs/>
                <w:sz w:val="24"/>
              </w:rPr>
            </w:pPr>
            <w:r w:rsidRPr="001A3C59">
              <w:rPr>
                <w:rFonts w:ascii="Times New Roman" w:hAnsi="Times New Roman"/>
                <w:bCs/>
                <w:sz w:val="24"/>
              </w:rPr>
              <w:t>7</w:t>
            </w:r>
          </w:p>
        </w:tc>
        <w:tc>
          <w:tcPr>
            <w:tcW w:w="1016" w:type="dxa"/>
            <w:vAlign w:val="center"/>
          </w:tcPr>
          <w:p w14:paraId="52F3EA3E" w14:textId="77777777" w:rsidR="00CF1467" w:rsidRPr="001A3C59" w:rsidRDefault="00CF1467" w:rsidP="00483586">
            <w:pPr>
              <w:spacing w:after="0"/>
              <w:contextualSpacing/>
              <w:jc w:val="center"/>
              <w:rPr>
                <w:rFonts w:ascii="Times New Roman" w:hAnsi="Times New Roman"/>
                <w:bCs/>
                <w:sz w:val="24"/>
              </w:rPr>
            </w:pPr>
            <w:r w:rsidRPr="001A3C59">
              <w:rPr>
                <w:rFonts w:ascii="Times New Roman" w:hAnsi="Times New Roman"/>
                <w:bCs/>
                <w:sz w:val="24"/>
              </w:rPr>
              <w:t>5</w:t>
            </w:r>
          </w:p>
        </w:tc>
        <w:tc>
          <w:tcPr>
            <w:tcW w:w="1016" w:type="dxa"/>
            <w:vAlign w:val="center"/>
          </w:tcPr>
          <w:p w14:paraId="726E2888" w14:textId="77777777" w:rsidR="00CF1467" w:rsidRPr="001A3C59" w:rsidRDefault="00CF1467" w:rsidP="00483586">
            <w:pPr>
              <w:spacing w:after="0"/>
              <w:ind w:firstLine="300"/>
              <w:contextualSpacing/>
              <w:jc w:val="center"/>
              <w:rPr>
                <w:rFonts w:ascii="Times New Roman" w:hAnsi="Times New Roman"/>
                <w:bCs/>
                <w:sz w:val="24"/>
              </w:rPr>
            </w:pPr>
            <w:r w:rsidRPr="001A3C59">
              <w:rPr>
                <w:rFonts w:ascii="Times New Roman" w:hAnsi="Times New Roman"/>
                <w:bCs/>
                <w:sz w:val="24"/>
              </w:rPr>
              <w:t>3</w:t>
            </w:r>
          </w:p>
        </w:tc>
      </w:tr>
    </w:tbl>
    <w:p w14:paraId="6F0053CC" w14:textId="77777777" w:rsidR="00CF1467" w:rsidRPr="00CF1467" w:rsidRDefault="00CF1467" w:rsidP="00CF1467">
      <w:pPr>
        <w:ind w:left="992" w:firstLine="720"/>
        <w:rPr>
          <w:b/>
          <w:color w:val="0000FF"/>
        </w:rPr>
      </w:pPr>
      <w:r w:rsidRPr="001A3C59">
        <w:rPr>
          <w:bCs/>
        </w:rPr>
        <w:lastRenderedPageBreak/>
        <w:t>Thời gian trung bình (phút) sử dụng mạng xã hội của học sinh lớp 10A1 xấp xỉ bằng</w:t>
      </w:r>
    </w:p>
    <w:p w14:paraId="7A9B992A" w14:textId="77777777" w:rsidR="00CF1467" w:rsidRPr="00CF1467" w:rsidRDefault="00CF1467" w:rsidP="00CF1467">
      <w:pPr>
        <w:tabs>
          <w:tab w:val="left" w:pos="3402"/>
          <w:tab w:val="left" w:pos="5669"/>
          <w:tab w:val="left" w:pos="7937"/>
        </w:tabs>
        <w:spacing w:after="0"/>
        <w:ind w:left="992"/>
        <w:jc w:val="both"/>
        <w:rPr>
          <w:rFonts w:eastAsia="Times New Roman"/>
        </w:rPr>
      </w:pPr>
      <w:r w:rsidRPr="001A3C59">
        <w:rPr>
          <w:rFonts w:eastAsia="Times New Roman"/>
          <w:b/>
          <w:noProof/>
          <w:color w:val="0000FF"/>
        </w:rPr>
        <w:t>A</w:t>
      </w:r>
      <w:r w:rsidRPr="00CF1467">
        <w:rPr>
          <w:rFonts w:eastAsia="Times New Roman"/>
          <w:b/>
          <w:noProof/>
          <w:color w:val="0000FF"/>
        </w:rPr>
        <w:t xml:space="preserve">. </w:t>
      </w:r>
      <w:r w:rsidRPr="001A3C59">
        <w:rPr>
          <w:position w:val="-6"/>
        </w:rPr>
        <w:object w:dxaOrig="294" w:dyaOrig="275" w14:anchorId="350467A7">
          <v:shape id="_x0000_i1049" type="#_x0000_t75" style="width:14.3pt;height:13.5pt" o:ole="">
            <v:imagedata r:id="rId58" o:title=""/>
          </v:shape>
          <o:OLEObject Type="Embed" ProgID="Equation.DSMT4" ShapeID="_x0000_i1049" DrawAspect="Content" ObjectID="_1797165134" r:id="rId59"/>
        </w:object>
      </w:r>
      <w:r w:rsidRPr="00CF1467">
        <w:rPr>
          <w:rFonts w:eastAsia="Times New Roman"/>
          <w:noProof/>
        </w:rPr>
        <w:t>.</w:t>
      </w:r>
      <w:r w:rsidRPr="00CF1467">
        <w:rPr>
          <w:rFonts w:eastAsia="Times New Roman"/>
          <w:noProof/>
        </w:rPr>
        <w:tab/>
      </w:r>
      <w:r w:rsidRPr="001A3C59">
        <w:rPr>
          <w:rFonts w:eastAsia="Times New Roman"/>
          <w:b/>
          <w:noProof/>
          <w:color w:val="0000FF"/>
        </w:rPr>
        <w:t>B</w:t>
      </w:r>
      <w:r w:rsidRPr="00CF1467">
        <w:rPr>
          <w:rFonts w:eastAsia="Times New Roman"/>
          <w:b/>
          <w:noProof/>
          <w:color w:val="0000FF"/>
        </w:rPr>
        <w:t xml:space="preserve">. </w:t>
      </w:r>
      <w:r w:rsidRPr="001A3C59">
        <w:rPr>
          <w:position w:val="-10"/>
        </w:rPr>
        <w:object w:dxaOrig="499" w:dyaOrig="320" w14:anchorId="050932EF">
          <v:shape id="_x0000_i1050" type="#_x0000_t75" style="width:25.45pt;height:16.3pt" o:ole="">
            <v:imagedata r:id="rId60" o:title=""/>
          </v:shape>
          <o:OLEObject Type="Embed" ProgID="Equation.DSMT4" ShapeID="_x0000_i1050" DrawAspect="Content" ObjectID="_1797165135" r:id="rId61"/>
        </w:object>
      </w:r>
      <w:r w:rsidRPr="00CF1467">
        <w:rPr>
          <w:rFonts w:eastAsia="Times New Roman"/>
        </w:rPr>
        <w:t>.</w:t>
      </w:r>
      <w:r w:rsidRPr="00CF1467">
        <w:rPr>
          <w:rFonts w:eastAsia="Times New Roman"/>
        </w:rPr>
        <w:tab/>
      </w:r>
      <w:r w:rsidRPr="001A3C59">
        <w:rPr>
          <w:rFonts w:eastAsia="Times New Roman"/>
          <w:b/>
          <w:color w:val="0000FF"/>
        </w:rPr>
        <w:t>C</w:t>
      </w:r>
      <w:r w:rsidRPr="00CF1467">
        <w:rPr>
          <w:rFonts w:eastAsia="Times New Roman"/>
          <w:b/>
          <w:color w:val="0000FF"/>
        </w:rPr>
        <w:t xml:space="preserve">. </w:t>
      </w:r>
      <w:r w:rsidRPr="001A3C59">
        <w:rPr>
          <w:position w:val="-10"/>
        </w:rPr>
        <w:object w:dxaOrig="499" w:dyaOrig="320" w14:anchorId="4CF3B651">
          <v:shape id="_x0000_i1051" type="#_x0000_t75" style="width:25.45pt;height:16.3pt" o:ole="">
            <v:imagedata r:id="rId62" o:title=""/>
          </v:shape>
          <o:OLEObject Type="Embed" ProgID="Equation.DSMT4" ShapeID="_x0000_i1051" DrawAspect="Content" ObjectID="_1797165136" r:id="rId63"/>
        </w:object>
      </w:r>
      <w:r w:rsidRPr="00CF1467">
        <w:rPr>
          <w:rFonts w:eastAsia="Times New Roman"/>
        </w:rPr>
        <w:t>.</w:t>
      </w:r>
      <w:r w:rsidRPr="00CF1467">
        <w:rPr>
          <w:rFonts w:eastAsia="Times New Roman"/>
        </w:rPr>
        <w:tab/>
      </w:r>
      <w:r w:rsidRPr="001A3C59">
        <w:rPr>
          <w:rFonts w:eastAsia="Times New Roman"/>
          <w:b/>
          <w:color w:val="0000FF"/>
        </w:rPr>
        <w:t>D</w:t>
      </w:r>
      <w:r w:rsidRPr="00CF1467">
        <w:rPr>
          <w:rFonts w:eastAsia="Times New Roman"/>
          <w:b/>
          <w:color w:val="0000FF"/>
        </w:rPr>
        <w:t xml:space="preserve">. </w:t>
      </w:r>
      <w:r w:rsidRPr="001A3C59">
        <w:rPr>
          <w:position w:val="-10"/>
        </w:rPr>
        <w:object w:dxaOrig="540" w:dyaOrig="320" w14:anchorId="3CA623CF">
          <v:shape id="_x0000_i1052" type="#_x0000_t75" style="width:27.05pt;height:16.3pt" o:ole="">
            <v:imagedata r:id="rId64" o:title=""/>
          </v:shape>
          <o:OLEObject Type="Embed" ProgID="Equation.DSMT4" ShapeID="_x0000_i1052" DrawAspect="Content" ObjectID="_1797165137" r:id="rId65"/>
        </w:object>
      </w:r>
      <w:r w:rsidRPr="00CF1467">
        <w:rPr>
          <w:rFonts w:eastAsia="Times New Roman"/>
        </w:rPr>
        <w:t>.</w:t>
      </w:r>
    </w:p>
    <w:p w14:paraId="3E4FDB5E" w14:textId="77777777" w:rsidR="00CF1467" w:rsidRPr="00CF1467" w:rsidRDefault="00CF1467" w:rsidP="00CF1467">
      <w:pPr>
        <w:tabs>
          <w:tab w:val="left" w:pos="992"/>
        </w:tabs>
        <w:spacing w:before="120"/>
        <w:ind w:left="992" w:hanging="992"/>
        <w:jc w:val="both"/>
        <w:rPr>
          <w:rFonts w:eastAsia="Times New Roman"/>
          <w:b/>
          <w:color w:val="0000FF"/>
        </w:rPr>
      </w:pPr>
      <w:r w:rsidRPr="00CF1467">
        <w:rPr>
          <w:rFonts w:eastAsia="Times New Roman"/>
          <w:b/>
          <w:color w:val="0000FF"/>
        </w:rPr>
        <w:t>Câu 5:</w:t>
      </w:r>
      <w:r w:rsidRPr="00CF1467">
        <w:rPr>
          <w:rFonts w:eastAsia="Times New Roman"/>
          <w:b/>
          <w:color w:val="0000FF"/>
        </w:rPr>
        <w:tab/>
      </w:r>
      <w:r w:rsidRPr="00CF1467">
        <w:rPr>
          <w:rFonts w:eastAsia="Times New Roman"/>
          <w:bCs/>
        </w:rPr>
        <w:t xml:space="preserve">Cho hình hộp </w:t>
      </w:r>
      <w:bookmarkStart w:id="2" w:name="bookmark=id.gjdgxs" w:colFirst="0" w:colLast="0"/>
      <w:bookmarkEnd w:id="2"/>
      <w:r w:rsidRPr="00CF1467">
        <w:rPr>
          <w:position w:val="-6"/>
          <w:vertAlign w:val="subscript"/>
        </w:rPr>
        <w:object w:dxaOrig="1620" w:dyaOrig="279" w14:anchorId="4CB882A2">
          <v:shape id="_x0000_i1053" type="#_x0000_t75" style="width:81.15pt;height:14.3pt" o:ole="">
            <v:imagedata r:id="rId66" o:title=""/>
          </v:shape>
          <o:OLEObject Type="Embed" ProgID="Equation.DSMT4" ShapeID="_x0000_i1053" DrawAspect="Content" ObjectID="_1797165138" r:id="rId67"/>
        </w:object>
      </w:r>
      <w:r w:rsidRPr="00CF1467">
        <w:rPr>
          <w:rFonts w:eastAsia="Times New Roman"/>
          <w:bCs/>
        </w:rPr>
        <w:t xml:space="preserve">. Mệnh đề nào dưới đây là </w:t>
      </w:r>
      <w:r w:rsidRPr="00CF1467">
        <w:rPr>
          <w:rFonts w:eastAsia="Times New Roman"/>
          <w:b/>
        </w:rPr>
        <w:t>sai</w:t>
      </w:r>
      <w:r w:rsidRPr="00CF1467">
        <w:rPr>
          <w:rFonts w:eastAsia="Times New Roman"/>
          <w:bCs/>
        </w:rPr>
        <w:t>?</w:t>
      </w:r>
    </w:p>
    <w:p w14:paraId="189F6969" w14:textId="603F40F1"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position w:val="-14"/>
          <w:vertAlign w:val="subscript"/>
        </w:rPr>
        <w:object w:dxaOrig="1760" w:dyaOrig="400" w14:anchorId="5D7850CC">
          <v:shape id="_x0000_i1054" type="#_x0000_t75" style="width:88.7pt;height:20.3pt" o:ole="">
            <v:imagedata r:id="rId68" o:title=""/>
          </v:shape>
          <o:OLEObject Type="Embed" ProgID="Equation.DSMT4" ShapeID="_x0000_i1054" DrawAspect="Content" ObjectID="_1797165139" r:id="rId69"/>
        </w:object>
      </w:r>
      <w:r w:rsidRPr="00CF1467">
        <w:rPr>
          <w:bCs/>
        </w:rPr>
        <w:t>.</w:t>
      </w:r>
      <w:r w:rsidRPr="00CF1467">
        <w:tab/>
      </w:r>
      <w:r>
        <w:rPr>
          <w:lang w:val="en-US"/>
        </w:rPr>
        <w:tab/>
      </w:r>
      <w:r w:rsidRPr="001A3C59">
        <w:rPr>
          <w:b/>
          <w:color w:val="0000FF"/>
        </w:rPr>
        <w:t>B</w:t>
      </w:r>
      <w:r w:rsidRPr="00CF1467">
        <w:rPr>
          <w:b/>
          <w:color w:val="0000FF"/>
        </w:rPr>
        <w:t xml:space="preserve">. </w:t>
      </w:r>
      <w:r w:rsidRPr="001A3C59">
        <w:rPr>
          <w:position w:val="-14"/>
          <w:vertAlign w:val="subscript"/>
        </w:rPr>
        <w:object w:dxaOrig="1740" w:dyaOrig="400" w14:anchorId="6BC09B0B">
          <v:shape id="_x0000_i1055" type="#_x0000_t75" style="width:87.1pt;height:20.3pt" o:ole="">
            <v:imagedata r:id="rId70" o:title=""/>
          </v:shape>
          <o:OLEObject Type="Embed" ProgID="Equation.DSMT4" ShapeID="_x0000_i1055" DrawAspect="Content" ObjectID="_1797165140" r:id="rId71"/>
        </w:object>
      </w:r>
      <w:r w:rsidRPr="00CF1467">
        <w:rPr>
          <w:b/>
          <w:bCs/>
        </w:rPr>
        <w:t>.</w:t>
      </w:r>
    </w:p>
    <w:p w14:paraId="369BA6D4" w14:textId="77777777" w:rsidR="00CF1467" w:rsidRPr="00CF1467" w:rsidRDefault="00CF1467" w:rsidP="00CF1467">
      <w:pPr>
        <w:tabs>
          <w:tab w:val="left" w:pos="3402"/>
          <w:tab w:val="left" w:pos="5669"/>
          <w:tab w:val="left" w:pos="7937"/>
        </w:tabs>
        <w:spacing w:after="0"/>
        <w:ind w:left="992"/>
        <w:jc w:val="both"/>
      </w:pPr>
      <w:r w:rsidRPr="001A3C59">
        <w:rPr>
          <w:b/>
          <w:color w:val="0000FF"/>
        </w:rPr>
        <w:t>C</w:t>
      </w:r>
      <w:r w:rsidRPr="00CF1467">
        <w:rPr>
          <w:b/>
          <w:color w:val="0000FF"/>
        </w:rPr>
        <w:t xml:space="preserve">. </w:t>
      </w:r>
      <w:r w:rsidRPr="001A3C59">
        <w:rPr>
          <w:position w:val="-14"/>
          <w:vertAlign w:val="subscript"/>
        </w:rPr>
        <w:object w:dxaOrig="2120" w:dyaOrig="400" w14:anchorId="5708D547">
          <v:shape id="_x0000_i1056" type="#_x0000_t75" style="width:106.6pt;height:20.3pt" o:ole="">
            <v:imagedata r:id="rId72" o:title=""/>
          </v:shape>
          <o:OLEObject Type="Embed" ProgID="Equation.DSMT4" ShapeID="_x0000_i1056" DrawAspect="Content" ObjectID="_1797165141" r:id="rId73"/>
        </w:object>
      </w:r>
      <w:r w:rsidRPr="00CF1467">
        <w:t>.</w:t>
      </w:r>
      <w:r w:rsidRPr="00CF1467">
        <w:tab/>
      </w:r>
      <w:r w:rsidRPr="001A3C59">
        <w:rPr>
          <w:b/>
          <w:color w:val="0000FF"/>
        </w:rPr>
        <w:t>D</w:t>
      </w:r>
      <w:r w:rsidRPr="00CF1467">
        <w:rPr>
          <w:b/>
          <w:color w:val="0000FF"/>
        </w:rPr>
        <w:t xml:space="preserve">. </w:t>
      </w:r>
      <w:r w:rsidRPr="001A3C59">
        <w:rPr>
          <w:position w:val="-14"/>
          <w:vertAlign w:val="subscript"/>
        </w:rPr>
        <w:object w:dxaOrig="2140" w:dyaOrig="400" w14:anchorId="08EAEE5F">
          <v:shape id="_x0000_i1057" type="#_x0000_t75" style="width:107.4pt;height:20.3pt" o:ole="">
            <v:imagedata r:id="rId74" o:title=""/>
          </v:shape>
          <o:OLEObject Type="Embed" ProgID="Equation.DSMT4" ShapeID="_x0000_i1057" DrawAspect="Content" ObjectID="_1797165142" r:id="rId75"/>
        </w:object>
      </w:r>
      <w:r w:rsidRPr="00CF1467">
        <w:t>.</w:t>
      </w:r>
    </w:p>
    <w:p w14:paraId="0C5BEA03" w14:textId="77777777" w:rsidR="00CF1467" w:rsidRPr="00CF1467" w:rsidRDefault="00CF1467" w:rsidP="00CF1467">
      <w:pPr>
        <w:tabs>
          <w:tab w:val="left" w:pos="992"/>
        </w:tabs>
        <w:spacing w:before="120"/>
        <w:ind w:left="992" w:hanging="992"/>
        <w:jc w:val="both"/>
        <w:rPr>
          <w:rFonts w:eastAsia="Times New Roman"/>
          <w:b/>
          <w:bCs/>
          <w:color w:val="0000FF"/>
        </w:rPr>
      </w:pPr>
      <w:r w:rsidRPr="00CF1467">
        <w:rPr>
          <w:rFonts w:eastAsia="Times New Roman"/>
          <w:b/>
          <w:bCs/>
          <w:color w:val="0000FF"/>
        </w:rPr>
        <w:t>Câu 6:</w:t>
      </w:r>
      <w:r w:rsidRPr="00CF1467">
        <w:rPr>
          <w:rFonts w:eastAsia="Times New Roman"/>
          <w:b/>
          <w:bCs/>
          <w:color w:val="0000FF"/>
        </w:rPr>
        <w:tab/>
      </w:r>
      <w:r w:rsidRPr="00CF1467">
        <w:rPr>
          <w:rFonts w:eastAsia="Times New Roman"/>
          <w:bCs/>
        </w:rPr>
        <w:t xml:space="preserve">Cho cấp số nhân </w:t>
      </w:r>
      <w:r w:rsidRPr="00CF1467">
        <w:rPr>
          <w:position w:val="-14"/>
          <w:vertAlign w:val="subscript"/>
        </w:rPr>
        <w:object w:dxaOrig="460" w:dyaOrig="400" w14:anchorId="37C7635E">
          <v:shape id="_x0000_i1058" type="#_x0000_t75" style="width:22.65pt;height:20.3pt" o:ole="">
            <v:imagedata r:id="rId76" o:title=""/>
          </v:shape>
          <o:OLEObject Type="Embed" ProgID="Equation.DSMT4" ShapeID="_x0000_i1058" DrawAspect="Content" ObjectID="_1797165143" r:id="rId77"/>
        </w:object>
      </w:r>
      <w:r w:rsidRPr="00CF1467">
        <w:rPr>
          <w:rFonts w:eastAsia="Times New Roman"/>
          <w:bCs/>
        </w:rPr>
        <w:t xml:space="preserve"> có </w:t>
      </w:r>
      <w:r w:rsidRPr="00CF1467">
        <w:rPr>
          <w:position w:val="-12"/>
          <w:vertAlign w:val="subscript"/>
        </w:rPr>
        <w:object w:dxaOrig="620" w:dyaOrig="360" w14:anchorId="773BD11B">
          <v:shape id="_x0000_i1059" type="#_x0000_t75" style="width:31.45pt;height:17.9pt" o:ole="">
            <v:imagedata r:id="rId78" o:title=""/>
          </v:shape>
          <o:OLEObject Type="Embed" ProgID="Equation.DSMT4" ShapeID="_x0000_i1059" DrawAspect="Content" ObjectID="_1797165144" r:id="rId79"/>
        </w:object>
      </w:r>
      <w:r w:rsidRPr="00CF1467">
        <w:rPr>
          <w:rFonts w:eastAsia="Times New Roman"/>
          <w:bCs/>
          <w:vertAlign w:val="subscript"/>
        </w:rPr>
        <w:t xml:space="preserve"> </w:t>
      </w:r>
      <w:r w:rsidRPr="00CF1467">
        <w:rPr>
          <w:rFonts w:eastAsia="Times New Roman"/>
          <w:bCs/>
        </w:rPr>
        <w:t xml:space="preserve">và công bội </w:t>
      </w:r>
      <w:r w:rsidRPr="00CF1467">
        <w:rPr>
          <w:position w:val="-10"/>
          <w:vertAlign w:val="subscript"/>
        </w:rPr>
        <w:object w:dxaOrig="540" w:dyaOrig="320" w14:anchorId="4CD1EF58">
          <v:shape id="_x0000_i1060" type="#_x0000_t75" style="width:27.05pt;height:16.3pt" o:ole="">
            <v:imagedata r:id="rId80" o:title=""/>
          </v:shape>
          <o:OLEObject Type="Embed" ProgID="Equation.DSMT4" ShapeID="_x0000_i1060" DrawAspect="Content" ObjectID="_1797165145" r:id="rId81"/>
        </w:object>
      </w:r>
      <w:r w:rsidRPr="00CF1467">
        <w:rPr>
          <w:rFonts w:eastAsia="Times New Roman"/>
          <w:bCs/>
        </w:rPr>
        <w:t xml:space="preserve">. Số hạng </w:t>
      </w:r>
      <w:r w:rsidRPr="00CF1467">
        <w:rPr>
          <w:position w:val="-12"/>
          <w:vertAlign w:val="subscript"/>
        </w:rPr>
        <w:object w:dxaOrig="260" w:dyaOrig="360" w14:anchorId="2CD7EA99">
          <v:shape id="_x0000_i1061" type="#_x0000_t75" style="width:13.5pt;height:17.9pt" o:ole="">
            <v:imagedata r:id="rId82" o:title=""/>
          </v:shape>
          <o:OLEObject Type="Embed" ProgID="Equation.DSMT4" ShapeID="_x0000_i1061" DrawAspect="Content" ObjectID="_1797165146" r:id="rId83"/>
        </w:object>
      </w:r>
      <w:r w:rsidRPr="00CF1467">
        <w:rPr>
          <w:rFonts w:eastAsia="Times New Roman"/>
          <w:bCs/>
          <w:vertAlign w:val="subscript"/>
        </w:rPr>
        <w:t xml:space="preserve"> </w:t>
      </w:r>
      <w:r w:rsidRPr="00CF1467">
        <w:rPr>
          <w:rFonts w:eastAsia="Times New Roman"/>
          <w:bCs/>
        </w:rPr>
        <w:t>của cấp số nhân đã cho là</w:t>
      </w:r>
    </w:p>
    <w:p w14:paraId="3D2D2425" w14:textId="77777777"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position w:val="-6"/>
          <w:vertAlign w:val="subscript"/>
        </w:rPr>
        <w:object w:dxaOrig="180" w:dyaOrig="279" w14:anchorId="724FAB13">
          <v:shape id="_x0000_i1062" type="#_x0000_t75" style="width:9.15pt;height:14.3pt" o:ole="">
            <v:imagedata r:id="rId84" o:title=""/>
          </v:shape>
          <o:OLEObject Type="Embed" ProgID="Equation.DSMT4" ShapeID="_x0000_i1062" DrawAspect="Content" ObjectID="_1797165147" r:id="rId85"/>
        </w:object>
      </w:r>
      <w:r w:rsidRPr="00CF1467">
        <w:rPr>
          <w:b/>
        </w:rPr>
        <w:t>.</w:t>
      </w:r>
      <w:r w:rsidRPr="00CF1467">
        <w:tab/>
      </w:r>
      <w:r w:rsidRPr="001A3C59">
        <w:rPr>
          <w:b/>
          <w:color w:val="0000FF"/>
        </w:rPr>
        <w:t>B</w:t>
      </w:r>
      <w:r w:rsidRPr="00CF1467">
        <w:rPr>
          <w:b/>
          <w:color w:val="0000FF"/>
        </w:rPr>
        <w:t xml:space="preserve">. </w:t>
      </w:r>
      <w:r w:rsidRPr="001A3C59">
        <w:rPr>
          <w:position w:val="-6"/>
          <w:vertAlign w:val="subscript"/>
        </w:rPr>
        <w:object w:dxaOrig="200" w:dyaOrig="279" w14:anchorId="7562DA48">
          <v:shape id="_x0000_i1063" type="#_x0000_t75" style="width:9.95pt;height:14.3pt" o:ole="">
            <v:imagedata r:id="rId86" o:title=""/>
          </v:shape>
          <o:OLEObject Type="Embed" ProgID="Equation.DSMT4" ShapeID="_x0000_i1063" DrawAspect="Content" ObjectID="_1797165148" r:id="rId87"/>
        </w:object>
      </w:r>
      <w:r w:rsidRPr="00CF1467">
        <w:t>.</w:t>
      </w:r>
      <w:r w:rsidRPr="00CF1467">
        <w:tab/>
      </w:r>
      <w:r w:rsidRPr="001A3C59">
        <w:rPr>
          <w:b/>
          <w:color w:val="0000FF"/>
        </w:rPr>
        <w:t>C</w:t>
      </w:r>
      <w:r w:rsidRPr="00CF1467">
        <w:rPr>
          <w:b/>
          <w:color w:val="0000FF"/>
        </w:rPr>
        <w:t xml:space="preserve">. </w:t>
      </w:r>
      <w:r w:rsidRPr="001A3C59">
        <w:rPr>
          <w:position w:val="-6"/>
          <w:vertAlign w:val="subscript"/>
        </w:rPr>
        <w:object w:dxaOrig="279" w:dyaOrig="279" w14:anchorId="6C5CE906">
          <v:shape id="_x0000_i1064" type="#_x0000_t75" style="width:14.3pt;height:14.3pt" o:ole="">
            <v:imagedata r:id="rId88" o:title=""/>
          </v:shape>
          <o:OLEObject Type="Embed" ProgID="Equation.DSMT4" ShapeID="_x0000_i1064" DrawAspect="Content" ObjectID="_1797165149" r:id="rId89"/>
        </w:object>
      </w:r>
      <w:r w:rsidRPr="00CF1467">
        <w:t>.</w:t>
      </w:r>
      <w:r w:rsidRPr="00CF1467">
        <w:tab/>
      </w:r>
      <w:r w:rsidRPr="001A3C59">
        <w:rPr>
          <w:b/>
          <w:color w:val="0000FF"/>
        </w:rPr>
        <w:t>D</w:t>
      </w:r>
      <w:r w:rsidRPr="00CF1467">
        <w:rPr>
          <w:b/>
          <w:color w:val="0000FF"/>
        </w:rPr>
        <w:t xml:space="preserve">. </w:t>
      </w:r>
      <w:r w:rsidRPr="001A3C59">
        <w:rPr>
          <w:position w:val="-6"/>
          <w:vertAlign w:val="subscript"/>
        </w:rPr>
        <w:object w:dxaOrig="180" w:dyaOrig="279" w14:anchorId="43648889">
          <v:shape id="_x0000_i1065" type="#_x0000_t75" style="width:9.15pt;height:14.3pt" o:ole="">
            <v:imagedata r:id="rId90" o:title=""/>
          </v:shape>
          <o:OLEObject Type="Embed" ProgID="Equation.DSMT4" ShapeID="_x0000_i1065" DrawAspect="Content" ObjectID="_1797165150" r:id="rId91"/>
        </w:object>
      </w:r>
      <w:r w:rsidRPr="00CF1467">
        <w:t>.</w:t>
      </w:r>
    </w:p>
    <w:p w14:paraId="07D07BFB" w14:textId="77777777" w:rsidR="00CF1467" w:rsidRPr="00CF1467" w:rsidRDefault="00CF1467" w:rsidP="00CA22FD">
      <w:pPr>
        <w:tabs>
          <w:tab w:val="left" w:pos="992"/>
        </w:tabs>
        <w:spacing w:before="120"/>
        <w:ind w:left="992" w:hanging="992"/>
        <w:jc w:val="center"/>
        <w:rPr>
          <w:rFonts w:eastAsia="Times New Roman"/>
          <w:b/>
          <w:color w:val="0000FF"/>
        </w:rPr>
      </w:pPr>
      <w:r w:rsidRPr="00CF1467">
        <w:rPr>
          <w:rFonts w:eastAsia="Times New Roman"/>
          <w:b/>
          <w:color w:val="0000FF"/>
        </w:rPr>
        <w:t>Câu 7:</w:t>
      </w:r>
      <w:r w:rsidRPr="00CF1467">
        <w:rPr>
          <w:rFonts w:eastAsia="Times New Roman"/>
          <w:b/>
          <w:color w:val="0000FF"/>
        </w:rPr>
        <w:tab/>
      </w:r>
      <w:r w:rsidRPr="00CF1467">
        <w:rPr>
          <w:rFonts w:eastAsia="Times New Roman"/>
        </w:rPr>
        <w:t>Cho hàm số bậc ba có bảng biến thiên như hình vẽ dưới đây. Giá trị cực tiểu của hàm số là</w:t>
      </w:r>
      <w:r w:rsidRPr="00CF1467">
        <w:rPr>
          <w:rFonts w:eastAsia="Times New Roman"/>
          <w:b/>
        </w:rPr>
        <w:t xml:space="preserve"> </w:t>
      </w:r>
      <w:r w:rsidRPr="00CF1467">
        <w:rPr>
          <w:b/>
          <w:noProof/>
          <w:lang w:val="en-US" w:eastAsia="en-US"/>
        </w:rPr>
        <w:drawing>
          <wp:inline distT="0" distB="0" distL="0" distR="0" wp14:anchorId="630458DA" wp14:editId="38D1946A">
            <wp:extent cx="3065929" cy="941678"/>
            <wp:effectExtent l="0" t="0" r="1270" b="0"/>
            <wp:docPr id="24945631" name="Picture 2494563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5631" name="Picture 24945631" descr="A diagram of a mathematical equation&#10;&#10;Description automatically generated with medium confidence"/>
                    <pic:cNvPicPr/>
                  </pic:nvPicPr>
                  <pic:blipFill>
                    <a:blip r:embed="rId92"/>
                    <a:stretch>
                      <a:fillRect/>
                    </a:stretch>
                  </pic:blipFill>
                  <pic:spPr>
                    <a:xfrm>
                      <a:off x="0" y="0"/>
                      <a:ext cx="3067776" cy="942245"/>
                    </a:xfrm>
                    <a:prstGeom prst="rect">
                      <a:avLst/>
                    </a:prstGeom>
                  </pic:spPr>
                </pic:pic>
              </a:graphicData>
            </a:graphic>
          </wp:inline>
        </w:drawing>
      </w:r>
    </w:p>
    <w:p w14:paraId="64310C2C" w14:textId="77777777"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position w:val="-4"/>
          <w:vertAlign w:val="subscript"/>
        </w:rPr>
        <w:object w:dxaOrig="139" w:dyaOrig="260" w14:anchorId="02D6C544">
          <v:shape id="_x0000_i1066" type="#_x0000_t75" style="width:7.55pt;height:13.5pt" o:ole="">
            <v:imagedata r:id="rId93" o:title=""/>
          </v:shape>
          <o:OLEObject Type="Embed" ProgID="Equation.DSMT4" ShapeID="_x0000_i1066" DrawAspect="Content" ObjectID="_1797165151" r:id="rId94"/>
        </w:object>
      </w:r>
      <w:r w:rsidRPr="00CF1467">
        <w:rPr>
          <w:b/>
          <w:bCs/>
        </w:rPr>
        <w:t>.</w:t>
      </w:r>
      <w:r w:rsidRPr="00CF1467">
        <w:tab/>
      </w:r>
      <w:r w:rsidRPr="001A3C59">
        <w:rPr>
          <w:b/>
          <w:color w:val="0000FF"/>
        </w:rPr>
        <w:t>B</w:t>
      </w:r>
      <w:r w:rsidRPr="00CF1467">
        <w:rPr>
          <w:b/>
          <w:color w:val="0000FF"/>
        </w:rPr>
        <w:t xml:space="preserve">. </w:t>
      </w:r>
      <w:r w:rsidRPr="001A3C59">
        <w:rPr>
          <w:position w:val="-4"/>
          <w:vertAlign w:val="subscript"/>
        </w:rPr>
        <w:object w:dxaOrig="320" w:dyaOrig="260" w14:anchorId="045A7ED9">
          <v:shape id="_x0000_i1067" type="#_x0000_t75" style="width:15.9pt;height:13.5pt" o:ole="">
            <v:imagedata r:id="rId95" o:title=""/>
          </v:shape>
          <o:OLEObject Type="Embed" ProgID="Equation.DSMT4" ShapeID="_x0000_i1067" DrawAspect="Content" ObjectID="_1797165152" r:id="rId96"/>
        </w:object>
      </w:r>
      <w:r w:rsidRPr="00CF1467">
        <w:t>.</w:t>
      </w:r>
      <w:r w:rsidRPr="00CF1467">
        <w:tab/>
      </w:r>
      <w:r w:rsidRPr="001A3C59">
        <w:rPr>
          <w:b/>
          <w:color w:val="0000FF"/>
        </w:rPr>
        <w:t>C</w:t>
      </w:r>
      <w:r w:rsidRPr="00CF1467">
        <w:rPr>
          <w:b/>
          <w:color w:val="0000FF"/>
        </w:rPr>
        <w:t xml:space="preserve">. </w:t>
      </w:r>
      <w:r w:rsidRPr="001A3C59">
        <w:rPr>
          <w:position w:val="-4"/>
          <w:vertAlign w:val="subscript"/>
        </w:rPr>
        <w:object w:dxaOrig="200" w:dyaOrig="260" w14:anchorId="1EC106B4">
          <v:shape id="_x0000_i1068" type="#_x0000_t75" style="width:9.95pt;height:13.5pt" o:ole="">
            <v:imagedata r:id="rId97" o:title=""/>
          </v:shape>
          <o:OLEObject Type="Embed" ProgID="Equation.DSMT4" ShapeID="_x0000_i1068" DrawAspect="Content" ObjectID="_1797165153" r:id="rId98"/>
        </w:object>
      </w:r>
      <w:r w:rsidRPr="00CF1467">
        <w:t>.</w:t>
      </w:r>
      <w:r w:rsidRPr="00CF1467">
        <w:tab/>
      </w:r>
      <w:r w:rsidRPr="001A3C59">
        <w:rPr>
          <w:b/>
          <w:color w:val="0000FF"/>
        </w:rPr>
        <w:t>D</w:t>
      </w:r>
      <w:r w:rsidRPr="00CF1467">
        <w:rPr>
          <w:b/>
          <w:color w:val="0000FF"/>
        </w:rPr>
        <w:t xml:space="preserve">. </w:t>
      </w:r>
      <w:r w:rsidRPr="001A3C59">
        <w:rPr>
          <w:position w:val="-4"/>
          <w:vertAlign w:val="subscript"/>
        </w:rPr>
        <w:object w:dxaOrig="300" w:dyaOrig="260" w14:anchorId="6E2AF6E1">
          <v:shape id="_x0000_i1069" type="#_x0000_t75" style="width:15.1pt;height:13.5pt" o:ole="">
            <v:imagedata r:id="rId99" o:title=""/>
          </v:shape>
          <o:OLEObject Type="Embed" ProgID="Equation.DSMT4" ShapeID="_x0000_i1069" DrawAspect="Content" ObjectID="_1797165154" r:id="rId100"/>
        </w:object>
      </w:r>
      <w:r w:rsidRPr="00CF1467">
        <w:t>.</w:t>
      </w:r>
    </w:p>
    <w:p w14:paraId="48ACD278" w14:textId="77777777" w:rsidR="00CF1467" w:rsidRPr="00CF1467" w:rsidRDefault="00CF1467" w:rsidP="00CF1467">
      <w:pPr>
        <w:tabs>
          <w:tab w:val="left" w:pos="992"/>
        </w:tabs>
        <w:spacing w:before="120"/>
        <w:ind w:left="992" w:hanging="992"/>
        <w:jc w:val="both"/>
        <w:rPr>
          <w:rFonts w:eastAsia="Times New Roman"/>
          <w:b/>
          <w:color w:val="0000FF"/>
        </w:rPr>
      </w:pPr>
      <w:r w:rsidRPr="00CF1467">
        <w:rPr>
          <w:rFonts w:eastAsia="Times New Roman"/>
          <w:b/>
          <w:color w:val="0000FF"/>
        </w:rPr>
        <w:t>Câu 8:</w:t>
      </w:r>
      <w:r w:rsidRPr="00CF1467">
        <w:rPr>
          <w:rFonts w:eastAsia="Times New Roman"/>
          <w:b/>
          <w:color w:val="0000FF"/>
        </w:rPr>
        <w:tab/>
      </w:r>
      <w:r w:rsidRPr="00CF1467">
        <w:rPr>
          <w:rFonts w:eastAsia="Times New Roman"/>
        </w:rPr>
        <w:t xml:space="preserve">Nghiệm của phương trình </w:t>
      </w:r>
      <w:r w:rsidRPr="00CF1467">
        <w:rPr>
          <w:position w:val="-14"/>
          <w:vertAlign w:val="subscript"/>
        </w:rPr>
        <w:object w:dxaOrig="1440" w:dyaOrig="400" w14:anchorId="014DFBFB">
          <v:shape id="_x0000_i1070" type="#_x0000_t75" style="width:1in;height:20.3pt" o:ole="">
            <v:imagedata r:id="rId101" o:title=""/>
          </v:shape>
          <o:OLEObject Type="Embed" ProgID="Equation.DSMT4" ShapeID="_x0000_i1070" DrawAspect="Content" ObjectID="_1797165155" r:id="rId102"/>
        </w:object>
      </w:r>
      <w:r w:rsidRPr="00CF1467">
        <w:rPr>
          <w:rFonts w:eastAsia="Times New Roman"/>
        </w:rPr>
        <w:t xml:space="preserve"> là</w:t>
      </w:r>
    </w:p>
    <w:p w14:paraId="2913214F" w14:textId="77777777"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position w:val="-6"/>
          <w:vertAlign w:val="subscript"/>
        </w:rPr>
        <w:object w:dxaOrig="279" w:dyaOrig="279" w14:anchorId="27C88D26">
          <v:shape id="_x0000_i1071" type="#_x0000_t75" style="width:14.3pt;height:14.3pt" o:ole="">
            <v:imagedata r:id="rId103" o:title=""/>
          </v:shape>
          <o:OLEObject Type="Embed" ProgID="Equation.DSMT4" ShapeID="_x0000_i1071" DrawAspect="Content" ObjectID="_1797165156" r:id="rId104"/>
        </w:object>
      </w:r>
      <w:r w:rsidRPr="00CF1467">
        <w:rPr>
          <w:b/>
        </w:rPr>
        <w:t>.</w:t>
      </w:r>
      <w:r w:rsidRPr="00CF1467">
        <w:tab/>
      </w:r>
      <w:r w:rsidRPr="001A3C59">
        <w:rPr>
          <w:b/>
          <w:color w:val="0000FF"/>
        </w:rPr>
        <w:t>B</w:t>
      </w:r>
      <w:r w:rsidRPr="00CF1467">
        <w:rPr>
          <w:b/>
          <w:color w:val="0000FF"/>
        </w:rPr>
        <w:t xml:space="preserve">. </w:t>
      </w:r>
      <w:r w:rsidRPr="001A3C59">
        <w:rPr>
          <w:position w:val="-6"/>
          <w:vertAlign w:val="subscript"/>
        </w:rPr>
        <w:object w:dxaOrig="180" w:dyaOrig="279" w14:anchorId="53DBB0CA">
          <v:shape id="_x0000_i1072" type="#_x0000_t75" style="width:9.15pt;height:14.3pt" o:ole="">
            <v:imagedata r:id="rId105" o:title=""/>
          </v:shape>
          <o:OLEObject Type="Embed" ProgID="Equation.DSMT4" ShapeID="_x0000_i1072" DrawAspect="Content" ObjectID="_1797165157" r:id="rId106"/>
        </w:object>
      </w:r>
      <w:r w:rsidRPr="00CF1467">
        <w:t>.</w:t>
      </w:r>
      <w:r w:rsidRPr="00CF1467">
        <w:tab/>
      </w:r>
      <w:r w:rsidRPr="001A3C59">
        <w:rPr>
          <w:b/>
          <w:color w:val="0000FF"/>
        </w:rPr>
        <w:t>C</w:t>
      </w:r>
      <w:r w:rsidRPr="00CF1467">
        <w:rPr>
          <w:b/>
          <w:color w:val="0000FF"/>
        </w:rPr>
        <w:t xml:space="preserve">. </w:t>
      </w:r>
      <w:r w:rsidRPr="001A3C59">
        <w:rPr>
          <w:position w:val="-6"/>
          <w:vertAlign w:val="subscript"/>
        </w:rPr>
        <w:object w:dxaOrig="180" w:dyaOrig="279" w14:anchorId="2E1A0D63">
          <v:shape id="_x0000_i1073" type="#_x0000_t75" style="width:9.15pt;height:14.3pt" o:ole="">
            <v:imagedata r:id="rId107" o:title=""/>
          </v:shape>
          <o:OLEObject Type="Embed" ProgID="Equation.DSMT4" ShapeID="_x0000_i1073" DrawAspect="Content" ObjectID="_1797165158" r:id="rId108"/>
        </w:object>
      </w:r>
      <w:r w:rsidRPr="00CF1467">
        <w:t>.</w:t>
      </w:r>
      <w:r w:rsidRPr="00CF1467">
        <w:tab/>
      </w:r>
      <w:r w:rsidRPr="001A3C59">
        <w:rPr>
          <w:b/>
          <w:color w:val="0000FF"/>
        </w:rPr>
        <w:t>D</w:t>
      </w:r>
      <w:r w:rsidRPr="00CF1467">
        <w:rPr>
          <w:b/>
          <w:color w:val="0000FF"/>
        </w:rPr>
        <w:t xml:space="preserve">. </w:t>
      </w:r>
      <w:r w:rsidRPr="001A3C59">
        <w:rPr>
          <w:position w:val="-6"/>
          <w:vertAlign w:val="subscript"/>
        </w:rPr>
        <w:object w:dxaOrig="200" w:dyaOrig="279" w14:anchorId="38806296">
          <v:shape id="_x0000_i1074" type="#_x0000_t75" style="width:9.95pt;height:14.3pt" o:ole="">
            <v:imagedata r:id="rId109" o:title=""/>
          </v:shape>
          <o:OLEObject Type="Embed" ProgID="Equation.DSMT4" ShapeID="_x0000_i1074" DrawAspect="Content" ObjectID="_1797165159" r:id="rId110"/>
        </w:object>
      </w:r>
      <w:r w:rsidRPr="00CF1467">
        <w:t>.</w:t>
      </w:r>
    </w:p>
    <w:p w14:paraId="5DF193C3" w14:textId="77777777" w:rsidR="00CF1467" w:rsidRPr="00CF1467" w:rsidRDefault="00CF1467" w:rsidP="00CF1467">
      <w:pPr>
        <w:tabs>
          <w:tab w:val="left" w:pos="992"/>
        </w:tabs>
        <w:spacing w:before="120"/>
        <w:ind w:left="992" w:hanging="992"/>
        <w:jc w:val="both"/>
        <w:rPr>
          <w:rFonts w:eastAsia="Arial"/>
          <w:b/>
          <w:color w:val="0000FF"/>
        </w:rPr>
      </w:pPr>
      <w:r w:rsidRPr="00CF1467">
        <w:rPr>
          <w:rFonts w:eastAsia="Arial"/>
          <w:b/>
          <w:color w:val="0000FF"/>
        </w:rPr>
        <w:t>Câu 9:</w:t>
      </w:r>
      <w:r w:rsidRPr="00CF1467">
        <w:rPr>
          <w:rFonts w:eastAsia="Arial"/>
          <w:b/>
          <w:color w:val="0000FF"/>
        </w:rPr>
        <w:tab/>
      </w:r>
      <w:r w:rsidRPr="00CF1467">
        <w:t xml:space="preserve">Phương trình </w:t>
      </w:r>
      <w:r w:rsidRPr="00CF1467">
        <w:rPr>
          <w:position w:val="-6"/>
        </w:rPr>
        <w:object w:dxaOrig="1001" w:dyaOrig="277" w14:anchorId="3052E33E">
          <v:shape id="_x0000_i1075" type="#_x0000_t75" style="width:50.1pt;height:13.5pt" o:ole="">
            <v:imagedata r:id="rId111" o:title=""/>
          </v:shape>
          <o:OLEObject Type="Embed" ProgID="Equation.DSMT4" ShapeID="_x0000_i1075" DrawAspect="Content" ObjectID="_1797165160" r:id="rId112"/>
        </w:object>
      </w:r>
      <w:r w:rsidRPr="00CF1467">
        <w:t xml:space="preserve"> có tất cả các nghiệm là</w:t>
      </w:r>
    </w:p>
    <w:p w14:paraId="17BE854C" w14:textId="77777777" w:rsidR="00CF1467" w:rsidRPr="00CF1467" w:rsidRDefault="00CF1467" w:rsidP="00CF1467">
      <w:pPr>
        <w:tabs>
          <w:tab w:val="left" w:pos="3402"/>
          <w:tab w:val="left" w:pos="5669"/>
          <w:tab w:val="left" w:pos="7937"/>
        </w:tabs>
        <w:spacing w:after="0"/>
        <w:ind w:left="992"/>
        <w:jc w:val="both"/>
      </w:pPr>
      <w:bookmarkStart w:id="3" w:name="BMN_CHOICE_D1"/>
      <w:r w:rsidRPr="001A3C59">
        <w:rPr>
          <w:b/>
          <w:color w:val="0000FF"/>
        </w:rPr>
        <w:t>A</w:t>
      </w:r>
      <w:r w:rsidRPr="00CF1467">
        <w:rPr>
          <w:b/>
          <w:color w:val="0000FF"/>
        </w:rPr>
        <w:t xml:space="preserve">. </w:t>
      </w:r>
      <w:r w:rsidRPr="001A3C59">
        <w:rPr>
          <w:position w:val="-24"/>
        </w:rPr>
        <w:object w:dxaOrig="900" w:dyaOrig="625" w14:anchorId="76E497B0">
          <v:shape id="_x0000_i1076" type="#_x0000_t75" style="width:44.95pt;height:31.45pt" o:ole="">
            <v:imagedata r:id="rId113" o:title=""/>
          </v:shape>
          <o:OLEObject Type="Embed" ProgID="Equation.DSMT4" ShapeID="_x0000_i1076" DrawAspect="Content" ObjectID="_1797165161" r:id="rId114"/>
        </w:object>
      </w:r>
      <w:r w:rsidRPr="001A3C59">
        <w:rPr>
          <w:position w:val="-10"/>
        </w:rPr>
        <w:object w:dxaOrig="758" w:dyaOrig="322" w14:anchorId="3A9C36CB">
          <v:shape id="_x0000_i1077" type="#_x0000_t75" style="width:37.4pt;height:15.9pt" o:ole="">
            <v:imagedata r:id="rId115" o:title=""/>
          </v:shape>
          <o:OLEObject Type="Embed" ProgID="Equation.DSMT4" ShapeID="_x0000_i1077" DrawAspect="Content" ObjectID="_1797165162" r:id="rId116"/>
        </w:object>
      </w:r>
      <w:r w:rsidRPr="00CF1467">
        <w:t>.</w:t>
      </w:r>
      <w:r w:rsidRPr="00CF1467">
        <w:tab/>
      </w:r>
      <w:r w:rsidRPr="001A3C59">
        <w:rPr>
          <w:b/>
          <w:color w:val="0000FF"/>
        </w:rPr>
        <w:t>B</w:t>
      </w:r>
      <w:r w:rsidRPr="00CF1467">
        <w:rPr>
          <w:b/>
          <w:color w:val="0000FF"/>
        </w:rPr>
        <w:t xml:space="preserve">. </w:t>
      </w:r>
      <w:r w:rsidRPr="001A3C59">
        <w:rPr>
          <w:position w:val="-24"/>
        </w:rPr>
        <w:object w:dxaOrig="1060" w:dyaOrig="620" w14:anchorId="15EEED54">
          <v:shape id="_x0000_i1078" type="#_x0000_t75" style="width:53.3pt;height:31.45pt" o:ole="">
            <v:imagedata r:id="rId117" o:title=""/>
          </v:shape>
          <o:OLEObject Type="Embed" ProgID="Equation.DSMT4" ShapeID="_x0000_i1078" DrawAspect="Content" ObjectID="_1797165163" r:id="rId118"/>
        </w:object>
      </w:r>
      <w:r w:rsidRPr="001A3C59">
        <w:rPr>
          <w:position w:val="-10"/>
        </w:rPr>
        <w:object w:dxaOrig="758" w:dyaOrig="322" w14:anchorId="0A13725B">
          <v:shape id="_x0000_i1079" type="#_x0000_t75" style="width:37.4pt;height:15.9pt" o:ole="">
            <v:imagedata r:id="rId115" o:title=""/>
          </v:shape>
          <o:OLEObject Type="Embed" ProgID="Equation.DSMT4" ShapeID="_x0000_i1079" DrawAspect="Content" ObjectID="_1797165164" r:id="rId119"/>
        </w:object>
      </w:r>
      <w:r w:rsidRPr="00CF1467">
        <w:t>.</w:t>
      </w:r>
      <w:r w:rsidRPr="00CF1467">
        <w:tab/>
      </w:r>
      <w:r w:rsidRPr="001A3C59">
        <w:rPr>
          <w:b/>
          <w:color w:val="0000FF"/>
        </w:rPr>
        <w:t>C</w:t>
      </w:r>
      <w:r w:rsidRPr="00CF1467">
        <w:rPr>
          <w:b/>
          <w:color w:val="0000FF"/>
        </w:rPr>
        <w:t xml:space="preserve">. </w:t>
      </w:r>
      <w:r w:rsidRPr="001A3C59">
        <w:rPr>
          <w:position w:val="-24"/>
        </w:rPr>
        <w:object w:dxaOrig="758" w:dyaOrig="625" w14:anchorId="2716C16F">
          <v:shape id="_x0000_i1080" type="#_x0000_t75" style="width:37.4pt;height:31.45pt" o:ole="">
            <v:imagedata r:id="rId120" o:title=""/>
          </v:shape>
          <o:OLEObject Type="Embed" ProgID="Equation.DSMT4" ShapeID="_x0000_i1080" DrawAspect="Content" ObjectID="_1797165165" r:id="rId121"/>
        </w:object>
      </w:r>
      <w:r w:rsidRPr="001A3C59">
        <w:rPr>
          <w:position w:val="-10"/>
        </w:rPr>
        <w:object w:dxaOrig="758" w:dyaOrig="322" w14:anchorId="2F0797E4">
          <v:shape id="_x0000_i1081" type="#_x0000_t75" style="width:37.4pt;height:15.9pt" o:ole="">
            <v:imagedata r:id="rId115" o:title=""/>
          </v:shape>
          <o:OLEObject Type="Embed" ProgID="Equation.DSMT4" ShapeID="_x0000_i1081" DrawAspect="Content" ObjectID="_1797165166" r:id="rId122"/>
        </w:object>
      </w:r>
      <w:r w:rsidRPr="00CF1467">
        <w:t>.</w:t>
      </w:r>
      <w:r w:rsidRPr="00CF1467">
        <w:tab/>
      </w:r>
      <w:r w:rsidRPr="001A3C59">
        <w:rPr>
          <w:b/>
          <w:color w:val="0000FF"/>
        </w:rPr>
        <w:t>D</w:t>
      </w:r>
      <w:r w:rsidRPr="00CF1467">
        <w:rPr>
          <w:b/>
          <w:color w:val="0000FF"/>
        </w:rPr>
        <w:t xml:space="preserve">. </w:t>
      </w:r>
      <w:r w:rsidRPr="001A3C59">
        <w:rPr>
          <w:position w:val="-24"/>
        </w:rPr>
        <w:object w:dxaOrig="919" w:dyaOrig="622" w14:anchorId="515AD421">
          <v:shape id="_x0000_i1082" type="#_x0000_t75" style="width:45.75pt;height:31.45pt" o:ole="">
            <v:imagedata r:id="rId123" o:title=""/>
          </v:shape>
          <o:OLEObject Type="Embed" ProgID="Equation.DSMT4" ShapeID="_x0000_i1082" DrawAspect="Content" ObjectID="_1797165167" r:id="rId124"/>
        </w:object>
      </w:r>
      <w:r w:rsidRPr="001A3C59">
        <w:rPr>
          <w:position w:val="-10"/>
        </w:rPr>
        <w:object w:dxaOrig="757" w:dyaOrig="318" w14:anchorId="2488C8B6">
          <v:shape id="_x0000_i1083" type="#_x0000_t75" style="width:37.4pt;height:15.9pt" o:ole="">
            <v:imagedata r:id="rId115" o:title=""/>
          </v:shape>
          <o:OLEObject Type="Embed" ProgID="Equation.DSMT4" ShapeID="_x0000_i1083" DrawAspect="Content" ObjectID="_1797165168" r:id="rId125"/>
        </w:object>
      </w:r>
      <w:bookmarkEnd w:id="3"/>
      <w:r w:rsidRPr="00CF1467">
        <w:t>.</w:t>
      </w:r>
    </w:p>
    <w:p w14:paraId="030C65D7" w14:textId="77777777" w:rsidR="00CF1467" w:rsidRPr="00CF1467" w:rsidRDefault="00CF1467" w:rsidP="00CF1467">
      <w:pPr>
        <w:tabs>
          <w:tab w:val="left" w:pos="992"/>
        </w:tabs>
        <w:spacing w:before="120"/>
        <w:ind w:left="992" w:hanging="992"/>
        <w:jc w:val="both"/>
        <w:rPr>
          <w:rFonts w:eastAsia="Arial"/>
          <w:b/>
          <w:color w:val="0000FF"/>
        </w:rPr>
      </w:pPr>
      <w:r w:rsidRPr="00CF1467">
        <w:rPr>
          <w:rFonts w:eastAsia="Arial"/>
          <w:b/>
          <w:color w:val="0000FF"/>
        </w:rPr>
        <w:t>Câu 10:</w:t>
      </w:r>
      <w:r w:rsidRPr="00CF1467">
        <w:rPr>
          <w:rFonts w:eastAsia="Arial"/>
          <w:b/>
          <w:color w:val="0000FF"/>
        </w:rPr>
        <w:tab/>
      </w:r>
      <w:r w:rsidRPr="00CF1467">
        <w:rPr>
          <w:rFonts w:eastAsia="Georgia"/>
        </w:rPr>
        <w:t xml:space="preserve">Trong không gian </w:t>
      </w:r>
      <w:r w:rsidRPr="00CF1467">
        <w:rPr>
          <w:position w:val="-10"/>
        </w:rPr>
        <w:object w:dxaOrig="549" w:dyaOrig="322" w14:anchorId="2E88B5FA">
          <v:shape id="_x0000_i1084" type="#_x0000_t75" style="width:27.85pt;height:15.9pt" o:ole="">
            <v:imagedata r:id="rId126" o:title=""/>
          </v:shape>
          <o:OLEObject Type="Embed" ProgID="Equation.DSMT4" ShapeID="_x0000_i1084" DrawAspect="Content" ObjectID="_1797165169" r:id="rId127"/>
        </w:object>
      </w:r>
      <w:r w:rsidRPr="00CF1467">
        <w:rPr>
          <w:rFonts w:eastAsia="Georgia"/>
        </w:rPr>
        <w:t xml:space="preserve">, cho điểm </w:t>
      </w:r>
      <w:r w:rsidRPr="00CF1467">
        <w:rPr>
          <w:position w:val="-14"/>
        </w:rPr>
        <w:object w:dxaOrig="1099" w:dyaOrig="407" w14:anchorId="4DB9F2B7">
          <v:shape id="_x0000_i1085" type="#_x0000_t75" style="width:54.9pt;height:21.1pt" o:ole="">
            <v:imagedata r:id="rId128" o:title=""/>
          </v:shape>
          <o:OLEObject Type="Embed" ProgID="Equation.DSMT4" ShapeID="_x0000_i1085" DrawAspect="Content" ObjectID="_1797165170" r:id="rId129"/>
        </w:object>
      </w:r>
      <w:r w:rsidRPr="00CF1467">
        <w:rPr>
          <w:rFonts w:eastAsia="Georgia"/>
        </w:rPr>
        <w:t xml:space="preserve"> và </w:t>
      </w:r>
      <w:r w:rsidRPr="00CF1467">
        <w:rPr>
          <w:position w:val="-4"/>
        </w:rPr>
        <w:object w:dxaOrig="246" w:dyaOrig="256" w14:anchorId="71A1277A">
          <v:shape id="_x0000_i1086" type="#_x0000_t75" style="width:11.95pt;height:13.5pt" o:ole="">
            <v:imagedata r:id="rId130" o:title=""/>
          </v:shape>
          <o:OLEObject Type="Embed" ProgID="Equation.DSMT4" ShapeID="_x0000_i1086" DrawAspect="Content" ObjectID="_1797165171" r:id="rId131"/>
        </w:object>
      </w:r>
      <w:r w:rsidRPr="00CF1467">
        <w:rPr>
          <w:rFonts w:eastAsia="Georgia"/>
        </w:rPr>
        <w:t xml:space="preserve"> là điểm đối xứng với </w:t>
      </w:r>
      <w:r w:rsidRPr="00CF1467">
        <w:rPr>
          <w:position w:val="-4"/>
        </w:rPr>
        <w:object w:dxaOrig="246" w:dyaOrig="256" w14:anchorId="4E745AB9">
          <v:shape id="_x0000_i1087" type="#_x0000_t75" style="width:11.95pt;height:13.5pt" o:ole="">
            <v:imagedata r:id="rId132" o:title=""/>
          </v:shape>
          <o:OLEObject Type="Embed" ProgID="Equation.DSMT4" ShapeID="_x0000_i1087" DrawAspect="Content" ObjectID="_1797165172" r:id="rId133"/>
        </w:object>
      </w:r>
      <w:r w:rsidRPr="00CF1467">
        <w:rPr>
          <w:rFonts w:eastAsia="Georgia"/>
        </w:rPr>
        <w:t xml:space="preserve"> qua trục </w:t>
      </w:r>
      <w:r w:rsidRPr="00CF1467">
        <w:rPr>
          <w:position w:val="-10"/>
        </w:rPr>
        <w:object w:dxaOrig="360" w:dyaOrig="322" w14:anchorId="60C93828">
          <v:shape id="_x0000_i1088" type="#_x0000_t75" style="width:17.9pt;height:15.9pt" o:ole="">
            <v:imagedata r:id="rId134" o:title=""/>
          </v:shape>
          <o:OLEObject Type="Embed" ProgID="Equation.DSMT4" ShapeID="_x0000_i1088" DrawAspect="Content" ObjectID="_1797165173" r:id="rId135"/>
        </w:object>
      </w:r>
      <w:r w:rsidRPr="00CF1467">
        <w:rPr>
          <w:rFonts w:eastAsia="Georgia"/>
        </w:rPr>
        <w:t xml:space="preserve">. </w:t>
      </w:r>
      <w:r w:rsidRPr="00CF1467">
        <w:rPr>
          <w:rFonts w:eastAsia="Georgia"/>
          <w:lang w:val="fr-FR"/>
        </w:rPr>
        <w:t xml:space="preserve">Độ dài đoạn thẳng </w:t>
      </w:r>
      <w:r w:rsidRPr="00CF1467">
        <w:rPr>
          <w:position w:val="-4"/>
        </w:rPr>
        <w:object w:dxaOrig="407" w:dyaOrig="256" w14:anchorId="227C4547">
          <v:shape id="_x0000_i1089" type="#_x0000_t75" style="width:21.1pt;height:13.5pt" o:ole="">
            <v:imagedata r:id="rId136" o:title=""/>
          </v:shape>
          <o:OLEObject Type="Embed" ProgID="Equation.DSMT4" ShapeID="_x0000_i1089" DrawAspect="Content" ObjectID="_1797165174" r:id="rId137"/>
        </w:object>
      </w:r>
      <w:r w:rsidRPr="00CF1467">
        <w:rPr>
          <w:rFonts w:eastAsia="Georgia"/>
          <w:lang w:val="fr-FR"/>
        </w:rPr>
        <w:t xml:space="preserve"> bằng</w:t>
      </w:r>
    </w:p>
    <w:p w14:paraId="0DABA98C" w14:textId="77777777" w:rsidR="00CF1467" w:rsidRPr="00CF1467" w:rsidRDefault="00CF1467" w:rsidP="00CF1467">
      <w:pPr>
        <w:tabs>
          <w:tab w:val="left" w:pos="3402"/>
          <w:tab w:val="left" w:pos="5669"/>
          <w:tab w:val="left" w:pos="7937"/>
        </w:tabs>
        <w:spacing w:after="0"/>
        <w:ind w:left="992"/>
        <w:jc w:val="both"/>
      </w:pPr>
      <w:r w:rsidRPr="001A3C59">
        <w:rPr>
          <w:b/>
          <w:color w:val="0000FF"/>
          <w:lang w:val="fr-FR"/>
        </w:rPr>
        <w:t>A</w:t>
      </w:r>
      <w:r w:rsidRPr="00CF1467">
        <w:rPr>
          <w:b/>
          <w:color w:val="0000FF"/>
          <w:lang w:val="fr-FR"/>
        </w:rPr>
        <w:t xml:space="preserve">. </w:t>
      </w:r>
      <w:r w:rsidRPr="001A3C59">
        <w:rPr>
          <w:position w:val="-8"/>
        </w:rPr>
        <w:object w:dxaOrig="483" w:dyaOrig="360" w14:anchorId="147A7A1B">
          <v:shape id="_x0000_i1090" type="#_x0000_t75" style="width:23.85pt;height:17.9pt" o:ole="">
            <v:imagedata r:id="rId138" o:title=""/>
          </v:shape>
          <o:OLEObject Type="Embed" ProgID="Equation.DSMT4" ShapeID="_x0000_i1090" DrawAspect="Content" ObjectID="_1797165175" r:id="rId139"/>
        </w:object>
      </w:r>
      <w:r w:rsidRPr="00CF1467">
        <w:rPr>
          <w:lang w:val="fr-FR"/>
        </w:rPr>
        <w:t>.</w:t>
      </w:r>
      <w:r w:rsidRPr="00CF1467">
        <w:rPr>
          <w:lang w:val="fr-FR"/>
        </w:rPr>
        <w:tab/>
      </w:r>
      <w:r w:rsidRPr="001A3C59">
        <w:rPr>
          <w:b/>
          <w:color w:val="0000FF"/>
          <w:lang w:val="fr-FR"/>
        </w:rPr>
        <w:t>B</w:t>
      </w:r>
      <w:r w:rsidRPr="00CF1467">
        <w:rPr>
          <w:b/>
          <w:color w:val="0000FF"/>
          <w:lang w:val="fr-FR"/>
        </w:rPr>
        <w:t xml:space="preserve">. </w:t>
      </w:r>
      <w:r w:rsidRPr="001A3C59">
        <w:rPr>
          <w:position w:val="-8"/>
        </w:rPr>
        <w:object w:dxaOrig="606" w:dyaOrig="360" w14:anchorId="39AB11F6">
          <v:shape id="_x0000_i1091" type="#_x0000_t75" style="width:30.65pt;height:17.9pt" o:ole="">
            <v:imagedata r:id="rId140" o:title=""/>
          </v:shape>
          <o:OLEObject Type="Embed" ProgID="Equation.DSMT4" ShapeID="_x0000_i1091" DrawAspect="Content" ObjectID="_1797165176" r:id="rId141"/>
        </w:object>
      </w:r>
      <w:r w:rsidRPr="00CF1467">
        <w:rPr>
          <w:lang w:val="fr-FR"/>
        </w:rPr>
        <w:t>.</w:t>
      </w:r>
      <w:r w:rsidRPr="00CF1467">
        <w:rPr>
          <w:lang w:val="fr-FR"/>
        </w:rPr>
        <w:tab/>
      </w:r>
      <w:r w:rsidRPr="001A3C59">
        <w:rPr>
          <w:b/>
          <w:color w:val="0000FF"/>
          <w:lang w:val="fr-FR"/>
        </w:rPr>
        <w:t>C</w:t>
      </w:r>
      <w:r w:rsidRPr="00CF1467">
        <w:rPr>
          <w:b/>
          <w:color w:val="0000FF"/>
          <w:lang w:val="fr-FR"/>
        </w:rPr>
        <w:t xml:space="preserve">. </w:t>
      </w:r>
      <w:r w:rsidRPr="001A3C59">
        <w:rPr>
          <w:position w:val="-8"/>
        </w:rPr>
        <w:object w:dxaOrig="625" w:dyaOrig="360" w14:anchorId="72DCCE06">
          <v:shape id="_x0000_i1092" type="#_x0000_t75" style="width:31.45pt;height:17.9pt" o:ole="">
            <v:imagedata r:id="rId142" o:title=""/>
          </v:shape>
          <o:OLEObject Type="Embed" ProgID="Equation.DSMT4" ShapeID="_x0000_i1092" DrawAspect="Content" ObjectID="_1797165177" r:id="rId143"/>
        </w:object>
      </w:r>
      <w:r w:rsidRPr="00CF1467">
        <w:rPr>
          <w:lang w:val="fr-FR"/>
        </w:rPr>
        <w:t>.</w:t>
      </w:r>
      <w:r w:rsidRPr="00CF1467">
        <w:rPr>
          <w:lang w:val="fr-FR"/>
        </w:rPr>
        <w:tab/>
      </w:r>
      <w:r w:rsidRPr="001A3C59">
        <w:rPr>
          <w:b/>
          <w:color w:val="0000FF"/>
          <w:lang w:val="fr-FR"/>
        </w:rPr>
        <w:t>D</w:t>
      </w:r>
      <w:r w:rsidRPr="00CF1467">
        <w:rPr>
          <w:b/>
          <w:color w:val="0000FF"/>
          <w:lang w:val="fr-FR"/>
        </w:rPr>
        <w:t xml:space="preserve">. </w:t>
      </w:r>
      <w:r w:rsidRPr="001A3C59">
        <w:rPr>
          <w:position w:val="-8"/>
        </w:rPr>
        <w:object w:dxaOrig="483" w:dyaOrig="360" w14:anchorId="1BD8BD35">
          <v:shape id="_x0000_i1093" type="#_x0000_t75" style="width:23.85pt;height:17.9pt" o:ole="">
            <v:imagedata r:id="rId144" o:title=""/>
          </v:shape>
          <o:OLEObject Type="Embed" ProgID="Equation.DSMT4" ShapeID="_x0000_i1093" DrawAspect="Content" ObjectID="_1797165178" r:id="rId145"/>
        </w:object>
      </w:r>
      <w:r w:rsidRPr="00CF1467">
        <w:rPr>
          <w:lang w:val="fr-FR"/>
        </w:rPr>
        <w:t>.</w:t>
      </w:r>
    </w:p>
    <w:p w14:paraId="0D941B6F" w14:textId="77777777" w:rsidR="00CF1467" w:rsidRPr="00CF1467" w:rsidRDefault="00CF1467" w:rsidP="00CF1467">
      <w:pPr>
        <w:tabs>
          <w:tab w:val="left" w:pos="992"/>
        </w:tabs>
        <w:spacing w:before="120"/>
        <w:ind w:left="992" w:hanging="992"/>
        <w:jc w:val="both"/>
        <w:rPr>
          <w:bCs/>
        </w:rPr>
      </w:pPr>
      <w:r w:rsidRPr="00CF1467">
        <w:rPr>
          <w:b/>
          <w:bCs/>
          <w:color w:val="0000FF"/>
        </w:rPr>
        <w:t>Câu 11:</w:t>
      </w:r>
      <w:r w:rsidRPr="00CF1467">
        <w:rPr>
          <w:b/>
          <w:bCs/>
          <w:color w:val="0000FF"/>
        </w:rPr>
        <w:tab/>
      </w:r>
      <w:r w:rsidRPr="00CF1467">
        <w:t xml:space="preserve">Cho hàm số bậc ba </w:t>
      </w:r>
      <w:r w:rsidRPr="00CF1467">
        <w:rPr>
          <w:position w:val="-14"/>
        </w:rPr>
        <w:object w:dxaOrig="957" w:dyaOrig="436" w14:anchorId="64DF6C00">
          <v:shape id="_x0000_i1094" type="#_x0000_t75" style="width:48.15pt;height:21.9pt" o:ole="">
            <v:imagedata r:id="rId146" o:title=""/>
          </v:shape>
          <o:OLEObject Type="Embed" ProgID="Equation.DSMT4" ShapeID="_x0000_i1094" DrawAspect="Content" ObjectID="_1797165179" r:id="rId147"/>
        </w:object>
      </w:r>
      <w:r w:rsidRPr="00CF1467">
        <w:t xml:space="preserve"> có đồ thị là đường cong trong hình vẽ dưới đây.</w:t>
      </w:r>
    </w:p>
    <w:p w14:paraId="05ED24F4" w14:textId="77777777" w:rsidR="00CF1467" w:rsidRPr="001A3C59" w:rsidRDefault="00CF1467" w:rsidP="00CF1467">
      <w:pPr>
        <w:ind w:left="992" w:firstLine="300"/>
        <w:jc w:val="center"/>
        <w:rPr>
          <w:bCs/>
        </w:rPr>
      </w:pPr>
      <w:r w:rsidRPr="001A3C59">
        <w:rPr>
          <w:noProof/>
          <w:lang w:val="en-US" w:eastAsia="en-US"/>
        </w:rPr>
        <w:drawing>
          <wp:inline distT="0" distB="0" distL="0" distR="0" wp14:anchorId="5B376B97" wp14:editId="78276BD3">
            <wp:extent cx="1131648" cy="1120140"/>
            <wp:effectExtent l="0" t="0" r="0" b="3810"/>
            <wp:docPr id="63600705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531356" name="Picture 1" descr="A graph of a function&#10;&#10;Description automatically generated"/>
                    <pic:cNvPicPr/>
                  </pic:nvPicPr>
                  <pic:blipFill>
                    <a:blip r:embed="rId148"/>
                    <a:stretch>
                      <a:fillRect/>
                    </a:stretch>
                  </pic:blipFill>
                  <pic:spPr>
                    <a:xfrm>
                      <a:off x="0" y="0"/>
                      <a:ext cx="1143752" cy="1132121"/>
                    </a:xfrm>
                    <a:prstGeom prst="rect">
                      <a:avLst/>
                    </a:prstGeom>
                  </pic:spPr>
                </pic:pic>
              </a:graphicData>
            </a:graphic>
          </wp:inline>
        </w:drawing>
      </w:r>
    </w:p>
    <w:p w14:paraId="75AF5DE2" w14:textId="77777777" w:rsidR="00CF1467" w:rsidRPr="00CF1467" w:rsidRDefault="00CF1467" w:rsidP="00CF1467">
      <w:pPr>
        <w:spacing w:before="120"/>
        <w:ind w:left="992"/>
        <w:rPr>
          <w:rFonts w:eastAsia="Arial"/>
          <w:b/>
          <w:color w:val="0000FF"/>
        </w:rPr>
      </w:pPr>
      <w:r w:rsidRPr="001A3C59">
        <w:rPr>
          <w:bCs/>
        </w:rPr>
        <w:t xml:space="preserve">Hàm số </w:t>
      </w:r>
      <w:r w:rsidRPr="001A3C59">
        <w:rPr>
          <w:position w:val="-14"/>
        </w:rPr>
        <w:object w:dxaOrig="957" w:dyaOrig="436" w14:anchorId="6A3F1C5B">
          <v:shape id="_x0000_i1095" type="#_x0000_t75" style="width:48.15pt;height:21.9pt" o:ole="">
            <v:imagedata r:id="rId146" o:title=""/>
          </v:shape>
          <o:OLEObject Type="Embed" ProgID="Equation.DSMT4" ShapeID="_x0000_i1095" DrawAspect="Content" ObjectID="_1797165180" r:id="rId149"/>
        </w:object>
      </w:r>
      <w:r w:rsidRPr="001A3C59">
        <w:t xml:space="preserve"> đồng biến trên khoảng</w:t>
      </w:r>
    </w:p>
    <w:p w14:paraId="63B19E9C" w14:textId="77777777"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position w:val="-14"/>
        </w:rPr>
        <w:object w:dxaOrig="758" w:dyaOrig="398" w14:anchorId="122FBF87">
          <v:shape id="_x0000_i1096" type="#_x0000_t75" style="width:37.4pt;height:20.3pt" o:ole="">
            <v:imagedata r:id="rId150" o:title=""/>
          </v:shape>
          <o:OLEObject Type="Embed" ProgID="Equation.DSMT4" ShapeID="_x0000_i1096" DrawAspect="Content" ObjectID="_1797165181" r:id="rId151"/>
        </w:object>
      </w:r>
      <w:r w:rsidRPr="00CF1467">
        <w:t>.</w:t>
      </w:r>
      <w:r w:rsidRPr="00CF1467">
        <w:tab/>
      </w:r>
      <w:r w:rsidRPr="001A3C59">
        <w:rPr>
          <w:b/>
          <w:color w:val="0000FF"/>
        </w:rPr>
        <w:t>B</w:t>
      </w:r>
      <w:r w:rsidRPr="00CF1467">
        <w:rPr>
          <w:b/>
          <w:color w:val="0000FF"/>
        </w:rPr>
        <w:t xml:space="preserve">. </w:t>
      </w:r>
      <w:r w:rsidRPr="001A3C59">
        <w:rPr>
          <w:position w:val="-14"/>
        </w:rPr>
        <w:object w:dxaOrig="720" w:dyaOrig="398" w14:anchorId="4CD36A2B">
          <v:shape id="_x0000_i1097" type="#_x0000_t75" style="width:36.2pt;height:20.3pt" o:ole="">
            <v:imagedata r:id="rId152" o:title=""/>
          </v:shape>
          <o:OLEObject Type="Embed" ProgID="Equation.DSMT4" ShapeID="_x0000_i1097" DrawAspect="Content" ObjectID="_1797165182" r:id="rId153"/>
        </w:object>
      </w:r>
      <w:r w:rsidRPr="00CF1467">
        <w:t>.</w:t>
      </w:r>
      <w:r w:rsidRPr="00CF1467">
        <w:tab/>
      </w:r>
      <w:r w:rsidRPr="001A3C59">
        <w:rPr>
          <w:b/>
          <w:color w:val="0000FF"/>
        </w:rPr>
        <w:t>C</w:t>
      </w:r>
      <w:r w:rsidRPr="00CF1467">
        <w:rPr>
          <w:b/>
          <w:color w:val="0000FF"/>
        </w:rPr>
        <w:t xml:space="preserve">. </w:t>
      </w:r>
      <w:r w:rsidRPr="001A3C59">
        <w:rPr>
          <w:position w:val="-14"/>
        </w:rPr>
        <w:object w:dxaOrig="900" w:dyaOrig="398" w14:anchorId="659CE270">
          <v:shape id="_x0000_i1098" type="#_x0000_t75" style="width:44.95pt;height:20.3pt" o:ole="">
            <v:imagedata r:id="rId154" o:title=""/>
          </v:shape>
          <o:OLEObject Type="Embed" ProgID="Equation.DSMT4" ShapeID="_x0000_i1098" DrawAspect="Content" ObjectID="_1797165183" r:id="rId155"/>
        </w:object>
      </w:r>
      <w:r w:rsidRPr="00CF1467">
        <w:t>.</w:t>
      </w:r>
      <w:r w:rsidRPr="00CF1467">
        <w:tab/>
      </w:r>
      <w:r w:rsidRPr="001A3C59">
        <w:rPr>
          <w:b/>
          <w:color w:val="0000FF"/>
        </w:rPr>
        <w:t>D</w:t>
      </w:r>
      <w:r w:rsidRPr="00CF1467">
        <w:rPr>
          <w:b/>
          <w:color w:val="0000FF"/>
        </w:rPr>
        <w:t xml:space="preserve">. </w:t>
      </w:r>
      <w:r w:rsidRPr="001A3C59">
        <w:rPr>
          <w:position w:val="-14"/>
        </w:rPr>
        <w:object w:dxaOrig="758" w:dyaOrig="398" w14:anchorId="4EA7D554">
          <v:shape id="_x0000_i1099" type="#_x0000_t75" style="width:37.4pt;height:20.3pt" o:ole="">
            <v:imagedata r:id="rId156" o:title=""/>
          </v:shape>
          <o:OLEObject Type="Embed" ProgID="Equation.DSMT4" ShapeID="_x0000_i1099" DrawAspect="Content" ObjectID="_1797165184" r:id="rId157"/>
        </w:object>
      </w:r>
      <w:r w:rsidRPr="00CF1467">
        <w:t>.</w:t>
      </w:r>
    </w:p>
    <w:p w14:paraId="301EBC16" w14:textId="77777777" w:rsidR="00CF1467" w:rsidRPr="00CF1467" w:rsidRDefault="00CF1467" w:rsidP="00CF1467">
      <w:pPr>
        <w:tabs>
          <w:tab w:val="left" w:pos="992"/>
        </w:tabs>
        <w:spacing w:before="120"/>
        <w:ind w:left="992" w:hanging="992"/>
        <w:jc w:val="both"/>
        <w:rPr>
          <w:rFonts w:eastAsia="Arial"/>
          <w:b/>
          <w:color w:val="0000FF"/>
        </w:rPr>
      </w:pPr>
      <w:r w:rsidRPr="00CF1467">
        <w:rPr>
          <w:rFonts w:eastAsia="Arial"/>
          <w:b/>
          <w:color w:val="0000FF"/>
        </w:rPr>
        <w:t>Câu 12:</w:t>
      </w:r>
      <w:r w:rsidRPr="00CF1467">
        <w:rPr>
          <w:rFonts w:eastAsia="Arial"/>
          <w:b/>
          <w:color w:val="0000FF"/>
        </w:rPr>
        <w:tab/>
      </w:r>
      <w:r w:rsidRPr="00CF1467">
        <w:rPr>
          <w:lang w:val="nl-NL"/>
        </w:rPr>
        <w:t xml:space="preserve">Tập nghiệm của bất phương trình </w:t>
      </w:r>
      <w:r w:rsidRPr="00CF1467">
        <w:rPr>
          <w:position w:val="-14"/>
        </w:rPr>
        <w:object w:dxaOrig="1099" w:dyaOrig="436" w14:anchorId="17AFCDE9">
          <v:shape id="_x0000_i1100" type="#_x0000_t75" style="width:54.9pt;height:21.9pt" o:ole="">
            <v:imagedata r:id="rId158" o:title=""/>
          </v:shape>
          <o:OLEObject Type="Embed" ProgID="Equation.DSMT4" ShapeID="_x0000_i1100" DrawAspect="Content" ObjectID="_1797165185" r:id="rId159"/>
        </w:object>
      </w:r>
      <w:r w:rsidRPr="00CF1467">
        <w:rPr>
          <w:lang w:val="nl-NL"/>
        </w:rPr>
        <w:t xml:space="preserve"> là</w:t>
      </w:r>
    </w:p>
    <w:p w14:paraId="262263AC" w14:textId="77777777" w:rsidR="00CF1467" w:rsidRPr="00CF1467" w:rsidRDefault="00CF1467" w:rsidP="00CF1467">
      <w:pPr>
        <w:tabs>
          <w:tab w:val="left" w:pos="3402"/>
          <w:tab w:val="left" w:pos="5669"/>
          <w:tab w:val="left" w:pos="7937"/>
        </w:tabs>
        <w:spacing w:after="0"/>
        <w:ind w:left="992"/>
        <w:jc w:val="both"/>
      </w:pPr>
      <w:r w:rsidRPr="001A3C59">
        <w:rPr>
          <w:b/>
          <w:color w:val="0000FF"/>
        </w:rPr>
        <w:t>A</w:t>
      </w:r>
      <w:r w:rsidRPr="00CF1467">
        <w:rPr>
          <w:b/>
          <w:color w:val="0000FF"/>
        </w:rPr>
        <w:t xml:space="preserve">. </w:t>
      </w:r>
      <w:r w:rsidRPr="001A3C59">
        <w:rPr>
          <w:b/>
          <w:position w:val="-14"/>
        </w:rPr>
        <w:object w:dxaOrig="758" w:dyaOrig="398" w14:anchorId="4E7B27AE">
          <v:shape id="_x0000_i1101" type="#_x0000_t75" style="width:37.4pt;height:20.3pt" o:ole="">
            <v:imagedata r:id="rId160" o:title=""/>
          </v:shape>
          <o:OLEObject Type="Embed" ProgID="Equation.DSMT4" ShapeID="_x0000_i1101" DrawAspect="Content" ObjectID="_1797165186" r:id="rId161"/>
        </w:object>
      </w:r>
      <w:r w:rsidRPr="00CF1467">
        <w:t>.</w:t>
      </w:r>
      <w:r w:rsidRPr="00CF1467">
        <w:tab/>
      </w:r>
      <w:r w:rsidRPr="001A3C59">
        <w:rPr>
          <w:b/>
          <w:color w:val="0000FF"/>
        </w:rPr>
        <w:t>B</w:t>
      </w:r>
      <w:r w:rsidRPr="00CF1467">
        <w:rPr>
          <w:b/>
          <w:color w:val="0000FF"/>
        </w:rPr>
        <w:t xml:space="preserve">. </w:t>
      </w:r>
      <w:r w:rsidRPr="001A3C59">
        <w:rPr>
          <w:b/>
          <w:position w:val="-14"/>
        </w:rPr>
        <w:object w:dxaOrig="758" w:dyaOrig="398" w14:anchorId="65AE155A">
          <v:shape id="_x0000_i1102" type="#_x0000_t75" style="width:37.4pt;height:20.3pt" o:ole="">
            <v:imagedata r:id="rId162" o:title=""/>
          </v:shape>
          <o:OLEObject Type="Embed" ProgID="Equation.DSMT4" ShapeID="_x0000_i1102" DrawAspect="Content" ObjectID="_1797165187" r:id="rId163"/>
        </w:object>
      </w:r>
      <w:r w:rsidRPr="00CF1467">
        <w:t>.</w:t>
      </w:r>
      <w:r w:rsidRPr="00CF1467">
        <w:tab/>
      </w:r>
      <w:r w:rsidRPr="001A3C59">
        <w:rPr>
          <w:b/>
          <w:color w:val="0000FF"/>
        </w:rPr>
        <w:t>C</w:t>
      </w:r>
      <w:r w:rsidRPr="00CF1467">
        <w:rPr>
          <w:b/>
          <w:color w:val="0000FF"/>
        </w:rPr>
        <w:t xml:space="preserve">. </w:t>
      </w:r>
      <w:r w:rsidRPr="001A3C59">
        <w:rPr>
          <w:b/>
          <w:position w:val="-14"/>
        </w:rPr>
        <w:object w:dxaOrig="758" w:dyaOrig="398" w14:anchorId="6276010C">
          <v:shape id="_x0000_i1103" type="#_x0000_t75" style="width:37.4pt;height:20.3pt" o:ole="">
            <v:imagedata r:id="rId164" o:title=""/>
          </v:shape>
          <o:OLEObject Type="Embed" ProgID="Equation.DSMT4" ShapeID="_x0000_i1103" DrawAspect="Content" ObjectID="_1797165188" r:id="rId165"/>
        </w:object>
      </w:r>
      <w:r w:rsidRPr="00CF1467">
        <w:t>.</w:t>
      </w:r>
      <w:r w:rsidRPr="00CF1467">
        <w:tab/>
      </w:r>
      <w:r w:rsidRPr="001A3C59">
        <w:rPr>
          <w:b/>
          <w:color w:val="0000FF"/>
        </w:rPr>
        <w:t>D</w:t>
      </w:r>
      <w:r w:rsidRPr="00CF1467">
        <w:rPr>
          <w:b/>
          <w:color w:val="0000FF"/>
        </w:rPr>
        <w:t xml:space="preserve">. </w:t>
      </w:r>
      <w:r w:rsidRPr="001A3C59">
        <w:rPr>
          <w:b/>
          <w:position w:val="-14"/>
        </w:rPr>
        <w:object w:dxaOrig="758" w:dyaOrig="398" w14:anchorId="64132404">
          <v:shape id="_x0000_i1104" type="#_x0000_t75" style="width:37.4pt;height:20.3pt" o:ole="">
            <v:imagedata r:id="rId166" o:title=""/>
          </v:shape>
          <o:OLEObject Type="Embed" ProgID="Equation.DSMT4" ShapeID="_x0000_i1104" DrawAspect="Content" ObjectID="_1797165189" r:id="rId167"/>
        </w:object>
      </w:r>
      <w:r w:rsidRPr="001A3C59">
        <w:t>.</w:t>
      </w:r>
    </w:p>
    <w:p w14:paraId="1056827F" w14:textId="77777777" w:rsidR="00CF1467" w:rsidRPr="00CF1467" w:rsidRDefault="00CF1467" w:rsidP="00CF1467">
      <w:pPr>
        <w:ind w:left="992"/>
        <w:jc w:val="center"/>
        <w:rPr>
          <w:b/>
        </w:rPr>
      </w:pPr>
    </w:p>
    <w:p w14:paraId="275BEEBB" w14:textId="77777777" w:rsidR="00191DB1" w:rsidRPr="00CF1467" w:rsidRDefault="00191DB1" w:rsidP="00191DB1">
      <w:pPr>
        <w:spacing w:after="0" w:line="240" w:lineRule="auto"/>
        <w:jc w:val="both"/>
        <w:rPr>
          <w:b/>
          <w:color w:val="0000FF"/>
        </w:rPr>
      </w:pPr>
      <w:r w:rsidRPr="00CF1467">
        <w:rPr>
          <w:rFonts w:eastAsia="Times New Roman"/>
          <w:b/>
          <w:color w:val="0000FF"/>
        </w:rPr>
        <w:t>PHẦN II. Trắc nghiệm chọn đúng sai.</w:t>
      </w:r>
      <w:r w:rsidRPr="00CF1467">
        <w:rPr>
          <w:rFonts w:eastAsia="Times New Roman"/>
          <w:color w:val="0000FF"/>
        </w:rPr>
        <w:t xml:space="preserve"> </w:t>
      </w:r>
      <w:bookmarkStart w:id="4" w:name="_heading=h.2et92p0" w:colFirst="0" w:colLast="0"/>
      <w:bookmarkEnd w:id="4"/>
    </w:p>
    <w:p w14:paraId="11BEE24D" w14:textId="77777777" w:rsidR="00191DB1" w:rsidRPr="00CF1467" w:rsidRDefault="00191DB1" w:rsidP="00191DB1">
      <w:pPr>
        <w:tabs>
          <w:tab w:val="left" w:pos="992"/>
          <w:tab w:val="left" w:pos="3402"/>
          <w:tab w:val="left" w:pos="5669"/>
          <w:tab w:val="left" w:pos="7937"/>
        </w:tabs>
        <w:ind w:left="992" w:hanging="992"/>
      </w:pPr>
      <w:r w:rsidRPr="00CF1467">
        <w:rPr>
          <w:rFonts w:eastAsia="Times New Roman"/>
          <w:b/>
          <w:color w:val="0000FF"/>
        </w:rPr>
        <w:t>Câu 1.</w:t>
      </w:r>
      <w:r w:rsidRPr="00CF1467">
        <w:rPr>
          <w:rFonts w:eastAsia="Times New Roman"/>
          <w:b/>
          <w:color w:val="0000FF"/>
        </w:rPr>
        <w:tab/>
      </w:r>
      <w:r w:rsidRPr="00CF1467">
        <w:rPr>
          <w:rFonts w:eastAsia="Times New Roman"/>
        </w:rPr>
        <w:t xml:space="preserve">Cho hàm số </w:t>
      </w:r>
      <w:r w:rsidRPr="00CF1467">
        <w:rPr>
          <w:position w:val="-24"/>
        </w:rPr>
        <w:object w:dxaOrig="2340" w:dyaOrig="660" w14:anchorId="5EB0AB9A">
          <v:shape id="_x0000_i1105" type="#_x0000_t75" style="width:116.95pt;height:33pt" o:ole="">
            <v:imagedata r:id="rId168" o:title=""/>
          </v:shape>
          <o:OLEObject Type="Embed" ProgID="Equation.DSMT4" ShapeID="_x0000_i1105" DrawAspect="Content" ObjectID="_1797165190" r:id="rId169"/>
        </w:object>
      </w:r>
      <w:r w:rsidRPr="00CF1467">
        <w:t xml:space="preserve"> có đồ thị là đường cong như hình vẽ dưới đây, biết đường tiệm xiên của đồ thị hàm số đi qua hai điểm </w:t>
      </w:r>
      <w:r w:rsidRPr="00CF1467">
        <w:rPr>
          <w:position w:val="-14"/>
        </w:rPr>
        <w:object w:dxaOrig="540" w:dyaOrig="400" w14:anchorId="3AB420CA">
          <v:shape id="_x0000_i1106" type="#_x0000_t75" style="width:27.05pt;height:19.5pt" o:ole="">
            <v:imagedata r:id="rId170" o:title=""/>
          </v:shape>
          <o:OLEObject Type="Embed" ProgID="Equation.DSMT4" ShapeID="_x0000_i1106" DrawAspect="Content" ObjectID="_1797165191" r:id="rId171"/>
        </w:object>
      </w:r>
      <w:r w:rsidRPr="00CF1467">
        <w:t xml:space="preserve"> và </w:t>
      </w:r>
      <w:r w:rsidRPr="00CF1467">
        <w:rPr>
          <w:position w:val="-14"/>
        </w:rPr>
        <w:object w:dxaOrig="540" w:dyaOrig="400" w14:anchorId="2B5ACA2A">
          <v:shape id="_x0000_i1107" type="#_x0000_t75" style="width:27.05pt;height:19.5pt" o:ole="">
            <v:imagedata r:id="rId172" o:title=""/>
          </v:shape>
          <o:OLEObject Type="Embed" ProgID="Equation.DSMT4" ShapeID="_x0000_i1107" DrawAspect="Content" ObjectID="_1797165192" r:id="rId173"/>
        </w:object>
      </w:r>
      <w:r w:rsidRPr="00CF1467">
        <w:t>.</w:t>
      </w:r>
    </w:p>
    <w:p w14:paraId="62FC648F" w14:textId="77777777" w:rsidR="00191DB1" w:rsidRPr="00CF1467" w:rsidRDefault="00191DB1" w:rsidP="00191DB1">
      <w:pPr>
        <w:tabs>
          <w:tab w:val="left" w:pos="992"/>
          <w:tab w:val="left" w:pos="3402"/>
          <w:tab w:val="left" w:pos="5669"/>
          <w:tab w:val="left" w:pos="7937"/>
        </w:tabs>
        <w:ind w:left="992" w:hanging="992"/>
        <w:jc w:val="center"/>
        <w:rPr>
          <w:lang w:val="en-US"/>
        </w:rPr>
      </w:pPr>
      <w:r w:rsidRPr="00CF1467">
        <w:rPr>
          <w:noProof/>
          <w:lang w:val="en-US" w:eastAsia="en-US"/>
        </w:rPr>
        <w:drawing>
          <wp:inline distT="0" distB="0" distL="0" distR="0" wp14:anchorId="3E346469" wp14:editId="7AFCD719">
            <wp:extent cx="1584960" cy="1652406"/>
            <wp:effectExtent l="0" t="0" r="0" b="5080"/>
            <wp:docPr id="194495755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957550" name="Picture 1" descr="A graph of a function&#10;&#10;Description automatically generated"/>
                    <pic:cNvPicPr/>
                  </pic:nvPicPr>
                  <pic:blipFill>
                    <a:blip r:embed="rId174"/>
                    <a:stretch>
                      <a:fillRect/>
                    </a:stretch>
                  </pic:blipFill>
                  <pic:spPr>
                    <a:xfrm>
                      <a:off x="0" y="0"/>
                      <a:ext cx="1588437" cy="1656031"/>
                    </a:xfrm>
                    <a:prstGeom prst="rect">
                      <a:avLst/>
                    </a:prstGeom>
                  </pic:spPr>
                </pic:pic>
              </a:graphicData>
            </a:graphic>
          </wp:inline>
        </w:drawing>
      </w:r>
    </w:p>
    <w:p w14:paraId="07AAB1D2" w14:textId="77777777" w:rsidR="00191DB1" w:rsidRPr="00CF1467" w:rsidRDefault="00191DB1" w:rsidP="00191DB1">
      <w:pPr>
        <w:tabs>
          <w:tab w:val="left" w:pos="3402"/>
          <w:tab w:val="left" w:pos="5669"/>
          <w:tab w:val="left" w:pos="7937"/>
        </w:tabs>
        <w:ind w:left="851" w:hanging="142"/>
      </w:pPr>
      <w:r w:rsidRPr="00CF1467">
        <w:t xml:space="preserve">a) Khoảng cách từ </w:t>
      </w:r>
      <w:r w:rsidRPr="00CF1467">
        <w:rPr>
          <w:position w:val="-14"/>
        </w:rPr>
        <w:object w:dxaOrig="940" w:dyaOrig="400" w14:anchorId="550A6C7F">
          <v:shape id="_x0000_i1108" type="#_x0000_t75" style="width:47.35pt;height:19.5pt" o:ole="">
            <v:imagedata r:id="rId175" o:title=""/>
          </v:shape>
          <o:OLEObject Type="Embed" ProgID="Equation.DSMT4" ShapeID="_x0000_i1108" DrawAspect="Content" ObjectID="_1797165193" r:id="rId176"/>
        </w:object>
      </w:r>
      <w:r w:rsidRPr="00CF1467">
        <w:t xml:space="preserve"> đến đường thẳng đi qua các điểm cực trị của đồ thị hàm số bằng </w:t>
      </w:r>
      <w:r w:rsidRPr="00CF1467">
        <w:rPr>
          <w:position w:val="-8"/>
        </w:rPr>
        <w:object w:dxaOrig="360" w:dyaOrig="360" w14:anchorId="0BF129AB">
          <v:shape id="_x0000_i1109" type="#_x0000_t75" style="width:17.9pt;height:17.9pt" o:ole="">
            <v:imagedata r:id="rId177" o:title=""/>
          </v:shape>
          <o:OLEObject Type="Embed" ProgID="Equation.DSMT4" ShapeID="_x0000_i1109" DrawAspect="Content" ObjectID="_1797165194" r:id="rId178"/>
        </w:object>
      </w:r>
      <w:r w:rsidRPr="00CF1467">
        <w:t>.</w:t>
      </w:r>
    </w:p>
    <w:p w14:paraId="3A748009" w14:textId="77777777" w:rsidR="00191DB1" w:rsidRPr="00CF1467" w:rsidRDefault="00191DB1" w:rsidP="00191DB1">
      <w:pPr>
        <w:tabs>
          <w:tab w:val="left" w:pos="3402"/>
          <w:tab w:val="left" w:pos="5669"/>
          <w:tab w:val="left" w:pos="7937"/>
        </w:tabs>
        <w:ind w:left="851" w:hanging="142"/>
      </w:pPr>
      <w:r w:rsidRPr="00CF1467">
        <w:t xml:space="preserve">b) Hàm số đồng biến trên khoảng </w:t>
      </w:r>
      <w:r w:rsidRPr="00CF1467">
        <w:rPr>
          <w:position w:val="-14"/>
        </w:rPr>
        <w:object w:dxaOrig="720" w:dyaOrig="400" w14:anchorId="3DD83D51">
          <v:shape id="_x0000_i1110" type="#_x0000_t75" style="width:36.2pt;height:19.5pt" o:ole="">
            <v:imagedata r:id="rId179" o:title=""/>
          </v:shape>
          <o:OLEObject Type="Embed" ProgID="Equation.DSMT4" ShapeID="_x0000_i1110" DrawAspect="Content" ObjectID="_1797165195" r:id="rId180"/>
        </w:object>
      </w:r>
      <w:r w:rsidRPr="00CF1467">
        <w:t>.</w:t>
      </w:r>
    </w:p>
    <w:p w14:paraId="22609C55" w14:textId="77777777" w:rsidR="00191DB1" w:rsidRPr="00CF1467" w:rsidRDefault="00191DB1" w:rsidP="00191DB1">
      <w:pPr>
        <w:tabs>
          <w:tab w:val="left" w:pos="3402"/>
          <w:tab w:val="left" w:pos="5669"/>
          <w:tab w:val="left" w:pos="7937"/>
        </w:tabs>
        <w:ind w:left="709"/>
      </w:pPr>
      <w:r w:rsidRPr="00CF1467">
        <w:t xml:space="preserve">c) Ta có </w:t>
      </w:r>
      <w:r w:rsidRPr="00CF1467">
        <w:rPr>
          <w:position w:val="-6"/>
        </w:rPr>
        <w:object w:dxaOrig="1700" w:dyaOrig="279" w14:anchorId="2BB52F1C">
          <v:shape id="_x0000_i1111" type="#_x0000_t75" style="width:85.5pt;height:13.5pt" o:ole="">
            <v:imagedata r:id="rId181" o:title=""/>
          </v:shape>
          <o:OLEObject Type="Embed" ProgID="Equation.DSMT4" ShapeID="_x0000_i1111" DrawAspect="Content" ObjectID="_1797165196" r:id="rId182"/>
        </w:object>
      </w:r>
      <w:r w:rsidRPr="00CF1467">
        <w:t>.</w:t>
      </w:r>
    </w:p>
    <w:p w14:paraId="6F5A3228" w14:textId="77777777" w:rsidR="00191DB1" w:rsidRPr="00CF1467" w:rsidRDefault="00191DB1" w:rsidP="00191DB1">
      <w:pPr>
        <w:tabs>
          <w:tab w:val="left" w:pos="3402"/>
          <w:tab w:val="left" w:pos="5669"/>
          <w:tab w:val="left" w:pos="7937"/>
        </w:tabs>
        <w:ind w:left="709"/>
      </w:pPr>
      <w:r w:rsidRPr="00CF1467">
        <w:t xml:space="preserve">d) Tập xác định của hàm số là </w:t>
      </w:r>
      <w:r w:rsidRPr="00CF1467">
        <w:rPr>
          <w:position w:val="-14"/>
        </w:rPr>
        <w:object w:dxaOrig="680" w:dyaOrig="400" w14:anchorId="60DD011D">
          <v:shape id="_x0000_i1112" type="#_x0000_t75" style="width:34.6pt;height:19.5pt" o:ole="">
            <v:imagedata r:id="rId183" o:title=""/>
          </v:shape>
          <o:OLEObject Type="Embed" ProgID="Equation.DSMT4" ShapeID="_x0000_i1112" DrawAspect="Content" ObjectID="_1797165197" r:id="rId184"/>
        </w:object>
      </w:r>
      <w:r w:rsidRPr="00CF1467">
        <w:t>.</w:t>
      </w:r>
    </w:p>
    <w:p w14:paraId="7D5442A0" w14:textId="77777777" w:rsidR="00B00891" w:rsidRPr="00B00891" w:rsidRDefault="00B00891" w:rsidP="00B00891">
      <w:pPr>
        <w:spacing w:after="0" w:line="240" w:lineRule="auto"/>
        <w:ind w:left="709" w:hanging="709"/>
        <w:jc w:val="both"/>
      </w:pPr>
      <w:r w:rsidRPr="00B00891">
        <w:rPr>
          <w:b/>
          <w:bCs/>
          <w:color w:val="0000FF"/>
        </w:rPr>
        <w:t xml:space="preserve">Câu 2. </w:t>
      </w:r>
      <w:r w:rsidRPr="00B00891">
        <w:t xml:space="preserve">Một hạt chuyển động trên một đường thẳng có gắn một trục tọa độ với gốc tọa độ là vị trí hạt bắt đầu chuyển động. Tọa độ của hạt trên trục tại thời điểm </w:t>
      </w:r>
      <w:r w:rsidRPr="00B00891">
        <w:rPr>
          <w:position w:val="-6"/>
        </w:rPr>
        <w:object w:dxaOrig="142" w:dyaOrig="246" w14:anchorId="6523C221">
          <v:shape id="_x0000_i1113" type="#_x0000_t75" style="width:6.75pt;height:11.95pt" o:ole="">
            <v:imagedata r:id="rId185" o:title=""/>
          </v:shape>
          <o:OLEObject Type="Embed" ProgID="Equation.DSMT4" ShapeID="_x0000_i1113" DrawAspect="Content" ObjectID="_1797165198" r:id="rId186"/>
        </w:object>
      </w:r>
      <w:r w:rsidRPr="00B00891">
        <w:t xml:space="preserve"> (đơn vị: giây) kể từ khi xuất phát được cho bởi công thức </w:t>
      </w:r>
      <w:r w:rsidRPr="00B00891">
        <w:rPr>
          <w:position w:val="-14"/>
        </w:rPr>
        <w:object w:dxaOrig="2046" w:dyaOrig="407" w14:anchorId="27DB5CE8">
          <v:shape id="_x0000_i1114" type="#_x0000_t75" style="width:102.65pt;height:20.3pt" o:ole="">
            <v:imagedata r:id="rId187" o:title=""/>
          </v:shape>
          <o:OLEObject Type="Embed" ProgID="Equation.DSMT4" ShapeID="_x0000_i1114" DrawAspect="Content" ObjectID="_1797165199" r:id="rId188"/>
        </w:object>
      </w:r>
      <w:r w:rsidRPr="00B00891">
        <w:t xml:space="preserve"> (đơn vị: mét), </w:t>
      </w:r>
      <w:r w:rsidRPr="00B00891">
        <w:rPr>
          <w:position w:val="-6"/>
        </w:rPr>
        <w:object w:dxaOrig="502" w:dyaOrig="275" w14:anchorId="2587FFDB">
          <v:shape id="_x0000_i1115" type="#_x0000_t75" style="width:24.65pt;height:13.5pt" o:ole="">
            <v:imagedata r:id="rId189" o:title=""/>
          </v:shape>
          <o:OLEObject Type="Embed" ProgID="Equation.DSMT4" ShapeID="_x0000_i1115" DrawAspect="Content" ObjectID="_1797165200" r:id="rId190"/>
        </w:object>
      </w:r>
      <w:r w:rsidRPr="00B00891">
        <w:t xml:space="preserve">. Hàm số </w:t>
      </w:r>
      <w:r w:rsidRPr="00B00891">
        <w:rPr>
          <w:position w:val="-14"/>
        </w:rPr>
        <w:object w:dxaOrig="1184" w:dyaOrig="407" w14:anchorId="6D6F4AA6">
          <v:shape id="_x0000_i1116" type="#_x0000_t75" style="width:59.25pt;height:20.3pt" o:ole="">
            <v:imagedata r:id="rId191" o:title=""/>
          </v:shape>
          <o:OLEObject Type="Embed" ProgID="Equation.DSMT4" ShapeID="_x0000_i1116" DrawAspect="Content" ObjectID="_1797165201" r:id="rId192"/>
        </w:object>
      </w:r>
      <w:r w:rsidRPr="00B00891">
        <w:t xml:space="preserve"> (đơn vị: mét/giây) biểu thị vận tốc chuyển động của hạt.</w:t>
      </w:r>
    </w:p>
    <w:p w14:paraId="248CFC1F" w14:textId="77777777" w:rsidR="00B00891" w:rsidRPr="00B00891" w:rsidRDefault="00B00891" w:rsidP="00B00891">
      <w:pPr>
        <w:tabs>
          <w:tab w:val="left" w:pos="300"/>
        </w:tabs>
        <w:spacing w:after="0" w:line="240" w:lineRule="auto"/>
        <w:ind w:left="709" w:hanging="142"/>
        <w:jc w:val="both"/>
      </w:pPr>
      <w:r w:rsidRPr="00B00891">
        <w:rPr>
          <w:b/>
        </w:rPr>
        <w:tab/>
        <w:t xml:space="preserve">a) </w:t>
      </w:r>
      <w:r w:rsidRPr="00B00891">
        <w:t xml:space="preserve">Vận tốc ban đầu của hạt là </w:t>
      </w:r>
      <w:r w:rsidRPr="00B00891">
        <w:rPr>
          <w:position w:val="-4"/>
        </w:rPr>
        <w:object w:dxaOrig="142" w:dyaOrig="256" w14:anchorId="618FB731">
          <v:shape id="_x0000_i1117" type="#_x0000_t75" style="width:6.75pt;height:12.75pt" o:ole="">
            <v:imagedata r:id="rId193" o:title=""/>
          </v:shape>
          <o:OLEObject Type="Embed" ProgID="Equation.DSMT4" ShapeID="_x0000_i1117" DrawAspect="Content" ObjectID="_1797165202" r:id="rId194"/>
        </w:object>
      </w:r>
      <w:r w:rsidRPr="00B00891">
        <w:t xml:space="preserve"> m/s.</w:t>
      </w:r>
    </w:p>
    <w:p w14:paraId="4FB0FED0" w14:textId="77777777" w:rsidR="00B00891" w:rsidRPr="00B00891" w:rsidRDefault="00B00891" w:rsidP="00B00891">
      <w:pPr>
        <w:tabs>
          <w:tab w:val="left" w:pos="300"/>
        </w:tabs>
        <w:spacing w:after="0" w:line="240" w:lineRule="auto"/>
        <w:ind w:left="709" w:hanging="142"/>
        <w:jc w:val="both"/>
      </w:pPr>
      <w:r w:rsidRPr="00B00891">
        <w:rPr>
          <w:b/>
        </w:rPr>
        <w:tab/>
        <w:t xml:space="preserve">b) </w:t>
      </w:r>
      <w:r w:rsidRPr="00B00891">
        <w:t xml:space="preserve">Hạt đứng yên tại thời điểm </w:t>
      </w:r>
      <w:r w:rsidRPr="00B00891">
        <w:rPr>
          <w:position w:val="-10"/>
        </w:rPr>
        <w:object w:dxaOrig="701" w:dyaOrig="322" w14:anchorId="6173BA6D">
          <v:shape id="_x0000_i1118" type="#_x0000_t75" style="width:35.4pt;height:15.9pt" o:ole="">
            <v:imagedata r:id="rId195" o:title=""/>
          </v:shape>
          <o:OLEObject Type="Embed" ProgID="Equation.DSMT4" ShapeID="_x0000_i1118" DrawAspect="Content" ObjectID="_1797165203" r:id="rId196"/>
        </w:object>
      </w:r>
      <w:r w:rsidRPr="00B00891">
        <w:t>s.</w:t>
      </w:r>
    </w:p>
    <w:p w14:paraId="542C4B53" w14:textId="77777777" w:rsidR="00B00891" w:rsidRPr="00B00891" w:rsidRDefault="00B00891" w:rsidP="00B00891">
      <w:pPr>
        <w:tabs>
          <w:tab w:val="left" w:pos="300"/>
        </w:tabs>
        <w:spacing w:after="0" w:line="240" w:lineRule="auto"/>
        <w:ind w:left="709" w:hanging="142"/>
        <w:jc w:val="both"/>
      </w:pPr>
      <w:r w:rsidRPr="00B00891">
        <w:rPr>
          <w:b/>
        </w:rPr>
        <w:tab/>
        <w:t xml:space="preserve">c) </w:t>
      </w:r>
      <w:r w:rsidRPr="00B00891">
        <w:rPr>
          <w:b/>
          <w:position w:val="-24"/>
        </w:rPr>
        <w:object w:dxaOrig="1440" w:dyaOrig="625" w14:anchorId="2FC3C975">
          <v:shape id="_x0000_i1119" type="#_x0000_t75" style="width:1in;height:30.65pt" o:ole="">
            <v:imagedata r:id="rId197" o:title=""/>
          </v:shape>
          <o:OLEObject Type="Embed" ProgID="Equation.DSMT4" ShapeID="_x0000_i1119" DrawAspect="Content" ObjectID="_1797165204" r:id="rId198"/>
        </w:object>
      </w:r>
      <w:r w:rsidRPr="00B00891">
        <w:t>.</w:t>
      </w:r>
    </w:p>
    <w:p w14:paraId="4252A038" w14:textId="77777777" w:rsidR="00B00891" w:rsidRPr="00B00891" w:rsidRDefault="00B00891" w:rsidP="00B00891">
      <w:pPr>
        <w:tabs>
          <w:tab w:val="left" w:pos="300"/>
        </w:tabs>
        <w:spacing w:after="0" w:line="240" w:lineRule="auto"/>
        <w:ind w:left="709" w:hanging="142"/>
        <w:jc w:val="both"/>
      </w:pPr>
      <w:r w:rsidRPr="00B00891">
        <w:rPr>
          <w:b/>
        </w:rPr>
        <w:tab/>
        <w:t xml:space="preserve">d) </w:t>
      </w:r>
      <w:r w:rsidRPr="00B00891">
        <w:t xml:space="preserve">Quãng đường mà hạt đi được trong 3 giây đầu tiên là </w:t>
      </w:r>
      <w:r w:rsidRPr="00B00891">
        <w:rPr>
          <w:position w:val="-10"/>
        </w:rPr>
        <w:object w:dxaOrig="464" w:dyaOrig="322" w14:anchorId="05144987">
          <v:shape id="_x0000_i1120" type="#_x0000_t75" style="width:23.85pt;height:15.9pt" o:ole="">
            <v:imagedata r:id="rId199" o:title=""/>
          </v:shape>
          <o:OLEObject Type="Embed" ProgID="Equation.DSMT4" ShapeID="_x0000_i1120" DrawAspect="Content" ObjectID="_1797165205" r:id="rId200"/>
        </w:object>
      </w:r>
      <w:r w:rsidRPr="00B00891">
        <w:t>m (làm tròn kết quả đến hàng phần trăm).</w:t>
      </w:r>
    </w:p>
    <w:p w14:paraId="7AC4C356" w14:textId="77777777" w:rsidR="00191DB1" w:rsidRPr="00CF1467" w:rsidRDefault="00191DB1" w:rsidP="00191DB1">
      <w:pPr>
        <w:ind w:left="851" w:hanging="851"/>
        <w:jc w:val="both"/>
      </w:pPr>
      <w:bookmarkStart w:id="5" w:name="_Hlk181281340"/>
      <w:r w:rsidRPr="00CF1467">
        <w:rPr>
          <w:b/>
          <w:color w:val="0000FF"/>
        </w:rPr>
        <w:t>Câu 3.</w:t>
      </w:r>
      <w:r w:rsidRPr="00CF1467">
        <w:rPr>
          <w:b/>
          <w:color w:val="0000FF"/>
        </w:rPr>
        <w:tab/>
      </w:r>
      <w:bookmarkStart w:id="6" w:name="c16q"/>
      <w:bookmarkStart w:id="7" w:name="_Hlk181173154"/>
      <w:bookmarkEnd w:id="6"/>
      <w:r w:rsidRPr="00CF1467">
        <w:rPr>
          <w:rFonts w:eastAsia="Georgia"/>
        </w:rPr>
        <w:t xml:space="preserve">Một kho chứa hàng có dạng hình lăng trụ đứng </w:t>
      </w:r>
      <w:r w:rsidRPr="00CF1467">
        <w:rPr>
          <w:position w:val="-10"/>
        </w:rPr>
        <w:object w:dxaOrig="1780" w:dyaOrig="320" w14:anchorId="087B7E93">
          <v:shape id="_x0000_i1121" type="#_x0000_t75" style="width:88.3pt;height:16.3pt" o:ole="">
            <v:imagedata r:id="rId201" o:title=""/>
          </v:shape>
          <o:OLEObject Type="Embed" ProgID="Equation.DSMT4" ShapeID="_x0000_i1121" DrawAspect="Content" ObjectID="_1797165206" r:id="rId202"/>
        </w:object>
      </w:r>
      <w:r w:rsidRPr="00CF1467">
        <w:rPr>
          <w:rFonts w:eastAsia="Georgia"/>
        </w:rPr>
        <w:t xml:space="preserve"> với </w:t>
      </w:r>
      <w:r w:rsidRPr="00CF1467">
        <w:rPr>
          <w:rFonts w:eastAsia="Georgia"/>
          <w:position w:val="-4"/>
        </w:rPr>
        <w:object w:dxaOrig="700" w:dyaOrig="260" w14:anchorId="04B37232">
          <v:shape id="_x0000_i1122" type="#_x0000_t75" style="width:34.6pt;height:13.5pt" o:ole="">
            <v:imagedata r:id="rId203" o:title=""/>
          </v:shape>
          <o:OLEObject Type="Embed" ProgID="Equation.DSMT4" ShapeID="_x0000_i1122" DrawAspect="Content" ObjectID="_1797165207" r:id="rId204"/>
        </w:object>
      </w:r>
      <w:r w:rsidRPr="00CF1467">
        <w:rPr>
          <w:rFonts w:eastAsia="Georgia"/>
        </w:rPr>
        <w:t xml:space="preserve"> là hình chữ nhật và  </w:t>
      </w:r>
      <w:r w:rsidRPr="00CF1467">
        <w:rPr>
          <w:position w:val="-4"/>
        </w:rPr>
        <w:object w:dxaOrig="520" w:dyaOrig="260" w14:anchorId="7330A2C1">
          <v:shape id="_x0000_i1123" type="#_x0000_t75" style="width:26.25pt;height:13.5pt" o:ole="">
            <v:imagedata r:id="rId205" o:title=""/>
          </v:shape>
          <o:OLEObject Type="Embed" ProgID="Equation.DSMT4" ShapeID="_x0000_i1123" DrawAspect="Content" ObjectID="_1797165208" r:id="rId206"/>
        </w:object>
      </w:r>
      <w:r w:rsidRPr="00CF1467">
        <w:rPr>
          <w:rFonts w:eastAsia="Georgia"/>
        </w:rPr>
        <w:t xml:space="preserve"> là tam giác cân tại </w:t>
      </w:r>
      <w:r w:rsidRPr="00CF1467">
        <w:rPr>
          <w:position w:val="-4"/>
        </w:rPr>
        <w:object w:dxaOrig="246" w:dyaOrig="256" w14:anchorId="2BE0C7F7">
          <v:shape id="_x0000_i1124" type="#_x0000_t75" style="width:11.95pt;height:13.5pt" o:ole="">
            <v:imagedata r:id="rId207" o:title=""/>
          </v:shape>
          <o:OLEObject Type="Embed" ProgID="Equation.DSMT4" ShapeID="_x0000_i1124" DrawAspect="Content" ObjectID="_1797165209" r:id="rId208"/>
        </w:object>
      </w:r>
      <w:r w:rsidRPr="00CF1467">
        <w:rPr>
          <w:rFonts w:eastAsia="Georgia"/>
        </w:rPr>
        <w:t xml:space="preserve">. Gọi </w:t>
      </w:r>
      <w:r w:rsidRPr="00CF1467">
        <w:rPr>
          <w:position w:val="-4"/>
        </w:rPr>
        <w:object w:dxaOrig="227" w:dyaOrig="256" w14:anchorId="69642053">
          <v:shape id="_x0000_i1125" type="#_x0000_t75" style="width:11.15pt;height:13.5pt" o:ole="">
            <v:imagedata r:id="rId209" o:title=""/>
          </v:shape>
          <o:OLEObject Type="Embed" ProgID="Equation.DSMT4" ShapeID="_x0000_i1125" DrawAspect="Content" ObjectID="_1797165210" r:id="rId210"/>
        </w:object>
      </w:r>
      <w:r w:rsidRPr="00CF1467">
        <w:rPr>
          <w:rFonts w:eastAsia="Georgia"/>
        </w:rPr>
        <w:t xml:space="preserve"> là trung điểm của </w:t>
      </w:r>
      <w:r w:rsidRPr="00CF1467">
        <w:rPr>
          <w:position w:val="-6"/>
        </w:rPr>
        <w:object w:dxaOrig="436" w:dyaOrig="275" w14:anchorId="413908F0">
          <v:shape id="_x0000_i1126" type="#_x0000_t75" style="width:21.9pt;height:13.5pt" o:ole="">
            <v:imagedata r:id="rId211" o:title=""/>
          </v:shape>
          <o:OLEObject Type="Embed" ProgID="Equation.DSMT4" ShapeID="_x0000_i1126" DrawAspect="Content" ObjectID="_1797165211" r:id="rId212"/>
        </w:object>
      </w:r>
      <w:r w:rsidRPr="00CF1467">
        <w:rPr>
          <w:rFonts w:eastAsia="Georgia"/>
        </w:rPr>
        <w:t xml:space="preserve">. Các kích thước của kho chứa lần lượt là </w:t>
      </w:r>
      <w:r w:rsidRPr="00CF1467">
        <w:rPr>
          <w:position w:val="-6"/>
        </w:rPr>
        <w:object w:dxaOrig="739" w:dyaOrig="275" w14:anchorId="4418B189">
          <v:shape id="_x0000_i1127" type="#_x0000_t75" style="width:37.4pt;height:13.5pt" o:ole="">
            <v:imagedata r:id="rId213" o:title=""/>
          </v:shape>
          <o:OLEObject Type="Embed" ProgID="Equation.DSMT4" ShapeID="_x0000_i1127" DrawAspect="Content" ObjectID="_1797165212" r:id="rId214"/>
        </w:object>
      </w:r>
      <w:r w:rsidRPr="00CF1467">
        <w:rPr>
          <w:rFonts w:eastAsia="Georgia"/>
        </w:rPr>
        <w:t>m;</w:t>
      </w:r>
      <w:r w:rsidRPr="00CF1467">
        <w:rPr>
          <w:position w:val="-6"/>
        </w:rPr>
        <w:object w:dxaOrig="739" w:dyaOrig="275" w14:anchorId="025FA027">
          <v:shape id="_x0000_i1128" type="#_x0000_t75" style="width:37.4pt;height:13.5pt" o:ole="">
            <v:imagedata r:id="rId215" o:title=""/>
          </v:shape>
          <o:OLEObject Type="Embed" ProgID="Equation.DSMT4" ShapeID="_x0000_i1128" DrawAspect="Content" ObjectID="_1797165213" r:id="rId216"/>
        </w:object>
      </w:r>
      <w:r w:rsidRPr="00CF1467">
        <w:rPr>
          <w:rFonts w:eastAsia="Georgia"/>
        </w:rPr>
        <w:t xml:space="preserve">m; </w:t>
      </w:r>
      <w:r w:rsidRPr="00CF1467">
        <w:rPr>
          <w:position w:val="-6"/>
        </w:rPr>
        <w:object w:dxaOrig="767" w:dyaOrig="275" w14:anchorId="298FA14E">
          <v:shape id="_x0000_i1129" type="#_x0000_t75" style="width:37.4pt;height:13.5pt" o:ole="">
            <v:imagedata r:id="rId217" o:title=""/>
          </v:shape>
          <o:OLEObject Type="Embed" ProgID="Equation.DSMT4" ShapeID="_x0000_i1129" DrawAspect="Content" ObjectID="_1797165214" r:id="rId218"/>
        </w:object>
      </w:r>
      <w:r w:rsidRPr="00CF1467">
        <w:rPr>
          <w:rFonts w:eastAsia="Georgia"/>
        </w:rPr>
        <w:t xml:space="preserve">m; </w:t>
      </w:r>
      <w:r w:rsidRPr="00CF1467">
        <w:rPr>
          <w:position w:val="-10"/>
        </w:rPr>
        <w:object w:dxaOrig="767" w:dyaOrig="322" w14:anchorId="062BFC77">
          <v:shape id="_x0000_i1130" type="#_x0000_t75" style="width:37.4pt;height:15.9pt" o:ole="">
            <v:imagedata r:id="rId219" o:title=""/>
          </v:shape>
          <o:OLEObject Type="Embed" ProgID="Equation.DSMT4" ShapeID="_x0000_i1130" DrawAspect="Content" ObjectID="_1797165215" r:id="rId220"/>
        </w:object>
      </w:r>
      <w:r w:rsidRPr="00CF1467">
        <w:rPr>
          <w:rFonts w:eastAsia="Georgia"/>
        </w:rPr>
        <w:t xml:space="preserve">m. Người ta mô hình hoá nhà kho bằng cách chọn hệ trục toạ độ có gốc toạ độ là điểm </w:t>
      </w:r>
      <w:r w:rsidRPr="00CF1467">
        <w:rPr>
          <w:position w:val="-6"/>
        </w:rPr>
        <w:object w:dxaOrig="246" w:dyaOrig="275" w14:anchorId="60812484">
          <v:shape id="_x0000_i1131" type="#_x0000_t75" style="width:11.95pt;height:13.5pt" o:ole="">
            <v:imagedata r:id="rId221" o:title=""/>
          </v:shape>
          <o:OLEObject Type="Embed" ProgID="Equation.DSMT4" ShapeID="_x0000_i1131" DrawAspect="Content" ObjectID="_1797165216" r:id="rId222"/>
        </w:object>
      </w:r>
      <w:r w:rsidRPr="00CF1467">
        <w:rPr>
          <w:rFonts w:eastAsia="Georgia"/>
        </w:rPr>
        <w:t xml:space="preserve"> thuộc đoạn </w:t>
      </w:r>
      <w:r w:rsidRPr="00CF1467">
        <w:rPr>
          <w:position w:val="-4"/>
        </w:rPr>
        <w:object w:dxaOrig="417" w:dyaOrig="256" w14:anchorId="5562BA23">
          <v:shape id="_x0000_i1132" type="#_x0000_t75" style="width:21.1pt;height:13.5pt" o:ole="">
            <v:imagedata r:id="rId223" o:title=""/>
          </v:shape>
          <o:OLEObject Type="Embed" ProgID="Equation.DSMT4" ShapeID="_x0000_i1132" DrawAspect="Content" ObjectID="_1797165217" r:id="rId224"/>
        </w:object>
      </w:r>
      <w:r w:rsidRPr="00CF1467">
        <w:rPr>
          <w:rFonts w:eastAsia="Georgia"/>
        </w:rPr>
        <w:t xml:space="preserve"> sao cho </w:t>
      </w:r>
      <w:r w:rsidRPr="00CF1467">
        <w:rPr>
          <w:position w:val="-6"/>
        </w:rPr>
        <w:object w:dxaOrig="739" w:dyaOrig="275" w14:anchorId="478BB6EB">
          <v:shape id="_x0000_i1133" type="#_x0000_t75" style="width:37.4pt;height:13.5pt" o:ole="">
            <v:imagedata r:id="rId225" o:title=""/>
          </v:shape>
          <o:OLEObject Type="Embed" ProgID="Equation.DSMT4" ShapeID="_x0000_i1133" DrawAspect="Content" ObjectID="_1797165218" r:id="rId226"/>
        </w:object>
      </w:r>
      <w:r w:rsidRPr="00CF1467">
        <w:rPr>
          <w:rFonts w:eastAsia="Georgia"/>
        </w:rPr>
        <w:t>m và các trục toạ độ tương ứng như hình vẽ dưới đây. Khi đó:</w:t>
      </w:r>
    </w:p>
    <w:p w14:paraId="6986B8B8" w14:textId="77777777" w:rsidR="00191DB1" w:rsidRPr="00CF1467" w:rsidRDefault="00191DB1" w:rsidP="00191DB1">
      <w:pPr>
        <w:ind w:left="426"/>
        <w:jc w:val="center"/>
      </w:pPr>
      <w:r w:rsidRPr="00CF1467">
        <w:rPr>
          <w:noProof/>
          <w:lang w:val="en-US" w:eastAsia="en-US"/>
        </w:rPr>
        <w:lastRenderedPageBreak/>
        <w:drawing>
          <wp:inline distT="0" distB="0" distL="0" distR="0" wp14:anchorId="50D4DACF" wp14:editId="10DB1370">
            <wp:extent cx="2202180" cy="1808934"/>
            <wp:effectExtent l="0" t="0" r="7620" b="1270"/>
            <wp:docPr id="874215749" name="Picture 2" descr="A diagram of a cub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15749" name="Picture 2" descr="A diagram of a cube with lines and arrows&#10;&#10;Description automatically generated"/>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210043" cy="1815393"/>
                    </a:xfrm>
                    <a:prstGeom prst="rect">
                      <a:avLst/>
                    </a:prstGeom>
                  </pic:spPr>
                </pic:pic>
              </a:graphicData>
            </a:graphic>
          </wp:inline>
        </w:drawing>
      </w:r>
    </w:p>
    <w:p w14:paraId="70695C0F" w14:textId="77777777" w:rsidR="00191DB1" w:rsidRPr="00620DE5" w:rsidRDefault="00191DB1" w:rsidP="00191DB1">
      <w:pPr>
        <w:tabs>
          <w:tab w:val="left" w:pos="567"/>
          <w:tab w:val="left" w:pos="708"/>
        </w:tabs>
        <w:ind w:left="426"/>
        <w:jc w:val="both"/>
        <w:rPr>
          <w:lang w:val="fr-FR"/>
        </w:rPr>
      </w:pPr>
      <w:r w:rsidRPr="00620DE5">
        <w:rPr>
          <w:b/>
          <w:lang w:val="fr-FR"/>
        </w:rPr>
        <w:t xml:space="preserve">a) </w:t>
      </w:r>
      <w:r w:rsidRPr="00620DE5">
        <w:rPr>
          <w:rFonts w:eastAsia="Georgia"/>
          <w:lang w:val="fr-FR"/>
        </w:rPr>
        <w:t xml:space="preserve">Toạ độ điểm </w:t>
      </w:r>
      <w:r w:rsidRPr="00620DE5">
        <w:rPr>
          <w:rFonts w:eastAsia="Georgia"/>
          <w:position w:val="-10"/>
        </w:rPr>
        <w:object w:dxaOrig="246" w:dyaOrig="322" w14:anchorId="55F525EB">
          <v:shape id="_x0000_i1134" type="#_x0000_t75" style="width:11.95pt;height:15.9pt" o:ole="">
            <v:imagedata r:id="rId228" o:title=""/>
          </v:shape>
          <o:OLEObject Type="Embed" ProgID="Equation.DSMT4" ShapeID="_x0000_i1134" DrawAspect="Content" ObjectID="_1797165219" r:id="rId229"/>
        </w:object>
      </w:r>
      <w:r w:rsidRPr="00620DE5">
        <w:rPr>
          <w:rFonts w:eastAsia="Georgia"/>
          <w:lang w:val="fr-FR"/>
        </w:rPr>
        <w:t xml:space="preserve"> là </w:t>
      </w:r>
      <w:r w:rsidRPr="00620DE5">
        <w:rPr>
          <w:rFonts w:eastAsia="Georgia"/>
          <w:position w:val="-14"/>
        </w:rPr>
        <w:object w:dxaOrig="900" w:dyaOrig="407" w14:anchorId="38BC8C54">
          <v:shape id="_x0000_i1135" type="#_x0000_t75" style="width:44.95pt;height:21.1pt" o:ole="">
            <v:imagedata r:id="rId230" o:title=""/>
          </v:shape>
          <o:OLEObject Type="Embed" ProgID="Equation.DSMT4" ShapeID="_x0000_i1135" DrawAspect="Content" ObjectID="_1797165220" r:id="rId231"/>
        </w:object>
      </w:r>
      <w:r w:rsidRPr="00620DE5">
        <w:rPr>
          <w:lang w:val="fr-FR"/>
        </w:rPr>
        <w:t>.</w:t>
      </w:r>
    </w:p>
    <w:p w14:paraId="14FD96E6" w14:textId="77777777" w:rsidR="00191DB1" w:rsidRPr="00620DE5" w:rsidRDefault="00191DB1" w:rsidP="00191DB1">
      <w:pPr>
        <w:tabs>
          <w:tab w:val="left" w:pos="567"/>
        </w:tabs>
        <w:ind w:left="426"/>
        <w:jc w:val="both"/>
        <w:rPr>
          <w:lang w:val="fr-FR"/>
        </w:rPr>
      </w:pPr>
      <w:r w:rsidRPr="00620DE5">
        <w:rPr>
          <w:b/>
          <w:lang w:val="fr-FR"/>
        </w:rPr>
        <w:t xml:space="preserve">b) </w:t>
      </w:r>
      <w:r w:rsidRPr="00620DE5">
        <w:rPr>
          <w:rFonts w:eastAsia="Georgia"/>
          <w:lang w:val="fr-FR"/>
        </w:rPr>
        <w:t xml:space="preserve">Véc tơ </w:t>
      </w:r>
      <w:r w:rsidRPr="00620DE5">
        <w:rPr>
          <w:rFonts w:eastAsia="Georgia"/>
          <w:position w:val="-6"/>
        </w:rPr>
        <w:object w:dxaOrig="417" w:dyaOrig="341" w14:anchorId="346031D5">
          <v:shape id="_x0000_i1136" type="#_x0000_t75" style="width:21.1pt;height:16.3pt" o:ole="">
            <v:imagedata r:id="rId232" o:title=""/>
          </v:shape>
          <o:OLEObject Type="Embed" ProgID="Equation.DSMT4" ShapeID="_x0000_i1136" DrawAspect="Content" ObjectID="_1797165221" r:id="rId233"/>
        </w:object>
      </w:r>
      <w:r w:rsidRPr="00620DE5">
        <w:rPr>
          <w:rFonts w:eastAsia="Georgia"/>
          <w:lang w:val="fr-FR"/>
        </w:rPr>
        <w:t xml:space="preserve"> có toạ độ là </w:t>
      </w:r>
      <w:r w:rsidRPr="00620DE5">
        <w:rPr>
          <w:rFonts w:eastAsia="Georgia"/>
          <w:position w:val="-14"/>
        </w:rPr>
        <w:object w:dxaOrig="928" w:dyaOrig="407" w14:anchorId="69647E82">
          <v:shape id="_x0000_i1137" type="#_x0000_t75" style="width:46.55pt;height:21.1pt" o:ole="">
            <v:imagedata r:id="rId234" o:title=""/>
          </v:shape>
          <o:OLEObject Type="Embed" ProgID="Equation.DSMT4" ShapeID="_x0000_i1137" DrawAspect="Content" ObjectID="_1797165222" r:id="rId235"/>
        </w:object>
      </w:r>
      <w:r w:rsidRPr="00620DE5">
        <w:rPr>
          <w:rFonts w:eastAsia="Georgia"/>
          <w:lang w:val="fr-FR"/>
        </w:rPr>
        <w:t>.</w:t>
      </w:r>
    </w:p>
    <w:p w14:paraId="5F92BB50" w14:textId="77777777" w:rsidR="00191DB1" w:rsidRPr="00620DE5" w:rsidRDefault="00191DB1" w:rsidP="00191DB1">
      <w:pPr>
        <w:tabs>
          <w:tab w:val="left" w:pos="709"/>
        </w:tabs>
        <w:ind w:left="709" w:hanging="283"/>
        <w:jc w:val="both"/>
        <w:rPr>
          <w:lang w:val="fr-FR"/>
        </w:rPr>
      </w:pPr>
      <w:r w:rsidRPr="00620DE5">
        <w:rPr>
          <w:b/>
          <w:lang w:val="fr-FR"/>
        </w:rPr>
        <w:t xml:space="preserve">c) </w:t>
      </w:r>
      <w:r w:rsidRPr="00620DE5">
        <w:rPr>
          <w:rFonts w:eastAsia="Georgia"/>
          <w:lang w:val="fr-FR"/>
        </w:rPr>
        <w:t xml:space="preserve">Người ta muốn lắp camera quan sát trong nhà kho tại vị trí trung điểm của </w:t>
      </w:r>
      <w:r w:rsidRPr="00620DE5">
        <w:rPr>
          <w:rFonts w:eastAsia="Georgia"/>
          <w:position w:val="-6"/>
        </w:rPr>
        <w:object w:dxaOrig="417" w:dyaOrig="275" w14:anchorId="4F564207">
          <v:shape id="_x0000_i1138" type="#_x0000_t75" style="width:21.1pt;height:13.5pt" o:ole="">
            <v:imagedata r:id="rId236" o:title=""/>
          </v:shape>
          <o:OLEObject Type="Embed" ProgID="Equation.DSMT4" ShapeID="_x0000_i1138" DrawAspect="Content" ObjectID="_1797165223" r:id="rId237"/>
        </w:object>
      </w:r>
      <w:r w:rsidRPr="00620DE5">
        <w:rPr>
          <w:rFonts w:eastAsia="Georgia"/>
          <w:lang w:val="fr-FR"/>
        </w:rPr>
        <w:t xml:space="preserve"> và đầu thu dữ liệu đặt tại vị trí </w:t>
      </w:r>
      <w:r w:rsidRPr="00620DE5">
        <w:rPr>
          <w:rFonts w:eastAsia="Georgia"/>
          <w:position w:val="-6"/>
        </w:rPr>
        <w:object w:dxaOrig="246" w:dyaOrig="275" w14:anchorId="3B2FE999">
          <v:shape id="_x0000_i1139" type="#_x0000_t75" style="width:11.95pt;height:13.5pt" o:ole="">
            <v:imagedata r:id="rId238" o:title=""/>
          </v:shape>
          <o:OLEObject Type="Embed" ProgID="Equation.DSMT4" ShapeID="_x0000_i1139" DrawAspect="Content" ObjectID="_1797165224" r:id="rId239"/>
        </w:object>
      </w:r>
      <w:r w:rsidRPr="00620DE5">
        <w:rPr>
          <w:rFonts w:eastAsia="Georgia"/>
          <w:lang w:val="fr-FR"/>
        </w:rPr>
        <w:t xml:space="preserve">. Người ta thiết kế đường dây cáp nối từ </w:t>
      </w:r>
      <w:r w:rsidRPr="00620DE5">
        <w:rPr>
          <w:rFonts w:eastAsia="Georgia"/>
          <w:position w:val="-6"/>
        </w:rPr>
        <w:object w:dxaOrig="246" w:dyaOrig="275" w14:anchorId="3821715E">
          <v:shape id="_x0000_i1140" type="#_x0000_t75" style="width:11.95pt;height:13.5pt" o:ole="">
            <v:imagedata r:id="rId240" o:title=""/>
          </v:shape>
          <o:OLEObject Type="Embed" ProgID="Equation.DSMT4" ShapeID="_x0000_i1140" DrawAspect="Content" ObjectID="_1797165225" r:id="rId241"/>
        </w:object>
      </w:r>
      <w:r w:rsidRPr="00620DE5">
        <w:rPr>
          <w:rFonts w:eastAsia="Georgia"/>
          <w:lang w:val="fr-FR"/>
        </w:rPr>
        <w:t xml:space="preserve"> đến </w:t>
      </w:r>
      <w:r w:rsidRPr="00620DE5">
        <w:rPr>
          <w:rFonts w:eastAsia="Georgia"/>
          <w:position w:val="-4"/>
        </w:rPr>
        <w:object w:dxaOrig="256" w:dyaOrig="256" w14:anchorId="7606F45E">
          <v:shape id="_x0000_i1141" type="#_x0000_t75" style="width:13.5pt;height:13.5pt" o:ole="">
            <v:imagedata r:id="rId242" o:title=""/>
          </v:shape>
          <o:OLEObject Type="Embed" ProgID="Equation.DSMT4" ShapeID="_x0000_i1141" DrawAspect="Content" ObjectID="_1797165226" r:id="rId243"/>
        </w:object>
      </w:r>
      <w:r w:rsidRPr="00620DE5">
        <w:rPr>
          <w:rFonts w:eastAsia="Georgia"/>
          <w:lang w:val="fr-FR"/>
        </w:rPr>
        <w:t xml:space="preserve"> sau đó nối thẳng đến camera. Độ dài đoạn cáp nối tối thiểu bằng </w:t>
      </w:r>
      <w:r w:rsidRPr="00620DE5">
        <w:rPr>
          <w:rFonts w:eastAsia="Georgia"/>
          <w:position w:val="-8"/>
        </w:rPr>
        <w:object w:dxaOrig="919" w:dyaOrig="360" w14:anchorId="03D9B675">
          <v:shape id="_x0000_i1142" type="#_x0000_t75" style="width:45.75pt;height:17.9pt" o:ole="">
            <v:imagedata r:id="rId244" o:title=""/>
          </v:shape>
          <o:OLEObject Type="Embed" ProgID="Equation.DSMT4" ShapeID="_x0000_i1142" DrawAspect="Content" ObjectID="_1797165227" r:id="rId245"/>
        </w:object>
      </w:r>
      <w:r w:rsidRPr="00620DE5">
        <w:rPr>
          <w:rFonts w:eastAsia="Georgia"/>
          <w:lang w:val="fr-FR"/>
        </w:rPr>
        <w:t>m.</w:t>
      </w:r>
    </w:p>
    <w:p w14:paraId="1B28CA06" w14:textId="77777777" w:rsidR="00191DB1" w:rsidRPr="00620DE5" w:rsidRDefault="00191DB1" w:rsidP="00191DB1">
      <w:pPr>
        <w:tabs>
          <w:tab w:val="left" w:pos="709"/>
        </w:tabs>
        <w:ind w:left="709" w:hanging="283"/>
        <w:jc w:val="both"/>
        <w:rPr>
          <w:lang w:val="fr-FR"/>
        </w:rPr>
      </w:pPr>
      <w:r w:rsidRPr="00620DE5">
        <w:rPr>
          <w:b/>
          <w:lang w:val="fr-FR"/>
        </w:rPr>
        <w:t xml:space="preserve">d) </w:t>
      </w:r>
      <w:r w:rsidRPr="00620DE5">
        <w:rPr>
          <w:rFonts w:eastAsia="Georgia"/>
          <w:lang w:val="fr-FR"/>
        </w:rPr>
        <w:t xml:space="preserve">Mái nhà được lợp bằng tôn Hoa Sen, giá tiền mỗi mét vuông tôn là </w:t>
      </w:r>
      <w:r w:rsidRPr="00620DE5">
        <w:rPr>
          <w:rFonts w:eastAsia="Georgia"/>
          <w:position w:val="-6"/>
        </w:rPr>
        <w:object w:dxaOrig="815" w:dyaOrig="275" w14:anchorId="5239672B">
          <v:shape id="_x0000_i1143" type="#_x0000_t75" style="width:40.55pt;height:13.5pt" o:ole="">
            <v:imagedata r:id="rId246" o:title=""/>
          </v:shape>
          <o:OLEObject Type="Embed" ProgID="Equation.DSMT4" ShapeID="_x0000_i1143" DrawAspect="Content" ObjectID="_1797165228" r:id="rId247"/>
        </w:object>
      </w:r>
      <w:r w:rsidRPr="00620DE5">
        <w:rPr>
          <w:rFonts w:eastAsia="Georgia"/>
          <w:lang w:val="fr-FR"/>
        </w:rPr>
        <w:t xml:space="preserve"> đồng. Số tiền cần bỏ ra để mua tôn lợp mái nhà là </w:t>
      </w:r>
      <w:r w:rsidRPr="00620DE5">
        <w:rPr>
          <w:rFonts w:eastAsia="Georgia"/>
          <w:position w:val="-6"/>
        </w:rPr>
        <w:object w:dxaOrig="1023" w:dyaOrig="275" w14:anchorId="7F37AD17">
          <v:shape id="_x0000_i1144" type="#_x0000_t75" style="width:50.9pt;height:13.5pt" o:ole="">
            <v:imagedata r:id="rId248" o:title=""/>
          </v:shape>
          <o:OLEObject Type="Embed" ProgID="Equation.DSMT4" ShapeID="_x0000_i1144" DrawAspect="Content" ObjectID="_1797165229" r:id="rId249"/>
        </w:object>
      </w:r>
      <w:r w:rsidRPr="00620DE5">
        <w:rPr>
          <w:rFonts w:eastAsia="Georgia"/>
          <w:lang w:val="fr-FR"/>
        </w:rPr>
        <w:t xml:space="preserve"> đồng (không kể hao phí do việc cắt và ghép các miếng tôn, làm tròn kết quả đến hàng nghìn).</w:t>
      </w:r>
    </w:p>
    <w:bookmarkEnd w:id="5"/>
    <w:bookmarkEnd w:id="7"/>
    <w:p w14:paraId="72D88EB3" w14:textId="77777777" w:rsidR="00191DB1" w:rsidRPr="00CF1467" w:rsidRDefault="00191DB1" w:rsidP="00191DB1">
      <w:pPr>
        <w:pStyle w:val="ListParagraph"/>
        <w:tabs>
          <w:tab w:val="left" w:pos="993"/>
        </w:tabs>
        <w:ind w:left="990" w:hanging="990"/>
        <w:jc w:val="both"/>
        <w:rPr>
          <w:rFonts w:ascii="Times New Roman" w:hAnsi="Times New Roman"/>
          <w:b/>
          <w:color w:val="0000FF"/>
          <w:sz w:val="24"/>
        </w:rPr>
      </w:pPr>
      <w:r w:rsidRPr="00CF1467">
        <w:rPr>
          <w:rFonts w:ascii="Times New Roman" w:hAnsi="Times New Roman"/>
          <w:b/>
          <w:color w:val="0000FF"/>
          <w:sz w:val="24"/>
        </w:rPr>
        <w:t xml:space="preserve">Câu </w:t>
      </w:r>
      <w:r w:rsidRPr="00CF1467">
        <w:rPr>
          <w:rFonts w:ascii="Times New Roman" w:hAnsi="Times New Roman"/>
          <w:b/>
          <w:color w:val="0000FF"/>
          <w:sz w:val="24"/>
          <w:lang w:val="fr-FR"/>
        </w:rPr>
        <w:t>4</w:t>
      </w:r>
      <w:r w:rsidRPr="00CF1467">
        <w:rPr>
          <w:rFonts w:ascii="Times New Roman" w:hAnsi="Times New Roman"/>
          <w:b/>
          <w:color w:val="0000FF"/>
          <w:sz w:val="24"/>
        </w:rPr>
        <w:t xml:space="preserve">. </w:t>
      </w:r>
      <w:r w:rsidRPr="00CF1467">
        <w:rPr>
          <w:rFonts w:ascii="Times New Roman" w:hAnsi="Times New Roman"/>
          <w:b/>
          <w:color w:val="0000FF"/>
          <w:sz w:val="24"/>
        </w:rPr>
        <w:tab/>
      </w:r>
      <w:r w:rsidRPr="00CF1467">
        <w:rPr>
          <w:rFonts w:ascii="Times New Roman" w:hAnsi="Times New Roman"/>
          <w:sz w:val="24"/>
        </w:rPr>
        <w:t xml:space="preserve">Cho hàm số </w:t>
      </w:r>
      <w:r w:rsidRPr="00CF1467">
        <w:rPr>
          <w:rFonts w:ascii="Times New Roman" w:hAnsi="Times New Roman"/>
          <w:position w:val="-14"/>
          <w:sz w:val="24"/>
          <w:lang w:val="en-US"/>
        </w:rPr>
        <w:object w:dxaOrig="1935" w:dyaOrig="465" w14:anchorId="2BDEF17E">
          <v:shape id="_x0000_i1145" type="#_x0000_t75" style="width:96.65pt;height:23.05pt" o:ole="">
            <v:imagedata r:id="rId250" o:title=""/>
          </v:shape>
          <o:OLEObject Type="Embed" ProgID="Equation.DSMT4" ShapeID="_x0000_i1145" DrawAspect="Content" ObjectID="_1797165230" r:id="rId251"/>
        </w:object>
      </w:r>
      <w:r w:rsidRPr="00CF1467">
        <w:rPr>
          <w:rFonts w:ascii="Times New Roman" w:hAnsi="Times New Roman"/>
          <w:sz w:val="24"/>
        </w:rPr>
        <w:t>.</w:t>
      </w:r>
    </w:p>
    <w:p w14:paraId="78E75931" w14:textId="77777777" w:rsidR="00191DB1" w:rsidRPr="00CF1467" w:rsidRDefault="00191DB1" w:rsidP="00191DB1">
      <w:pPr>
        <w:tabs>
          <w:tab w:val="left" w:pos="993"/>
        </w:tabs>
        <w:spacing w:after="0" w:line="240" w:lineRule="auto"/>
        <w:jc w:val="both"/>
      </w:pPr>
      <w:r w:rsidRPr="00CF1467">
        <w:rPr>
          <w:b/>
          <w:color w:val="0000FF"/>
        </w:rPr>
        <w:tab/>
      </w:r>
      <w:r w:rsidRPr="00CF1467">
        <w:rPr>
          <w:b/>
        </w:rPr>
        <w:t xml:space="preserve">a) </w:t>
      </w:r>
      <w:r w:rsidRPr="00CF1467">
        <w:rPr>
          <w:position w:val="-14"/>
          <w:lang w:val="en-US"/>
        </w:rPr>
        <w:object w:dxaOrig="975" w:dyaOrig="405" w14:anchorId="22E338E1">
          <v:shape id="_x0000_i1146" type="#_x0000_t75" style="width:48.95pt;height:20.3pt" o:ole="">
            <v:imagedata r:id="rId252" o:title=""/>
          </v:shape>
          <o:OLEObject Type="Embed" ProgID="Equation.DSMT4" ShapeID="_x0000_i1146" DrawAspect="Content" ObjectID="_1797165231" r:id="rId253"/>
        </w:object>
      </w:r>
      <w:r w:rsidRPr="00CF1467">
        <w:t xml:space="preserve"> có hai nghiệm phân biệt.</w:t>
      </w:r>
    </w:p>
    <w:p w14:paraId="5E55A9DB" w14:textId="77777777" w:rsidR="00191DB1" w:rsidRPr="00CF1467" w:rsidRDefault="00191DB1" w:rsidP="00191DB1">
      <w:pPr>
        <w:tabs>
          <w:tab w:val="left" w:pos="993"/>
        </w:tabs>
        <w:spacing w:after="0" w:line="240" w:lineRule="auto"/>
        <w:jc w:val="both"/>
      </w:pPr>
      <w:r w:rsidRPr="00CF1467">
        <w:rPr>
          <w:b/>
        </w:rPr>
        <w:tab/>
        <w:t xml:space="preserve">b) </w:t>
      </w:r>
      <w:r w:rsidRPr="00CF1467">
        <w:rPr>
          <w:position w:val="-24"/>
          <w:lang w:val="en-US"/>
        </w:rPr>
        <w:object w:dxaOrig="1200" w:dyaOrig="615" w14:anchorId="0209DBDF">
          <v:shape id="_x0000_i1147" type="#_x0000_t75" style="width:60.05pt;height:30.65pt" o:ole="">
            <v:imagedata r:id="rId254" o:title=""/>
          </v:shape>
          <o:OLEObject Type="Embed" ProgID="Equation.DSMT4" ShapeID="_x0000_i1147" DrawAspect="Content" ObjectID="_1797165232" r:id="rId255"/>
        </w:object>
      </w:r>
      <w:r w:rsidRPr="00CF1467">
        <w:t>.</w:t>
      </w:r>
    </w:p>
    <w:p w14:paraId="1762168B" w14:textId="77777777" w:rsidR="00191DB1" w:rsidRPr="00CF1467" w:rsidRDefault="00191DB1" w:rsidP="00191DB1">
      <w:pPr>
        <w:tabs>
          <w:tab w:val="left" w:pos="993"/>
        </w:tabs>
        <w:spacing w:after="0" w:line="240" w:lineRule="auto"/>
        <w:jc w:val="both"/>
      </w:pPr>
      <w:r w:rsidRPr="00CF1467">
        <w:rPr>
          <w:b/>
        </w:rPr>
        <w:tab/>
        <w:t xml:space="preserve">c) </w:t>
      </w:r>
      <w:r w:rsidRPr="00CF1467">
        <w:rPr>
          <w:position w:val="-32"/>
          <w:lang w:val="en-US"/>
        </w:rPr>
        <w:object w:dxaOrig="4260" w:dyaOrig="765" w14:anchorId="4F449C1A">
          <v:shape id="_x0000_i1148" type="#_x0000_t75" style="width:212.8pt;height:38.2pt" o:ole="">
            <v:imagedata r:id="rId256" o:title=""/>
          </v:shape>
          <o:OLEObject Type="Embed" ProgID="Equation.DSMT4" ShapeID="_x0000_i1148" DrawAspect="Content" ObjectID="_1797165233" r:id="rId257"/>
        </w:object>
      </w:r>
      <w:r w:rsidRPr="00CF1467">
        <w:t>.</w:t>
      </w:r>
    </w:p>
    <w:p w14:paraId="2907A020" w14:textId="77777777" w:rsidR="00191DB1" w:rsidRPr="00CF1467" w:rsidRDefault="00191DB1" w:rsidP="00191DB1">
      <w:pPr>
        <w:tabs>
          <w:tab w:val="left" w:pos="993"/>
        </w:tabs>
        <w:spacing w:after="0" w:line="240" w:lineRule="auto"/>
        <w:ind w:left="993"/>
        <w:jc w:val="both"/>
      </w:pPr>
      <w:r w:rsidRPr="00CF1467">
        <w:rPr>
          <w:b/>
        </w:rPr>
        <w:t xml:space="preserve">d) </w:t>
      </w:r>
      <w:r w:rsidRPr="00CF1467">
        <w:t xml:space="preserve">Tích của giá trị lớn nhất và giá trị nhỏ nhất của hàm số </w:t>
      </w:r>
      <w:r w:rsidRPr="00CF1467">
        <w:rPr>
          <w:position w:val="-14"/>
          <w:lang w:val="fr-FR"/>
        </w:rPr>
        <w:object w:dxaOrig="585" w:dyaOrig="405" w14:anchorId="16258417">
          <v:shape id="_x0000_i1149" type="#_x0000_t75" style="width:29.45pt;height:20.3pt" o:ole="">
            <v:imagedata r:id="rId258" o:title=""/>
          </v:shape>
          <o:OLEObject Type="Embed" ProgID="Equation.DSMT4" ShapeID="_x0000_i1149" DrawAspect="Content" ObjectID="_1797165234" r:id="rId259"/>
        </w:object>
      </w:r>
      <w:r w:rsidRPr="00CF1467">
        <w:t xml:space="preserve"> là </w:t>
      </w:r>
      <w:r w:rsidRPr="00CF1467">
        <w:rPr>
          <w:position w:val="-6"/>
          <w:lang w:val="fr-FR"/>
        </w:rPr>
        <w:object w:dxaOrig="615" w:dyaOrig="360" w14:anchorId="38492D63">
          <v:shape id="_x0000_i1150" type="#_x0000_t75" style="width:30.65pt;height:17.9pt" o:ole="">
            <v:imagedata r:id="rId260" o:title=""/>
          </v:shape>
          <o:OLEObject Type="Embed" ProgID="Equation.DSMT4" ShapeID="_x0000_i1150" DrawAspect="Content" ObjectID="_1797165235" r:id="rId261"/>
        </w:object>
      </w:r>
      <w:r w:rsidRPr="00CF1467">
        <w:t xml:space="preserve">(với </w:t>
      </w:r>
      <w:r w:rsidRPr="00CF1467">
        <w:rPr>
          <w:position w:val="-10"/>
          <w:lang w:val="fr-FR"/>
        </w:rPr>
        <w:object w:dxaOrig="1005" w:dyaOrig="315" w14:anchorId="6A5F104B">
          <v:shape id="_x0000_i1151" type="#_x0000_t75" style="width:50.1pt;height:15.9pt" o:ole="">
            <v:imagedata r:id="rId262" o:title=""/>
          </v:shape>
          <o:OLEObject Type="Embed" ProgID="Equation.DSMT4" ShapeID="_x0000_i1151" DrawAspect="Content" ObjectID="_1797165236" r:id="rId263"/>
        </w:object>
      </w:r>
      <w:r w:rsidRPr="00CF1467">
        <w:t xml:space="preserve"> và </w:t>
      </w:r>
      <w:r w:rsidRPr="00CF1467">
        <w:rPr>
          <w:position w:val="-6"/>
        </w:rPr>
        <w:object w:dxaOrig="180" w:dyaOrig="225" w14:anchorId="5C010B93">
          <v:shape id="_x0000_i1152" type="#_x0000_t75" style="width:9.15pt;height:11.15pt" o:ole="">
            <v:imagedata r:id="rId264" o:title=""/>
          </v:shape>
          <o:OLEObject Type="Embed" ProgID="Equation.DSMT4" ShapeID="_x0000_i1152" DrawAspect="Content" ObjectID="_1797165237" r:id="rId265"/>
        </w:object>
      </w:r>
      <w:r w:rsidRPr="00CF1467">
        <w:t xml:space="preserve"> là số nguyên tố). Khi đó </w:t>
      </w:r>
      <w:r w:rsidRPr="00CF1467">
        <w:rPr>
          <w:position w:val="-6"/>
          <w:lang w:val="fr-FR"/>
        </w:rPr>
        <w:object w:dxaOrig="1545" w:dyaOrig="285" w14:anchorId="2F25E9AF">
          <v:shape id="_x0000_i1153" type="#_x0000_t75" style="width:77.15pt;height:14.3pt" o:ole="">
            <v:imagedata r:id="rId266" o:title=""/>
          </v:shape>
          <o:OLEObject Type="Embed" ProgID="Equation.DSMT4" ShapeID="_x0000_i1153" DrawAspect="Content" ObjectID="_1797165238" r:id="rId267"/>
        </w:object>
      </w:r>
      <w:r w:rsidRPr="00CF1467">
        <w:t>.</w:t>
      </w:r>
    </w:p>
    <w:p w14:paraId="218DB95F" w14:textId="1B3B65F3" w:rsidR="00BA1CA7" w:rsidRPr="00CF1467" w:rsidRDefault="00BA1CA7" w:rsidP="00483586">
      <w:pPr>
        <w:tabs>
          <w:tab w:val="left" w:pos="3402"/>
          <w:tab w:val="left" w:pos="5669"/>
          <w:tab w:val="left" w:pos="7937"/>
        </w:tabs>
        <w:spacing w:after="0"/>
        <w:jc w:val="both"/>
        <w:rPr>
          <w:b/>
          <w:bCs/>
          <w:color w:val="0000FF"/>
        </w:rPr>
      </w:pPr>
      <w:r w:rsidRPr="00CF1467">
        <w:rPr>
          <w:b/>
          <w:bCs/>
          <w:color w:val="0000FF"/>
        </w:rPr>
        <w:t>PHẦN III</w:t>
      </w:r>
      <w:r w:rsidR="00BB7291" w:rsidRPr="00CF1467">
        <w:rPr>
          <w:b/>
          <w:bCs/>
          <w:color w:val="0000FF"/>
        </w:rPr>
        <w:t>.</w:t>
      </w:r>
      <w:r w:rsidRPr="00CF1467">
        <w:rPr>
          <w:b/>
          <w:bCs/>
          <w:color w:val="0000FF"/>
        </w:rPr>
        <w:t xml:space="preserve"> </w:t>
      </w:r>
      <w:r w:rsidR="00A87BC1" w:rsidRPr="00CF1467">
        <w:rPr>
          <w:b/>
          <w:bCs/>
          <w:color w:val="0000FF"/>
        </w:rPr>
        <w:t>T</w:t>
      </w:r>
      <w:r w:rsidRPr="00CF1467">
        <w:rPr>
          <w:b/>
          <w:bCs/>
          <w:color w:val="0000FF"/>
        </w:rPr>
        <w:t>rắc nghiệm trả lời ngắn.</w:t>
      </w:r>
    </w:p>
    <w:p w14:paraId="0E7CA5D7" w14:textId="77777777" w:rsidR="00191DB1" w:rsidRPr="00CF1467" w:rsidRDefault="00191DB1" w:rsidP="00191DB1">
      <w:pPr>
        <w:spacing w:line="240" w:lineRule="atLeast"/>
        <w:ind w:left="851" w:hanging="851"/>
        <w:jc w:val="both"/>
      </w:pPr>
      <w:r w:rsidRPr="00CF1467">
        <w:rPr>
          <w:b/>
          <w:color w:val="0000FF"/>
        </w:rPr>
        <w:t xml:space="preserve">Câu 1. </w:t>
      </w:r>
      <w:r w:rsidRPr="00CF1467">
        <w:t xml:space="preserve">Cho hình chóp tứ giác </w:t>
      </w:r>
      <w:r w:rsidRPr="00CF1467">
        <w:rPr>
          <w:position w:val="-6"/>
        </w:rPr>
        <w:object w:dxaOrig="919" w:dyaOrig="275" w14:anchorId="52A16663">
          <v:shape id="_x0000_i1154" type="#_x0000_t75" style="width:46.55pt;height:14.3pt" o:ole="">
            <v:imagedata r:id="rId268" o:title=""/>
          </v:shape>
          <o:OLEObject Type="Embed" ProgID="Equation.DSMT4" ShapeID="_x0000_i1154" DrawAspect="Content" ObjectID="_1797165239" r:id="rId269"/>
        </w:object>
      </w:r>
      <w:r w:rsidRPr="00CF1467">
        <w:t xml:space="preserve"> có đáy </w:t>
      </w:r>
      <w:r w:rsidRPr="00CF1467">
        <w:rPr>
          <w:position w:val="-6"/>
        </w:rPr>
        <w:object w:dxaOrig="720" w:dyaOrig="275" w14:anchorId="14E1D39C">
          <v:shape id="_x0000_i1155" type="#_x0000_t75" style="width:36.2pt;height:14.3pt" o:ole="">
            <v:imagedata r:id="rId270" o:title=""/>
          </v:shape>
          <o:OLEObject Type="Embed" ProgID="Equation.DSMT4" ShapeID="_x0000_i1155" DrawAspect="Content" ObjectID="_1797165240" r:id="rId271"/>
        </w:object>
      </w:r>
      <w:r w:rsidRPr="00CF1467">
        <w:t xml:space="preserve"> là hình thoi tâm </w:t>
      </w:r>
      <w:r w:rsidRPr="00CF1467">
        <w:rPr>
          <w:position w:val="-6"/>
        </w:rPr>
        <w:object w:dxaOrig="246" w:dyaOrig="275" w14:anchorId="367FD3E0">
          <v:shape id="_x0000_i1156" type="#_x0000_t75" style="width:11.95pt;height:14.3pt" o:ole="">
            <v:imagedata r:id="rId272" o:title=""/>
          </v:shape>
          <o:OLEObject Type="Embed" ProgID="Equation.DSMT4" ShapeID="_x0000_i1156" DrawAspect="Content" ObjectID="_1797165241" r:id="rId273"/>
        </w:object>
      </w:r>
      <w:r w:rsidRPr="00CF1467">
        <w:t xml:space="preserve">, </w:t>
      </w:r>
      <w:r w:rsidRPr="00CF1467">
        <w:rPr>
          <w:position w:val="-6"/>
        </w:rPr>
        <w:object w:dxaOrig="369" w:dyaOrig="275" w14:anchorId="60F007CC">
          <v:shape id="_x0000_i1157" type="#_x0000_t75" style="width:18.7pt;height:14.3pt" o:ole="">
            <v:imagedata r:id="rId274" o:title=""/>
          </v:shape>
          <o:OLEObject Type="Embed" ProgID="Equation.DSMT4" ShapeID="_x0000_i1157" DrawAspect="Content" ObjectID="_1797165242" r:id="rId275"/>
        </w:object>
      </w:r>
      <w:r w:rsidRPr="00CF1467">
        <w:t xml:space="preserve"> vuông góc với mặt đáy. Biết cạnh hình thoi bằng 2024, góc </w:t>
      </w:r>
      <w:bookmarkStart w:id="8" w:name="_Hlk184072886"/>
      <w:r w:rsidRPr="00CF1467">
        <w:rPr>
          <w:position w:val="-4"/>
        </w:rPr>
        <w:object w:dxaOrig="549" w:dyaOrig="256" w14:anchorId="73680BA0">
          <v:shape id="_x0000_i1158" type="#_x0000_t75" style="width:27.05pt;height:13.5pt" o:ole="">
            <v:imagedata r:id="rId276" o:title=""/>
          </v:shape>
          <o:OLEObject Type="Embed" ProgID="Equation.DSMT4" ShapeID="_x0000_i1158" DrawAspect="Content" ObjectID="_1797165243" r:id="rId277"/>
        </w:object>
      </w:r>
      <w:bookmarkEnd w:id="8"/>
      <w:r w:rsidRPr="00CF1467">
        <w:t xml:space="preserve"> bằng </w:t>
      </w:r>
      <w:r w:rsidRPr="00CF1467">
        <w:rPr>
          <w:position w:val="-6"/>
        </w:rPr>
        <w:object w:dxaOrig="502" w:dyaOrig="275" w14:anchorId="7992F641">
          <v:shape id="_x0000_i1159" type="#_x0000_t75" style="width:25.45pt;height:14.3pt" o:ole="">
            <v:imagedata r:id="rId278" o:title=""/>
          </v:shape>
          <o:OLEObject Type="Embed" ProgID="Equation.DSMT4" ShapeID="_x0000_i1159" DrawAspect="Content" ObjectID="_1797165244" r:id="rId279"/>
        </w:object>
      </w:r>
      <w:r w:rsidRPr="00CF1467">
        <w:t xml:space="preserve">, khoảng cách từ điểm </w:t>
      </w:r>
      <w:r w:rsidRPr="00CF1467">
        <w:rPr>
          <w:position w:val="-6"/>
        </w:rPr>
        <w:object w:dxaOrig="246" w:dyaOrig="275" w14:anchorId="15FE02A5">
          <v:shape id="_x0000_i1160" type="#_x0000_t75" style="width:11.95pt;height:14.3pt" o:ole="">
            <v:imagedata r:id="rId280" o:title=""/>
          </v:shape>
          <o:OLEObject Type="Embed" ProgID="Equation.DSMT4" ShapeID="_x0000_i1160" DrawAspect="Content" ObjectID="_1797165245" r:id="rId281"/>
        </w:object>
      </w:r>
      <w:r w:rsidRPr="00CF1467">
        <w:t xml:space="preserve"> đến mặt phẳng </w:t>
      </w:r>
      <w:r w:rsidRPr="00CF1467">
        <w:rPr>
          <w:position w:val="-14"/>
        </w:rPr>
        <w:object w:dxaOrig="701" w:dyaOrig="407" w14:anchorId="4CB81E20">
          <v:shape id="_x0000_i1161" type="#_x0000_t75" style="width:35.4pt;height:20.3pt" o:ole="">
            <v:imagedata r:id="rId282" o:title=""/>
          </v:shape>
          <o:OLEObject Type="Embed" ProgID="Equation.DSMT4" ShapeID="_x0000_i1161" DrawAspect="Content" ObjectID="_1797165246" r:id="rId283"/>
        </w:object>
      </w:r>
      <w:r w:rsidRPr="00CF1467">
        <w:t xml:space="preserve"> bằng bao nhiêu?</w:t>
      </w:r>
    </w:p>
    <w:p w14:paraId="6E02E833" w14:textId="77777777" w:rsidR="00191DB1" w:rsidRPr="00CF1467" w:rsidRDefault="00191DB1" w:rsidP="00191DB1">
      <w:pPr>
        <w:ind w:left="851" w:hanging="851"/>
        <w:jc w:val="both"/>
        <w:rPr>
          <w:b/>
        </w:rPr>
      </w:pPr>
      <w:r w:rsidRPr="00CF1467">
        <w:rPr>
          <w:b/>
          <w:color w:val="0000FF"/>
        </w:rPr>
        <w:t xml:space="preserve">Câu 2. </w:t>
      </w:r>
      <w:r w:rsidRPr="00CF1467">
        <w:rPr>
          <w:rFonts w:eastAsia="Georgia"/>
        </w:rPr>
        <w:t xml:space="preserve">Trong không gian </w:t>
      </w:r>
      <w:r w:rsidRPr="00CF1467">
        <w:rPr>
          <w:rFonts w:eastAsia="Georgia"/>
          <w:position w:val="-10"/>
        </w:rPr>
        <w:object w:dxaOrig="560" w:dyaOrig="320" w14:anchorId="4F80384C">
          <v:shape id="_x0000_i1162" type="#_x0000_t75" style="width:27.85pt;height:16.3pt" o:ole="">
            <v:imagedata r:id="rId284" o:title=""/>
          </v:shape>
          <o:OLEObject Type="Embed" ProgID="Equation.DSMT4" ShapeID="_x0000_i1162" DrawAspect="Content" ObjectID="_1797165247" r:id="rId285"/>
        </w:object>
      </w:r>
      <w:r w:rsidRPr="00CF1467">
        <w:rPr>
          <w:rFonts w:eastAsia="Georgia"/>
        </w:rPr>
        <w:t xml:space="preserve">, một khinh khí cầu ở toạ độ </w:t>
      </w:r>
      <w:r w:rsidRPr="00CF1467">
        <w:rPr>
          <w:position w:val="-14"/>
        </w:rPr>
        <w:object w:dxaOrig="1582" w:dyaOrig="398" w14:anchorId="04FC9EAB">
          <v:shape id="_x0000_i1163" type="#_x0000_t75" style="width:78.75pt;height:19.5pt" o:ole="">
            <v:imagedata r:id="rId286" o:title=""/>
          </v:shape>
          <o:OLEObject Type="Embed" ProgID="Equation.DSMT4" ShapeID="_x0000_i1163" DrawAspect="Content" ObjectID="_1797165248" r:id="rId287"/>
        </w:object>
      </w:r>
      <w:r w:rsidRPr="00CF1467">
        <w:rPr>
          <w:rFonts w:eastAsia="Georgia"/>
        </w:rPr>
        <w:t xml:space="preserve"> bắt đầu bay với véc tơ vận tốc không đổi </w:t>
      </w:r>
      <w:r w:rsidRPr="00CF1467">
        <w:rPr>
          <w:position w:val="-14"/>
        </w:rPr>
        <w:object w:dxaOrig="1023" w:dyaOrig="417" w14:anchorId="6A5FBE8A">
          <v:shape id="_x0000_i1164" type="#_x0000_t75" style="width:50.9pt;height:21.1pt" o:ole="">
            <v:imagedata r:id="rId288" o:title=""/>
          </v:shape>
          <o:OLEObject Type="Embed" ProgID="Equation.DSMT4" ShapeID="_x0000_i1164" DrawAspect="Content" ObjectID="_1797165249" r:id="rId289"/>
        </w:object>
      </w:r>
      <w:r w:rsidRPr="00CF1467">
        <w:rPr>
          <w:rFonts w:eastAsia="Georgia"/>
        </w:rPr>
        <w:t xml:space="preserve"> (đơn vị vận tốc là km/h) và dự kiến bay trong thời gian 10 giờ. Biết trạm kiểm soát không lưu đặt ở vị trí gốc toạ độ </w:t>
      </w:r>
      <w:r w:rsidRPr="00CF1467">
        <w:rPr>
          <w:position w:val="-6"/>
        </w:rPr>
        <w:object w:dxaOrig="246" w:dyaOrig="275" w14:anchorId="761DABB7">
          <v:shape id="_x0000_i1165" type="#_x0000_t75" style="width:11.95pt;height:14.3pt" o:ole="">
            <v:imagedata r:id="rId290" o:title=""/>
          </v:shape>
          <o:OLEObject Type="Embed" ProgID="Equation.DSMT4" ShapeID="_x0000_i1165" DrawAspect="Content" ObjectID="_1797165250" r:id="rId291"/>
        </w:object>
      </w:r>
      <w:r w:rsidRPr="00CF1467">
        <w:rPr>
          <w:rFonts w:eastAsia="Georgia"/>
        </w:rPr>
        <w:t xml:space="preserve"> kiểm soát được các vật thể cách trạm một khoảng tối đa bằng </w:t>
      </w:r>
      <w:r w:rsidRPr="00CF1467">
        <w:rPr>
          <w:position w:val="-4"/>
        </w:rPr>
        <w:object w:dxaOrig="275" w:dyaOrig="265" w14:anchorId="6B5187C9">
          <v:shape id="_x0000_i1166" type="#_x0000_t75" style="width:14.3pt;height:13.5pt" o:ole="">
            <v:imagedata r:id="rId292" o:title=""/>
          </v:shape>
          <o:OLEObject Type="Embed" ProgID="Equation.DSMT4" ShapeID="_x0000_i1166" DrawAspect="Content" ObjectID="_1797165251" r:id="rId293"/>
        </w:object>
      </w:r>
      <w:r w:rsidRPr="00CF1467">
        <w:rPr>
          <w:rFonts w:eastAsia="Georgia"/>
        </w:rPr>
        <w:t xml:space="preserve">km. </w:t>
      </w:r>
      <w:bookmarkStart w:id="9" w:name="_Hlk184074029"/>
      <w:r w:rsidRPr="00CF1467">
        <w:rPr>
          <w:rFonts w:eastAsia="Georgia"/>
        </w:rPr>
        <w:t xml:space="preserve">Thời gian kể từ khi trạm kiểm soát không lưu phát hiện ra khinh khí cầu đến khi khinh khí cầu ra khỏi vùng kiểm soát là </w:t>
      </w:r>
      <w:bookmarkEnd w:id="9"/>
      <w:r w:rsidRPr="00CF1467">
        <w:rPr>
          <w:rFonts w:eastAsia="Georgia"/>
        </w:rPr>
        <w:t>bao nhiêu phút?</w:t>
      </w:r>
    </w:p>
    <w:p w14:paraId="45591924" w14:textId="77777777" w:rsidR="00191DB1" w:rsidRPr="00CF1467" w:rsidRDefault="00191DB1" w:rsidP="00191DB1">
      <w:pPr>
        <w:ind w:left="993" w:hanging="993"/>
        <w:jc w:val="both"/>
      </w:pPr>
      <w:r w:rsidRPr="00CF1467">
        <w:rPr>
          <w:b/>
          <w:color w:val="0000FF"/>
        </w:rPr>
        <w:t xml:space="preserve">Câu 3. </w:t>
      </w:r>
      <w:r w:rsidRPr="00CF1467">
        <w:rPr>
          <w:b/>
          <w:color w:val="0000FF"/>
        </w:rPr>
        <w:tab/>
      </w:r>
      <w:r w:rsidRPr="00CF1467">
        <w:t xml:space="preserve">Một thanh dầm hình hộp chữ nhật được cắt từ một khúc gỗ hình trụ có bán kính đáy bằng </w:t>
      </w:r>
      <w:r w:rsidRPr="00CF1467">
        <w:rPr>
          <w:position w:val="-6"/>
        </w:rPr>
        <w:object w:dxaOrig="322" w:dyaOrig="275" w14:anchorId="4E4C0513">
          <v:shape id="_x0000_i1167" type="#_x0000_t75" style="width:16.3pt;height:12.75pt" o:ole="">
            <v:imagedata r:id="rId294" o:title=""/>
          </v:shape>
          <o:OLEObject Type="Embed" ProgID="Equation.DSMT4" ShapeID="_x0000_i1167" DrawAspect="Content" ObjectID="_1797165252" r:id="rId295"/>
        </w:object>
      </w:r>
      <w:r w:rsidRPr="00CF1467">
        <w:t>cm sao cho thanh dầm có diện tích mặt cắt ngang lớn nhất, tức là thanh dầm có mặt cắt ngang là hình vuông. Sau khi cắt thanh dầm đó, người ta lại cắt bốn tấm ván hình hộp chữ nhật từ bốn phần còn lại của khúc gỗ (tham khảo hình vẽ dưới đây). Xác định diện tích mặt cắt ngang tối đa của mỗi tấm ván (theo đơn vị cm</w:t>
      </w:r>
      <w:r w:rsidRPr="00CF1467">
        <w:rPr>
          <w:vertAlign w:val="superscript"/>
        </w:rPr>
        <w:t>2</w:t>
      </w:r>
      <w:r w:rsidRPr="00CF1467">
        <w:t xml:space="preserve"> và làm tròn kết quả đến hàng phần chục).</w:t>
      </w:r>
    </w:p>
    <w:p w14:paraId="062649CE" w14:textId="77777777" w:rsidR="00191DB1" w:rsidRPr="00CF1467" w:rsidRDefault="00191DB1" w:rsidP="00191DB1">
      <w:pPr>
        <w:ind w:left="993" w:firstLine="300"/>
        <w:jc w:val="center"/>
        <w:rPr>
          <w:b/>
        </w:rPr>
      </w:pPr>
      <w:r w:rsidRPr="00CF1467">
        <w:rPr>
          <w:noProof/>
          <w:lang w:val="en-US" w:eastAsia="en-US"/>
        </w:rPr>
        <w:lastRenderedPageBreak/>
        <w:drawing>
          <wp:inline distT="0" distB="0" distL="0" distR="0" wp14:anchorId="60D63356" wp14:editId="147C5ACA">
            <wp:extent cx="1144511" cy="1112520"/>
            <wp:effectExtent l="0" t="0" r="0" b="0"/>
            <wp:docPr id="944561607" name="Picture 1" descr="A circle with a red square and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561607" name="Picture 1" descr="A circle with a red square and a red line&#10;&#10;Description automatically generated"/>
                    <pic:cNvPicPr/>
                  </pic:nvPicPr>
                  <pic:blipFill>
                    <a:blip r:embed="rId296"/>
                    <a:stretch>
                      <a:fillRect/>
                    </a:stretch>
                  </pic:blipFill>
                  <pic:spPr>
                    <a:xfrm>
                      <a:off x="0" y="0"/>
                      <a:ext cx="1149181" cy="1117059"/>
                    </a:xfrm>
                    <a:prstGeom prst="rect">
                      <a:avLst/>
                    </a:prstGeom>
                  </pic:spPr>
                </pic:pic>
              </a:graphicData>
            </a:graphic>
          </wp:inline>
        </w:drawing>
      </w:r>
      <w:r w:rsidRPr="00CF1467">
        <w:rPr>
          <w:noProof/>
          <w:lang w:val="en-US" w:eastAsia="en-US"/>
        </w:rPr>
        <w:drawing>
          <wp:inline distT="0" distB="0" distL="0" distR="0" wp14:anchorId="01B3A41E" wp14:editId="63ABD73B">
            <wp:extent cx="1136314" cy="1158240"/>
            <wp:effectExtent l="0" t="0" r="6985" b="3810"/>
            <wp:docPr id="90244110" name="Picture 1" descr="A circular wood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131319" name="Picture 1" descr="A circular wood with red lines&#10;&#10;Description automatically generated"/>
                    <pic:cNvPicPr/>
                  </pic:nvPicPr>
                  <pic:blipFill>
                    <a:blip r:embed="rId297"/>
                    <a:stretch>
                      <a:fillRect/>
                    </a:stretch>
                  </pic:blipFill>
                  <pic:spPr>
                    <a:xfrm>
                      <a:off x="0" y="0"/>
                      <a:ext cx="1142468" cy="1164512"/>
                    </a:xfrm>
                    <a:prstGeom prst="rect">
                      <a:avLst/>
                    </a:prstGeom>
                  </pic:spPr>
                </pic:pic>
              </a:graphicData>
            </a:graphic>
          </wp:inline>
        </w:drawing>
      </w:r>
    </w:p>
    <w:p w14:paraId="4A8E4863" w14:textId="77777777" w:rsidR="0008165E" w:rsidRPr="0008165E" w:rsidRDefault="0008165E" w:rsidP="0008165E">
      <w:pPr>
        <w:ind w:left="992" w:hanging="992"/>
        <w:jc w:val="both"/>
      </w:pPr>
      <w:r>
        <w:rPr>
          <w:b/>
          <w:color w:val="0000FF"/>
          <w:sz w:val="22"/>
        </w:rPr>
        <w:t>Câu 4</w:t>
      </w:r>
      <w:r w:rsidRPr="00925135">
        <w:rPr>
          <w:b/>
          <w:color w:val="0000FF"/>
          <w:sz w:val="22"/>
        </w:rPr>
        <w:t>.</w:t>
      </w:r>
      <w:r w:rsidRPr="00925135">
        <w:rPr>
          <w:b/>
          <w:color w:val="0000FF"/>
          <w:sz w:val="22"/>
        </w:rPr>
        <w:tab/>
      </w:r>
      <w:r w:rsidRPr="0008165E">
        <w:t xml:space="preserve">Trong một chiếc hộp có 30 viên bi có cùng kích thước và khối lượng, trong đó có 6 viên bi màu đỏ, 7 viên bi màu xanh, 8 viên bi màu vàng và 9 viên bi màu trắng. Lấy ngẫu nhiên đồng thời 3 viên bi. Xác suất để 3 viên bi lấy ra có đúng hai màu bằng </w:t>
      </w:r>
      <w:r w:rsidRPr="0008165E">
        <w:rPr>
          <w:position w:val="-24"/>
        </w:rPr>
        <w:object w:dxaOrig="240" w:dyaOrig="620" w14:anchorId="7F21707D">
          <v:shape id="_x0000_i1168" type="#_x0000_t75" style="width:11.95pt;height:30.65pt" o:ole="">
            <v:imagedata r:id="rId298" o:title=""/>
          </v:shape>
          <o:OLEObject Type="Embed" ProgID="Equation.DSMT4" ShapeID="_x0000_i1168" DrawAspect="Content" ObjectID="_1797165253" r:id="rId299"/>
        </w:object>
      </w:r>
      <w:r w:rsidRPr="0008165E">
        <w:t xml:space="preserve">, với </w:t>
      </w:r>
      <w:r w:rsidRPr="0008165E">
        <w:rPr>
          <w:position w:val="-24"/>
        </w:rPr>
        <w:object w:dxaOrig="240" w:dyaOrig="620" w14:anchorId="40E5689E">
          <v:shape id="_x0000_i1169" type="#_x0000_t75" style="width:11.95pt;height:30.65pt" o:ole="">
            <v:imagedata r:id="rId300" o:title=""/>
          </v:shape>
          <o:OLEObject Type="Embed" ProgID="Equation.DSMT4" ShapeID="_x0000_i1169" DrawAspect="Content" ObjectID="_1797165254" r:id="rId301"/>
        </w:object>
      </w:r>
      <w:r w:rsidRPr="0008165E">
        <w:t xml:space="preserve"> là phân số tối giản. Tổng </w:t>
      </w:r>
      <w:r w:rsidRPr="0008165E">
        <w:rPr>
          <w:position w:val="-6"/>
        </w:rPr>
        <w:object w:dxaOrig="540" w:dyaOrig="279" w14:anchorId="3BEB3CF5">
          <v:shape id="_x0000_i1170" type="#_x0000_t75" style="width:27.05pt;height:13.5pt" o:ole="">
            <v:imagedata r:id="rId302" o:title=""/>
          </v:shape>
          <o:OLEObject Type="Embed" ProgID="Equation.DSMT4" ShapeID="_x0000_i1170" DrawAspect="Content" ObjectID="_1797165255" r:id="rId303"/>
        </w:object>
      </w:r>
      <w:r w:rsidRPr="0008165E">
        <w:t xml:space="preserve"> bằng bao nhiêu? </w:t>
      </w:r>
    </w:p>
    <w:p w14:paraId="0B0404A9" w14:textId="25244477" w:rsidR="00191DB1" w:rsidRPr="00CF1467" w:rsidRDefault="0008165E" w:rsidP="00191DB1">
      <w:pPr>
        <w:ind w:left="851" w:hanging="851"/>
        <w:jc w:val="both"/>
      </w:pPr>
      <w:r>
        <w:rPr>
          <w:b/>
          <w:color w:val="0000FF"/>
        </w:rPr>
        <w:t>Câu 5.</w:t>
      </w:r>
      <w:r w:rsidR="00191DB1" w:rsidRPr="00CF1467">
        <w:rPr>
          <w:b/>
          <w:color w:val="0000FF"/>
        </w:rPr>
        <w:t xml:space="preserve"> </w:t>
      </w:r>
      <w:r>
        <w:rPr>
          <w:b/>
          <w:color w:val="0000FF"/>
          <w:lang w:val="en-US"/>
        </w:rPr>
        <w:t xml:space="preserve"> </w:t>
      </w:r>
      <w:r w:rsidR="00191DB1" w:rsidRPr="00CF1467">
        <w:t xml:space="preserve">Một kỹ sư thiết kế mô hình trang trí cho một sân khấu nổi có dạng hình lập phương </w:t>
      </w:r>
      <w:r w:rsidR="00191DB1" w:rsidRPr="00CF1467">
        <w:rPr>
          <w:position w:val="-12"/>
        </w:rPr>
        <w:object w:dxaOrig="1600" w:dyaOrig="360" w14:anchorId="03CBCC59">
          <v:shape id="_x0000_i1171" type="#_x0000_t75" style="width:79.55pt;height:17.9pt" o:ole="">
            <v:imagedata r:id="rId304" o:title=""/>
          </v:shape>
          <o:OLEObject Type="Embed" ProgID="Equation.DSMT4" ShapeID="_x0000_i1171" DrawAspect="Content" ObjectID="_1797165256" r:id="rId305"/>
        </w:object>
      </w:r>
      <w:r w:rsidR="00191DB1" w:rsidRPr="00CF1467">
        <w:t xml:space="preserve">với độ dài các cạnh bằng </w:t>
      </w:r>
      <w:r w:rsidR="00191DB1" w:rsidRPr="00CF1467">
        <w:rPr>
          <w:position w:val="-6"/>
        </w:rPr>
        <w:object w:dxaOrig="180" w:dyaOrig="279" w14:anchorId="3C6B2C41">
          <v:shape id="_x0000_i1172" type="#_x0000_t75" style="width:9.15pt;height:13.5pt" o:ole="">
            <v:imagedata r:id="rId306" o:title=""/>
          </v:shape>
          <o:OLEObject Type="Embed" ProgID="Equation.DSMT4" ShapeID="_x0000_i1172" DrawAspect="Content" ObjectID="_1797165257" r:id="rId307"/>
        </w:object>
      </w:r>
      <w:r w:rsidR="00191DB1" w:rsidRPr="00CF1467">
        <w:t xml:space="preserve">m. Để tạo ra nét độc đáo cho sân khấu, người kỹ sư muốn thiết kế một dàn đèn ánh sáng nối từ một điểm </w:t>
      </w:r>
      <w:r w:rsidR="00191DB1" w:rsidRPr="00CF1467">
        <w:rPr>
          <w:position w:val="-4"/>
        </w:rPr>
        <w:object w:dxaOrig="320" w:dyaOrig="260" w14:anchorId="768D7CBF">
          <v:shape id="_x0000_i1173" type="#_x0000_t75" style="width:16.3pt;height:13.5pt" o:ole="">
            <v:imagedata r:id="rId308" o:title=""/>
          </v:shape>
          <o:OLEObject Type="Embed" ProgID="Equation.DSMT4" ShapeID="_x0000_i1173" DrawAspect="Content" ObjectID="_1797165258" r:id="rId309"/>
        </w:object>
      </w:r>
      <w:r w:rsidR="00191DB1" w:rsidRPr="00CF1467">
        <w:t xml:space="preserve"> trên đoạn thẳng </w:t>
      </w:r>
      <w:r w:rsidR="00191DB1" w:rsidRPr="00CF1467">
        <w:rPr>
          <w:position w:val="-12"/>
        </w:rPr>
        <w:object w:dxaOrig="460" w:dyaOrig="360" w14:anchorId="2CF7A200">
          <v:shape id="_x0000_i1174" type="#_x0000_t75" style="width:22.65pt;height:17.9pt" o:ole="">
            <v:imagedata r:id="rId310" o:title=""/>
          </v:shape>
          <o:OLEObject Type="Embed" ProgID="Equation.DSMT4" ShapeID="_x0000_i1174" DrawAspect="Content" ObjectID="_1797165259" r:id="rId311"/>
        </w:object>
      </w:r>
      <w:r w:rsidR="00191DB1" w:rsidRPr="00CF1467">
        <w:t xml:space="preserve"> xuống điểm </w:t>
      </w:r>
      <w:r w:rsidR="00191DB1" w:rsidRPr="00CF1467">
        <w:rPr>
          <w:position w:val="-6"/>
        </w:rPr>
        <w:object w:dxaOrig="279" w:dyaOrig="279" w14:anchorId="330EA228">
          <v:shape id="_x0000_i1175" type="#_x0000_t75" style="width:13.5pt;height:13.5pt" o:ole="">
            <v:imagedata r:id="rId312" o:title=""/>
          </v:shape>
          <o:OLEObject Type="Embed" ProgID="Equation.DSMT4" ShapeID="_x0000_i1175" DrawAspect="Content" ObjectID="_1797165260" r:id="rId313"/>
        </w:object>
      </w:r>
      <w:r w:rsidR="00191DB1" w:rsidRPr="00CF1467">
        <w:t xml:space="preserve"> trên đoạn thẳng </w:t>
      </w:r>
      <w:r w:rsidR="00191DB1" w:rsidRPr="00CF1467">
        <w:rPr>
          <w:position w:val="-4"/>
        </w:rPr>
        <w:object w:dxaOrig="400" w:dyaOrig="260" w14:anchorId="536FAF4C">
          <v:shape id="_x0000_i1176" type="#_x0000_t75" style="width:19.5pt;height:13.5pt" o:ole="">
            <v:imagedata r:id="rId314" o:title=""/>
          </v:shape>
          <o:OLEObject Type="Embed" ProgID="Equation.DSMT4" ShapeID="_x0000_i1176" DrawAspect="Content" ObjectID="_1797165261" r:id="rId315"/>
        </w:object>
      </w:r>
      <w:r w:rsidR="00191DB1" w:rsidRPr="00CF1467">
        <w:t xml:space="preserve"> thỏa mãn </w:t>
      </w:r>
      <w:r w:rsidR="00191DB1" w:rsidRPr="00CF1467">
        <w:rPr>
          <w:position w:val="-6"/>
        </w:rPr>
        <w:object w:dxaOrig="1080" w:dyaOrig="279" w14:anchorId="7EA4DD7B">
          <v:shape id="_x0000_i1177" type="#_x0000_t75" style="width:54.1pt;height:13.5pt" o:ole="">
            <v:imagedata r:id="rId316" o:title=""/>
          </v:shape>
          <o:OLEObject Type="Embed" ProgID="Equation.DSMT4" ShapeID="_x0000_i1177" DrawAspect="Content" ObjectID="_1797165262" r:id="rId317"/>
        </w:object>
      </w:r>
      <w:r w:rsidR="00191DB1" w:rsidRPr="00CF1467">
        <w:t xml:space="preserve">. Dàn đèn ánh sáng có chiều dài ngắn nhất là bao nhiêu mét? (làm tròn kết quả đến hàng phần trăm) </w:t>
      </w:r>
    </w:p>
    <w:p w14:paraId="343383DD" w14:textId="77777777" w:rsidR="00191DB1" w:rsidRPr="00CF1467" w:rsidRDefault="00191DB1" w:rsidP="00191DB1">
      <w:pPr>
        <w:jc w:val="center"/>
      </w:pPr>
      <w:r w:rsidRPr="00CF1467">
        <w:rPr>
          <w:noProof/>
          <w:lang w:val="en-US" w:eastAsia="en-US"/>
        </w:rPr>
        <w:drawing>
          <wp:inline distT="0" distB="0" distL="0" distR="0" wp14:anchorId="66281164" wp14:editId="2A302988">
            <wp:extent cx="1318260" cy="1310868"/>
            <wp:effectExtent l="0" t="0" r="0" b="3810"/>
            <wp:docPr id="1601140917" name="Hình ảnh 1" descr="Ảnh có chứa biểu đồ, hàng,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140917" name="Hình ảnh 1" descr="Ảnh có chứa biểu đồ, hàng, thiết kế, nghệ thuật gấp giấy origami&#10;&#10;Mô tả được tạo tự động"/>
                    <pic:cNvPicPr/>
                  </pic:nvPicPr>
                  <pic:blipFill>
                    <a:blip r:embed="rId318"/>
                    <a:stretch>
                      <a:fillRect/>
                    </a:stretch>
                  </pic:blipFill>
                  <pic:spPr>
                    <a:xfrm>
                      <a:off x="0" y="0"/>
                      <a:ext cx="1323554" cy="1316132"/>
                    </a:xfrm>
                    <a:prstGeom prst="rect">
                      <a:avLst/>
                    </a:prstGeom>
                  </pic:spPr>
                </pic:pic>
              </a:graphicData>
            </a:graphic>
          </wp:inline>
        </w:drawing>
      </w:r>
    </w:p>
    <w:p w14:paraId="1FB4EE5E" w14:textId="77777777" w:rsidR="0008165E" w:rsidRDefault="00191DB1" w:rsidP="0008165E">
      <w:pPr>
        <w:tabs>
          <w:tab w:val="left" w:pos="993"/>
        </w:tabs>
        <w:spacing w:after="0"/>
        <w:ind w:left="993" w:hanging="993"/>
        <w:rPr>
          <w:color w:val="FF0000"/>
        </w:rPr>
      </w:pPr>
      <w:r w:rsidRPr="00CF1467">
        <w:rPr>
          <w:b/>
          <w:bCs/>
          <w:color w:val="0000FF"/>
        </w:rPr>
        <w:t>Câu 6.</w:t>
      </w:r>
      <w:r w:rsidRPr="00CF1467">
        <w:t xml:space="preserve"> </w:t>
      </w:r>
      <w:r w:rsidRPr="00CF1467">
        <w:tab/>
      </w:r>
      <w:r w:rsidR="0008165E" w:rsidRPr="0008165E">
        <w:t xml:space="preserve">Một nhà máy sản xuất </w:t>
      </w:r>
      <w:r w:rsidR="0008165E" w:rsidRPr="0008165E">
        <w:rPr>
          <w:position w:val="-6"/>
        </w:rPr>
        <w:object w:dxaOrig="260" w:dyaOrig="220" w14:anchorId="7EB7C8C9">
          <v:shape id="_x0000_i1178" type="#_x0000_t75" style="width:12.75pt;height:11.15pt" o:ole="">
            <v:imagedata r:id="rId319" o:title=""/>
          </v:shape>
          <o:OLEObject Type="Embed" ProgID="Equation.DSMT4" ShapeID="_x0000_i1178" DrawAspect="Content" ObjectID="_1797165263" r:id="rId320"/>
        </w:object>
      </w:r>
      <w:r w:rsidR="0008165E" w:rsidRPr="0008165E">
        <w:t xml:space="preserve"> sản phẩm trong mỗi tháng. Chi phí sản xuất </w:t>
      </w:r>
      <w:r w:rsidR="0008165E" w:rsidRPr="0008165E">
        <w:rPr>
          <w:position w:val="-6"/>
        </w:rPr>
        <w:object w:dxaOrig="200" w:dyaOrig="220" w14:anchorId="6B9EB550">
          <v:shape id="_x0000_i1179" type="#_x0000_t75" style="width:9.95pt;height:11.15pt" o:ole="">
            <v:imagedata r:id="rId321" o:title=""/>
          </v:shape>
          <o:OLEObject Type="Embed" ProgID="Equation.DSMT4" ShapeID="_x0000_i1179" DrawAspect="Content" ObjectID="_1797165264" r:id="rId322"/>
        </w:object>
      </w:r>
      <w:r w:rsidR="0008165E" w:rsidRPr="0008165E">
        <w:t xml:space="preserve"> sản phẩm được cho bởi hàm chi phí </w:t>
      </w:r>
      <w:r w:rsidR="0008165E" w:rsidRPr="0008165E">
        <w:rPr>
          <w:position w:val="-14"/>
        </w:rPr>
        <w:object w:dxaOrig="3800" w:dyaOrig="400" w14:anchorId="429EA64A">
          <v:shape id="_x0000_i1180" type="#_x0000_t75" style="width:191.35pt;height:20.3pt" o:ole="">
            <v:imagedata r:id="rId323" o:title=""/>
          </v:shape>
          <o:OLEObject Type="Embed" ProgID="Equation.DSMT4" ShapeID="_x0000_i1180" DrawAspect="Content" ObjectID="_1797165265" r:id="rId324"/>
        </w:object>
      </w:r>
      <w:r w:rsidR="0008165E" w:rsidRPr="0008165E">
        <w:t xml:space="preserve"> (nghìn đồng). Biết giá bán của của mỗi sản phẩm là một hàm số phụ thuộc vào số lượng sản phẩm </w:t>
      </w:r>
      <w:r w:rsidR="0008165E" w:rsidRPr="0008165E">
        <w:rPr>
          <w:position w:val="-6"/>
        </w:rPr>
        <w:object w:dxaOrig="200" w:dyaOrig="220" w14:anchorId="5B5E31D5">
          <v:shape id="_x0000_i1181" type="#_x0000_t75" style="width:9.95pt;height:11.15pt" o:ole="">
            <v:imagedata r:id="rId325" o:title=""/>
          </v:shape>
          <o:OLEObject Type="Embed" ProgID="Equation.DSMT4" ShapeID="_x0000_i1181" DrawAspect="Content" ObjectID="_1797165266" r:id="rId326"/>
        </w:object>
      </w:r>
      <w:r w:rsidR="0008165E" w:rsidRPr="0008165E">
        <w:t xml:space="preserve"> và được cho bởi công thức </w:t>
      </w:r>
      <w:r w:rsidR="0008165E" w:rsidRPr="0008165E">
        <w:rPr>
          <w:position w:val="-14"/>
        </w:rPr>
        <w:object w:dxaOrig="1719" w:dyaOrig="400" w14:anchorId="47AAA71F">
          <v:shape id="_x0000_i1182" type="#_x0000_t75" style="width:86.3pt;height:20.3pt" o:ole="">
            <v:imagedata r:id="rId327" o:title=""/>
          </v:shape>
          <o:OLEObject Type="Embed" ProgID="Equation.DSMT4" ShapeID="_x0000_i1182" DrawAspect="Content" ObjectID="_1797165267" r:id="rId328"/>
        </w:object>
      </w:r>
      <w:r w:rsidR="0008165E" w:rsidRPr="0008165E">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r w:rsidR="0008165E" w:rsidRPr="0008165E">
        <w:rPr>
          <w:color w:val="FF0000"/>
        </w:rPr>
        <w:t>.</w:t>
      </w:r>
    </w:p>
    <w:p w14:paraId="26D904E6" w14:textId="7B295DBE" w:rsidR="003F76B5" w:rsidRPr="00CF1467" w:rsidRDefault="00BA1CA7" w:rsidP="0008165E">
      <w:pPr>
        <w:tabs>
          <w:tab w:val="left" w:pos="993"/>
        </w:tabs>
        <w:spacing w:after="0"/>
        <w:ind w:left="993" w:hanging="993"/>
        <w:jc w:val="center"/>
      </w:pPr>
      <w:r w:rsidRPr="00CF1467">
        <w:sym w:font="Wingdings" w:char="F096"/>
      </w:r>
      <w:r w:rsidRPr="00CF1467">
        <w:t xml:space="preserve"> </w:t>
      </w:r>
      <w:r w:rsidRPr="00CF1467">
        <w:rPr>
          <w:b/>
        </w:rPr>
        <w:t>HẾT</w:t>
      </w:r>
      <w:r w:rsidRPr="00CF1467">
        <w:t xml:space="preserve"> </w:t>
      </w:r>
      <w:r w:rsidRPr="00CF1467">
        <w:sym w:font="Wingdings" w:char="F097"/>
      </w:r>
    </w:p>
    <w:p w14:paraId="60D84E2A" w14:textId="77777777" w:rsidR="003F76B5" w:rsidRPr="00CF1467" w:rsidRDefault="003F76B5">
      <w:pPr>
        <w:spacing w:after="0" w:line="240" w:lineRule="auto"/>
      </w:pPr>
      <w:r w:rsidRPr="00CF1467">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7"/>
        <w:gridCol w:w="5899"/>
      </w:tblGrid>
      <w:tr w:rsidR="00B83AD3" w14:paraId="16CC5516" w14:textId="77777777" w:rsidTr="005E7425">
        <w:tc>
          <w:tcPr>
            <w:tcW w:w="4307" w:type="dxa"/>
          </w:tcPr>
          <w:bookmarkEnd w:id="0"/>
          <w:p w14:paraId="49C12895" w14:textId="77777777" w:rsidR="00B83AD3" w:rsidRPr="00B83AD3"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6"/>
              </w:rPr>
            </w:pPr>
            <w:r w:rsidRPr="00B83AD3">
              <w:rPr>
                <w:rFonts w:ascii="Times New Roman" w:eastAsia="Georgia" w:hAnsi="Times New Roman"/>
                <w:b/>
                <w:sz w:val="24"/>
                <w:szCs w:val="26"/>
              </w:rPr>
              <w:lastRenderedPageBreak/>
              <w:t>SỞ GD &amp; ĐT TỈNH NINH BÌNH</w:t>
            </w:r>
          </w:p>
          <w:p w14:paraId="123EB9CB" w14:textId="77777777" w:rsidR="00B83AD3"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6"/>
              </w:rPr>
            </w:pPr>
            <w:r w:rsidRPr="00B83AD3">
              <w:rPr>
                <w:rFonts w:ascii="Times New Roman" w:eastAsia="Georgia" w:hAnsi="Times New Roman"/>
                <w:b/>
                <w:sz w:val="24"/>
                <w:szCs w:val="26"/>
              </w:rPr>
              <w:t>ĐỀ KHẢO SÁT CHẤT LƯỢNG</w:t>
            </w:r>
          </w:p>
          <w:p w14:paraId="0B6A562C" w14:textId="77777777" w:rsidR="00B83AD3" w:rsidRPr="000C2C20"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FF56B1">
              <w:rPr>
                <w:noProof/>
              </w:rPr>
              <mc:AlternateContent>
                <mc:Choice Requires="wps">
                  <w:drawing>
                    <wp:inline distT="0" distB="0" distL="0" distR="0" wp14:anchorId="7D56DD7C" wp14:editId="087BD9C2">
                      <wp:extent cx="93980" cy="95250"/>
                      <wp:effectExtent l="19050" t="28575" r="20320" b="19050"/>
                      <wp:docPr id="13"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216FFD1F" id="Freeform: Shape 6"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125D96C2" wp14:editId="2B6D5B8E">
                      <wp:extent cx="93980" cy="95250"/>
                      <wp:effectExtent l="19050" t="28575" r="20320" b="19050"/>
                      <wp:docPr id="14" name="Freeform: 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53057585" id="Freeform: Shape 5"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1D5E3094" wp14:editId="417A5703">
                      <wp:extent cx="93980" cy="95250"/>
                      <wp:effectExtent l="19050" t="28575" r="20320" b="19050"/>
                      <wp:docPr id="15"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1197EE92" id="Freeform: Shape 4"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0D68DF3E" wp14:editId="0B48F623">
                      <wp:extent cx="93980" cy="95250"/>
                      <wp:effectExtent l="19050" t="28575" r="20320" b="19050"/>
                      <wp:docPr id="16" name="Freeform: 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7BFD7E71" id="Freeform: Shape 3"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r w:rsidRPr="00FF56B1">
              <w:rPr>
                <w:noProof/>
              </w:rPr>
              <mc:AlternateContent>
                <mc:Choice Requires="wps">
                  <w:drawing>
                    <wp:inline distT="0" distB="0" distL="0" distR="0" wp14:anchorId="0917616E" wp14:editId="61015BBA">
                      <wp:extent cx="93980" cy="95250"/>
                      <wp:effectExtent l="19050" t="28575" r="20320" b="19050"/>
                      <wp:docPr id="18" name="Freeform: 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980" cy="95250"/>
                              </a:xfrm>
                              <a:custGeom>
                                <a:avLst/>
                                <a:gdLst>
                                  <a:gd name="T0" fmla="*/ 0 w 157480"/>
                                  <a:gd name="T1" fmla="*/ 36382 h 159385"/>
                                  <a:gd name="T2" fmla="*/ 35897 w 157480"/>
                                  <a:gd name="T3" fmla="*/ 36382 h 159385"/>
                                  <a:gd name="T4" fmla="*/ 46990 w 157480"/>
                                  <a:gd name="T5" fmla="*/ 0 h 159385"/>
                                  <a:gd name="T6" fmla="*/ 58083 w 157480"/>
                                  <a:gd name="T7" fmla="*/ 36382 h 159385"/>
                                  <a:gd name="T8" fmla="*/ 93980 w 157480"/>
                                  <a:gd name="T9" fmla="*/ 36382 h 159385"/>
                                  <a:gd name="T10" fmla="*/ 64938 w 157480"/>
                                  <a:gd name="T11" fmla="*/ 58868 h 159385"/>
                                  <a:gd name="T12" fmla="*/ 76031 w 157480"/>
                                  <a:gd name="T13" fmla="*/ 95250 h 159385"/>
                                  <a:gd name="T14" fmla="*/ 46990 w 157480"/>
                                  <a:gd name="T15" fmla="*/ 72764 h 159385"/>
                                  <a:gd name="T16" fmla="*/ 17949 w 157480"/>
                                  <a:gd name="T17" fmla="*/ 95250 h 159385"/>
                                  <a:gd name="T18" fmla="*/ 29042 w 157480"/>
                                  <a:gd name="T19" fmla="*/ 58868 h 159385"/>
                                  <a:gd name="T20" fmla="*/ 0 w 157480"/>
                                  <a:gd name="T21" fmla="*/ 36382 h 159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7480" h="159385">
                                    <a:moveTo>
                                      <a:pt x="0" y="60879"/>
                                    </a:moveTo>
                                    <a:lnTo>
                                      <a:pt x="60152" y="60880"/>
                                    </a:lnTo>
                                    <a:lnTo>
                                      <a:pt x="78740" y="0"/>
                                    </a:lnTo>
                                    <a:lnTo>
                                      <a:pt x="97328" y="60880"/>
                                    </a:lnTo>
                                    <a:lnTo>
                                      <a:pt x="157480" y="60879"/>
                                    </a:lnTo>
                                    <a:lnTo>
                                      <a:pt x="108815" y="98505"/>
                                    </a:lnTo>
                                    <a:lnTo>
                                      <a:pt x="127404" y="159385"/>
                                    </a:lnTo>
                                    <a:lnTo>
                                      <a:pt x="78740" y="121758"/>
                                    </a:lnTo>
                                    <a:lnTo>
                                      <a:pt x="30076" y="159385"/>
                                    </a:lnTo>
                                    <a:lnTo>
                                      <a:pt x="48665" y="98505"/>
                                    </a:lnTo>
                                    <a:lnTo>
                                      <a:pt x="0" y="60879"/>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62673A95" id="Freeform: Shape 2" o:spid="_x0000_s1026" style="width:7.4pt;height:7.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" path="m,60879r60152,1l78740,,97328,60880r60152,-1l108815,98505r18589,60880l78740,121758,30076,159385,48665,98505,,60879xe" fillcolor="red" strokecolor="red">
                      <v:stroke joinstyle="miter"/>
                      <v:path o:connecttype="custom" o:connectlocs="0,21742;21422,21742;28042,0;34662,21742;56085,21742;38753,35180;45373,56922;28042,43484;10712,56922;17332,35180;0,21742" o:connectangles="0,0,0,0,0,0,0,0,0,0,0"/>
                      <w10:anchorlock/>
                    </v:shape>
                  </w:pict>
                </mc:Fallback>
              </mc:AlternateContent>
            </w:r>
          </w:p>
        </w:tc>
        <w:tc>
          <w:tcPr>
            <w:tcW w:w="5899" w:type="dxa"/>
          </w:tcPr>
          <w:p w14:paraId="09789D05" w14:textId="77777777" w:rsidR="00B83AD3" w:rsidRPr="000C2C20"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ĐỀ THI THI THỬ TỐT NGHIỆP LẦN 1</w:t>
            </w:r>
          </w:p>
          <w:p w14:paraId="732C83C8" w14:textId="77777777" w:rsidR="00B83AD3" w:rsidRPr="000C2C20"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NĂM HỌC: 2024 - 2025</w:t>
            </w:r>
          </w:p>
          <w:p w14:paraId="0DC88DFD" w14:textId="77777777" w:rsidR="00B83AD3" w:rsidRPr="000C2C20"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sidRPr="000C2C20">
              <w:rPr>
                <w:rFonts w:ascii="Times New Roman" w:eastAsia="Georgia" w:hAnsi="Times New Roman"/>
                <w:b/>
                <w:sz w:val="24"/>
                <w:szCs w:val="26"/>
              </w:rPr>
              <w:t>MÔN: TOÁN</w:t>
            </w:r>
          </w:p>
          <w:p w14:paraId="61FBDFFA" w14:textId="77777777" w:rsidR="00B83AD3" w:rsidRPr="000C2C20" w:rsidRDefault="00B83AD3" w:rsidP="005E742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rPr>
            </w:pPr>
            <w:r w:rsidRPr="000C2C20">
              <w:rPr>
                <w:rFonts w:ascii="Times New Roman" w:eastAsia="Georgia" w:hAnsi="Times New Roman"/>
                <w:sz w:val="24"/>
                <w:szCs w:val="26"/>
              </w:rPr>
              <w:t>(</w:t>
            </w:r>
            <w:r w:rsidRPr="000C2C20">
              <w:rPr>
                <w:rFonts w:ascii="Times New Roman" w:eastAsia="Georgia" w:hAnsi="Times New Roman"/>
                <w:i/>
                <w:sz w:val="24"/>
                <w:szCs w:val="26"/>
              </w:rPr>
              <w:t>Thời gian làm bài: 90 phút, không kể thời gian giao đề</w:t>
            </w:r>
            <w:r w:rsidRPr="000C2C20">
              <w:rPr>
                <w:rFonts w:ascii="Times New Roman" w:eastAsia="Georgia" w:hAnsi="Times New Roman"/>
                <w:sz w:val="24"/>
                <w:szCs w:val="26"/>
              </w:rPr>
              <w:t>)</w:t>
            </w:r>
          </w:p>
        </w:tc>
      </w:tr>
    </w:tbl>
    <w:p w14:paraId="37E8E99C" w14:textId="77777777" w:rsidR="00B83AD3" w:rsidRPr="000C2C20" w:rsidRDefault="00B83AD3" w:rsidP="00B83AD3">
      <w:pPr>
        <w:pStyle w:val="Normal0"/>
        <w:tabs>
          <w:tab w:val="left" w:pos="992"/>
        </w:tabs>
        <w:spacing w:line="276" w:lineRule="auto"/>
        <w:ind w:left="992" w:hanging="992"/>
        <w:jc w:val="both"/>
        <w:rPr>
          <w:b/>
          <w:bCs/>
          <w:color w:val="0000FF"/>
          <w:sz w:val="22"/>
          <w:lang w:val="vi-VN"/>
        </w:rPr>
      </w:pPr>
      <w:r w:rsidRPr="000C2C20">
        <w:rPr>
          <w:rFonts w:eastAsia="Times New Roman"/>
          <w:b/>
          <w:bCs/>
          <w:szCs w:val="26"/>
          <w:lang w:eastAsia="ja-JP"/>
        </w:rPr>
        <w:t>Họ và tên:…………………………………..…………… SBD: ……………………………….</w:t>
      </w:r>
    </w:p>
    <w:p w14:paraId="23BDF733" w14:textId="77777777" w:rsidR="00B83AD3" w:rsidRDefault="00B83AD3" w:rsidP="003B5B80">
      <w:pPr>
        <w:jc w:val="center"/>
        <w:rPr>
          <w:b/>
          <w:color w:val="000080"/>
          <w:lang w:val="en-US"/>
        </w:rPr>
      </w:pPr>
      <w:bookmarkStart w:id="10" w:name="_GoBack"/>
      <w:bookmarkEnd w:id="10"/>
    </w:p>
    <w:p w14:paraId="5711ADE8" w14:textId="0DDE49B2" w:rsidR="003B5B80" w:rsidRDefault="003B5B80" w:rsidP="003B5B80">
      <w:pPr>
        <w:jc w:val="center"/>
        <w:rPr>
          <w:b/>
          <w:color w:val="000080"/>
          <w:lang w:val="en-US"/>
        </w:rPr>
      </w:pPr>
      <w:r>
        <w:rPr>
          <w:b/>
          <w:color w:val="000080"/>
          <w:lang w:val="en-US"/>
        </w:rPr>
        <w:t>BẢNG ĐÁP ÁN</w:t>
      </w:r>
    </w:p>
    <w:p w14:paraId="7B30A977" w14:textId="070E9FB6" w:rsidR="003B5B80" w:rsidRDefault="003B5B80" w:rsidP="003B5B80">
      <w:pPr>
        <w:rPr>
          <w:b/>
          <w:color w:val="000080"/>
        </w:rPr>
      </w:pPr>
      <w:r>
        <w:rPr>
          <w:b/>
          <w:color w:val="000080"/>
        </w:rPr>
        <w:t>PHẦN I: Trắc nghiệm nhiều lựa chọn</w:t>
      </w:r>
    </w:p>
    <w:p w14:paraId="14E246F3" w14:textId="77777777" w:rsidR="003B5B80" w:rsidRDefault="003B5B80" w:rsidP="003B5B80">
      <w:pPr>
        <w:rPr>
          <w:color w:val="000080"/>
        </w:rPr>
      </w:pPr>
      <w:r>
        <w:rPr>
          <w:color w:val="000080"/>
        </w:rPr>
        <w:t>- Mỗi câu đúng được 0,25 điểm.</w:t>
      </w:r>
    </w:p>
    <w:p w14:paraId="47C8908C" w14:textId="77777777" w:rsidR="003B5B80" w:rsidRDefault="003B5B80" w:rsidP="003B5B80">
      <w:pPr>
        <w:rPr>
          <w:color w:val="000080"/>
        </w:rPr>
      </w:pPr>
    </w:p>
    <w:tbl>
      <w:tblPr>
        <w:tblStyle w:val="TableGrid"/>
        <w:tblW w:w="0" w:type="auto"/>
        <w:tblLook w:val="04A0" w:firstRow="1" w:lastRow="0" w:firstColumn="1" w:lastColumn="0" w:noHBand="0" w:noVBand="1"/>
      </w:tblPr>
      <w:tblGrid>
        <w:gridCol w:w="719"/>
        <w:gridCol w:w="719"/>
        <w:gridCol w:w="719"/>
        <w:gridCol w:w="719"/>
        <w:gridCol w:w="719"/>
        <w:gridCol w:w="719"/>
        <w:gridCol w:w="719"/>
        <w:gridCol w:w="719"/>
        <w:gridCol w:w="719"/>
        <w:gridCol w:w="720"/>
        <w:gridCol w:w="720"/>
        <w:gridCol w:w="720"/>
      </w:tblGrid>
      <w:tr w:rsidR="003B5B80" w:rsidRPr="00CD6A0E" w14:paraId="4BDB8B37" w14:textId="77777777" w:rsidTr="00A11942">
        <w:tc>
          <w:tcPr>
            <w:tcW w:w="719" w:type="dxa"/>
            <w:shd w:val="clear" w:color="auto" w:fill="4472C4" w:themeFill="accent1"/>
          </w:tcPr>
          <w:p w14:paraId="745E3481"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1</w:t>
            </w:r>
          </w:p>
        </w:tc>
        <w:tc>
          <w:tcPr>
            <w:tcW w:w="719" w:type="dxa"/>
            <w:shd w:val="clear" w:color="auto" w:fill="4472C4" w:themeFill="accent1"/>
          </w:tcPr>
          <w:p w14:paraId="5D113D69"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2</w:t>
            </w:r>
          </w:p>
        </w:tc>
        <w:tc>
          <w:tcPr>
            <w:tcW w:w="719" w:type="dxa"/>
            <w:shd w:val="clear" w:color="auto" w:fill="4472C4" w:themeFill="accent1"/>
          </w:tcPr>
          <w:p w14:paraId="796DCB6B"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3</w:t>
            </w:r>
          </w:p>
        </w:tc>
        <w:tc>
          <w:tcPr>
            <w:tcW w:w="719" w:type="dxa"/>
            <w:shd w:val="clear" w:color="auto" w:fill="4472C4" w:themeFill="accent1"/>
          </w:tcPr>
          <w:p w14:paraId="0421C5C1"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4</w:t>
            </w:r>
          </w:p>
        </w:tc>
        <w:tc>
          <w:tcPr>
            <w:tcW w:w="719" w:type="dxa"/>
            <w:shd w:val="clear" w:color="auto" w:fill="4472C4" w:themeFill="accent1"/>
          </w:tcPr>
          <w:p w14:paraId="1EAC3696"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5</w:t>
            </w:r>
          </w:p>
        </w:tc>
        <w:tc>
          <w:tcPr>
            <w:tcW w:w="719" w:type="dxa"/>
            <w:shd w:val="clear" w:color="auto" w:fill="4472C4" w:themeFill="accent1"/>
          </w:tcPr>
          <w:p w14:paraId="4FB6D82E"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6</w:t>
            </w:r>
          </w:p>
        </w:tc>
        <w:tc>
          <w:tcPr>
            <w:tcW w:w="719" w:type="dxa"/>
            <w:shd w:val="clear" w:color="auto" w:fill="4472C4" w:themeFill="accent1"/>
          </w:tcPr>
          <w:p w14:paraId="349045B0"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7</w:t>
            </w:r>
          </w:p>
        </w:tc>
        <w:tc>
          <w:tcPr>
            <w:tcW w:w="719" w:type="dxa"/>
            <w:shd w:val="clear" w:color="auto" w:fill="4472C4" w:themeFill="accent1"/>
          </w:tcPr>
          <w:p w14:paraId="1DCE36C6"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8</w:t>
            </w:r>
          </w:p>
        </w:tc>
        <w:tc>
          <w:tcPr>
            <w:tcW w:w="719" w:type="dxa"/>
            <w:shd w:val="clear" w:color="auto" w:fill="4472C4" w:themeFill="accent1"/>
          </w:tcPr>
          <w:p w14:paraId="0B180880"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9</w:t>
            </w:r>
          </w:p>
        </w:tc>
        <w:tc>
          <w:tcPr>
            <w:tcW w:w="720" w:type="dxa"/>
            <w:shd w:val="clear" w:color="auto" w:fill="4472C4" w:themeFill="accent1"/>
          </w:tcPr>
          <w:p w14:paraId="340ABD50"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10</w:t>
            </w:r>
          </w:p>
        </w:tc>
        <w:tc>
          <w:tcPr>
            <w:tcW w:w="720" w:type="dxa"/>
            <w:shd w:val="clear" w:color="auto" w:fill="4472C4" w:themeFill="accent1"/>
          </w:tcPr>
          <w:p w14:paraId="1B0D835A"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11</w:t>
            </w:r>
          </w:p>
        </w:tc>
        <w:tc>
          <w:tcPr>
            <w:tcW w:w="720" w:type="dxa"/>
            <w:shd w:val="clear" w:color="auto" w:fill="4472C4" w:themeFill="accent1"/>
          </w:tcPr>
          <w:p w14:paraId="7074CCA3"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12</w:t>
            </w:r>
          </w:p>
        </w:tc>
      </w:tr>
      <w:tr w:rsidR="003B5B80" w:rsidRPr="00CD6A0E" w14:paraId="012A9BDC" w14:textId="77777777" w:rsidTr="00A11942">
        <w:tc>
          <w:tcPr>
            <w:tcW w:w="719" w:type="dxa"/>
          </w:tcPr>
          <w:p w14:paraId="40789C84"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w:t>
            </w:r>
          </w:p>
        </w:tc>
        <w:tc>
          <w:tcPr>
            <w:tcW w:w="719" w:type="dxa"/>
          </w:tcPr>
          <w:p w14:paraId="6E193E21"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D</w:t>
            </w:r>
          </w:p>
        </w:tc>
        <w:tc>
          <w:tcPr>
            <w:tcW w:w="719" w:type="dxa"/>
          </w:tcPr>
          <w:p w14:paraId="59717172"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w:t>
            </w:r>
          </w:p>
        </w:tc>
        <w:tc>
          <w:tcPr>
            <w:tcW w:w="719" w:type="dxa"/>
          </w:tcPr>
          <w:p w14:paraId="701A0D2F"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B</w:t>
            </w:r>
          </w:p>
        </w:tc>
        <w:tc>
          <w:tcPr>
            <w:tcW w:w="719" w:type="dxa"/>
          </w:tcPr>
          <w:p w14:paraId="3278BE0F"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B</w:t>
            </w:r>
          </w:p>
        </w:tc>
        <w:tc>
          <w:tcPr>
            <w:tcW w:w="719" w:type="dxa"/>
          </w:tcPr>
          <w:p w14:paraId="5D201433"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C</w:t>
            </w:r>
          </w:p>
        </w:tc>
        <w:tc>
          <w:tcPr>
            <w:tcW w:w="719" w:type="dxa"/>
          </w:tcPr>
          <w:p w14:paraId="32B3BEB2"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B</w:t>
            </w:r>
          </w:p>
        </w:tc>
        <w:tc>
          <w:tcPr>
            <w:tcW w:w="719" w:type="dxa"/>
          </w:tcPr>
          <w:p w14:paraId="34A78829"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B</w:t>
            </w:r>
          </w:p>
        </w:tc>
        <w:tc>
          <w:tcPr>
            <w:tcW w:w="719" w:type="dxa"/>
          </w:tcPr>
          <w:p w14:paraId="1A1F4A0A"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D</w:t>
            </w:r>
          </w:p>
        </w:tc>
        <w:tc>
          <w:tcPr>
            <w:tcW w:w="720" w:type="dxa"/>
          </w:tcPr>
          <w:p w14:paraId="3D681D80"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C</w:t>
            </w:r>
          </w:p>
        </w:tc>
        <w:tc>
          <w:tcPr>
            <w:tcW w:w="720" w:type="dxa"/>
          </w:tcPr>
          <w:p w14:paraId="5E40965C"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D</w:t>
            </w:r>
          </w:p>
        </w:tc>
        <w:tc>
          <w:tcPr>
            <w:tcW w:w="720" w:type="dxa"/>
          </w:tcPr>
          <w:p w14:paraId="6ED51F9C"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D</w:t>
            </w:r>
          </w:p>
        </w:tc>
      </w:tr>
    </w:tbl>
    <w:p w14:paraId="5AAA07E2" w14:textId="77777777" w:rsidR="003B5B80" w:rsidRDefault="003B5B80" w:rsidP="003B5B80">
      <w:pPr>
        <w:rPr>
          <w:color w:val="000080"/>
        </w:rPr>
      </w:pPr>
    </w:p>
    <w:p w14:paraId="47FD5573" w14:textId="77777777" w:rsidR="003B5B80" w:rsidRDefault="003B5B80" w:rsidP="003B5B80">
      <w:pPr>
        <w:rPr>
          <w:b/>
          <w:color w:val="000080"/>
        </w:rPr>
      </w:pPr>
      <w:r>
        <w:rPr>
          <w:b/>
          <w:color w:val="000080"/>
        </w:rPr>
        <w:t>PHẦN II: Trắc nghiệm đúng sai</w:t>
      </w:r>
    </w:p>
    <w:p w14:paraId="5CC3F4BE" w14:textId="77777777" w:rsidR="003B5B80" w:rsidRDefault="003B5B80" w:rsidP="003B5B80">
      <w:pPr>
        <w:rPr>
          <w:color w:val="000080"/>
        </w:rPr>
      </w:pPr>
      <w:r>
        <w:rPr>
          <w:color w:val="000080"/>
        </w:rPr>
        <w:t>- Điểm tối đa mỗi câu là 1 điểm.</w:t>
      </w:r>
    </w:p>
    <w:p w14:paraId="6491004D" w14:textId="77777777" w:rsidR="003B5B80" w:rsidRDefault="003B5B80" w:rsidP="003B5B80">
      <w:pPr>
        <w:rPr>
          <w:color w:val="000080"/>
        </w:rPr>
      </w:pPr>
      <w:r>
        <w:rPr>
          <w:color w:val="000080"/>
        </w:rPr>
        <w:t>- Đúng 1 câu được 0,1 điểm; đúng 2 câu được 0,25 điểm; đúng 3 câu được 0,5 điểm; đúng 4 câu được 1 điểm.</w:t>
      </w:r>
    </w:p>
    <w:p w14:paraId="29C57DAA" w14:textId="77777777" w:rsidR="003B5B80" w:rsidRDefault="003B5B80" w:rsidP="003B5B80">
      <w:pPr>
        <w:rPr>
          <w:color w:val="000080"/>
        </w:rPr>
      </w:pPr>
    </w:p>
    <w:tbl>
      <w:tblPr>
        <w:tblStyle w:val="TableGrid"/>
        <w:tblW w:w="0" w:type="auto"/>
        <w:tblLook w:val="04A0" w:firstRow="1" w:lastRow="0" w:firstColumn="1" w:lastColumn="0" w:noHBand="0" w:noVBand="1"/>
      </w:tblPr>
      <w:tblGrid>
        <w:gridCol w:w="1870"/>
        <w:gridCol w:w="1870"/>
        <w:gridCol w:w="1870"/>
        <w:gridCol w:w="1870"/>
      </w:tblGrid>
      <w:tr w:rsidR="003B5B80" w:rsidRPr="00CD6A0E" w14:paraId="379652C1" w14:textId="77777777" w:rsidTr="00A11942">
        <w:tc>
          <w:tcPr>
            <w:tcW w:w="1870" w:type="dxa"/>
            <w:shd w:val="clear" w:color="auto" w:fill="FF6600"/>
          </w:tcPr>
          <w:p w14:paraId="1872A79F"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1</w:t>
            </w:r>
          </w:p>
        </w:tc>
        <w:tc>
          <w:tcPr>
            <w:tcW w:w="1870" w:type="dxa"/>
            <w:shd w:val="clear" w:color="auto" w:fill="FF6600"/>
          </w:tcPr>
          <w:p w14:paraId="01952F78"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2</w:t>
            </w:r>
          </w:p>
        </w:tc>
        <w:tc>
          <w:tcPr>
            <w:tcW w:w="1870" w:type="dxa"/>
            <w:shd w:val="clear" w:color="auto" w:fill="FF6600"/>
          </w:tcPr>
          <w:p w14:paraId="534AC49E"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3</w:t>
            </w:r>
          </w:p>
        </w:tc>
        <w:tc>
          <w:tcPr>
            <w:tcW w:w="1870" w:type="dxa"/>
            <w:shd w:val="clear" w:color="auto" w:fill="FF6600"/>
          </w:tcPr>
          <w:p w14:paraId="7665B9D0"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4</w:t>
            </w:r>
          </w:p>
        </w:tc>
      </w:tr>
      <w:tr w:rsidR="003B5B80" w:rsidRPr="00CD6A0E" w14:paraId="692B7AE6" w14:textId="77777777" w:rsidTr="00A11942">
        <w:tc>
          <w:tcPr>
            <w:tcW w:w="1870" w:type="dxa"/>
          </w:tcPr>
          <w:p w14:paraId="1CF18910"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Ð - b)S - c)Ð - d)S</w:t>
            </w:r>
          </w:p>
        </w:tc>
        <w:tc>
          <w:tcPr>
            <w:tcW w:w="1870" w:type="dxa"/>
          </w:tcPr>
          <w:p w14:paraId="7923E135"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S - b)Ð - c)Ð - d)Ð</w:t>
            </w:r>
          </w:p>
        </w:tc>
        <w:tc>
          <w:tcPr>
            <w:tcW w:w="1870" w:type="dxa"/>
          </w:tcPr>
          <w:p w14:paraId="7083A982"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S - b)Ð - c)Ð - d)S</w:t>
            </w:r>
          </w:p>
        </w:tc>
        <w:tc>
          <w:tcPr>
            <w:tcW w:w="1870" w:type="dxa"/>
          </w:tcPr>
          <w:p w14:paraId="060AD8CA"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a)S - b)Ð - c)S - d)Ð</w:t>
            </w:r>
          </w:p>
        </w:tc>
      </w:tr>
    </w:tbl>
    <w:p w14:paraId="4416A844" w14:textId="77777777" w:rsidR="003B5B80" w:rsidRDefault="003B5B80" w:rsidP="003B5B80">
      <w:pPr>
        <w:rPr>
          <w:color w:val="000080"/>
        </w:rPr>
      </w:pPr>
    </w:p>
    <w:p w14:paraId="344202F5" w14:textId="77777777" w:rsidR="003B5B80" w:rsidRDefault="003B5B80" w:rsidP="003B5B80">
      <w:pPr>
        <w:rPr>
          <w:b/>
          <w:color w:val="000080"/>
        </w:rPr>
      </w:pPr>
      <w:r>
        <w:rPr>
          <w:b/>
          <w:color w:val="000080"/>
        </w:rPr>
        <w:t>PHẦN III: Trắc nghiệm trả lời ngắn</w:t>
      </w:r>
    </w:p>
    <w:p w14:paraId="63784B11" w14:textId="77777777" w:rsidR="003B5B80" w:rsidRDefault="003B5B80" w:rsidP="003B5B80">
      <w:pPr>
        <w:rPr>
          <w:color w:val="000080"/>
        </w:rPr>
      </w:pPr>
      <w:r>
        <w:rPr>
          <w:color w:val="000080"/>
        </w:rPr>
        <w:t>- Mỗi câu đúng được 0,5 điểm.</w:t>
      </w:r>
    </w:p>
    <w:p w14:paraId="18E4B1C1" w14:textId="77777777" w:rsidR="003B5B80" w:rsidRDefault="003B5B80" w:rsidP="003B5B80">
      <w:pPr>
        <w:rPr>
          <w:color w:val="000080"/>
        </w:rPr>
      </w:pPr>
    </w:p>
    <w:tbl>
      <w:tblPr>
        <w:tblStyle w:val="TableGrid"/>
        <w:tblW w:w="0" w:type="auto"/>
        <w:tblLook w:val="04A0" w:firstRow="1" w:lastRow="0" w:firstColumn="1" w:lastColumn="0" w:noHBand="0" w:noVBand="1"/>
      </w:tblPr>
      <w:tblGrid>
        <w:gridCol w:w="1335"/>
        <w:gridCol w:w="1336"/>
        <w:gridCol w:w="1336"/>
        <w:gridCol w:w="1336"/>
        <w:gridCol w:w="1336"/>
        <w:gridCol w:w="1336"/>
      </w:tblGrid>
      <w:tr w:rsidR="003B5B80" w:rsidRPr="00CD6A0E" w14:paraId="7206C7A9" w14:textId="77777777" w:rsidTr="00A11942">
        <w:tc>
          <w:tcPr>
            <w:tcW w:w="1335" w:type="dxa"/>
            <w:shd w:val="clear" w:color="auto" w:fill="008000"/>
          </w:tcPr>
          <w:p w14:paraId="18840624"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1</w:t>
            </w:r>
          </w:p>
        </w:tc>
        <w:tc>
          <w:tcPr>
            <w:tcW w:w="1336" w:type="dxa"/>
            <w:shd w:val="clear" w:color="auto" w:fill="008000"/>
          </w:tcPr>
          <w:p w14:paraId="1BEC626E"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2</w:t>
            </w:r>
          </w:p>
        </w:tc>
        <w:tc>
          <w:tcPr>
            <w:tcW w:w="1336" w:type="dxa"/>
            <w:shd w:val="clear" w:color="auto" w:fill="008000"/>
          </w:tcPr>
          <w:p w14:paraId="5688D726"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3</w:t>
            </w:r>
          </w:p>
        </w:tc>
        <w:tc>
          <w:tcPr>
            <w:tcW w:w="1336" w:type="dxa"/>
            <w:shd w:val="clear" w:color="auto" w:fill="008000"/>
          </w:tcPr>
          <w:p w14:paraId="5AB2A7B1"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4</w:t>
            </w:r>
          </w:p>
        </w:tc>
        <w:tc>
          <w:tcPr>
            <w:tcW w:w="1336" w:type="dxa"/>
            <w:shd w:val="clear" w:color="auto" w:fill="008000"/>
          </w:tcPr>
          <w:p w14:paraId="12D817CE"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5</w:t>
            </w:r>
          </w:p>
        </w:tc>
        <w:tc>
          <w:tcPr>
            <w:tcW w:w="1336" w:type="dxa"/>
            <w:shd w:val="clear" w:color="auto" w:fill="008000"/>
          </w:tcPr>
          <w:p w14:paraId="0715FFE6" w14:textId="77777777" w:rsidR="003B5B80" w:rsidRPr="00CD6A0E" w:rsidRDefault="003B5B80" w:rsidP="00A11942">
            <w:pPr>
              <w:jc w:val="center"/>
              <w:rPr>
                <w:rFonts w:ascii="Bahnschrift SemiBold Condensed" w:hAnsi="Bahnschrift SemiBold Condensed"/>
                <w:b/>
                <w:color w:val="FFFFFF"/>
              </w:rPr>
            </w:pPr>
            <w:r>
              <w:rPr>
                <w:rFonts w:ascii="Bahnschrift SemiBold Condensed" w:hAnsi="Bahnschrift SemiBold Condensed"/>
                <w:b/>
                <w:color w:val="FFFFFF"/>
              </w:rPr>
              <w:t>Câu 6</w:t>
            </w:r>
          </w:p>
        </w:tc>
      </w:tr>
      <w:tr w:rsidR="003B5B80" w:rsidRPr="00CD6A0E" w14:paraId="648BCE8B" w14:textId="77777777" w:rsidTr="00A11942">
        <w:tc>
          <w:tcPr>
            <w:tcW w:w="1335" w:type="dxa"/>
          </w:tcPr>
          <w:p w14:paraId="09268593"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1012</w:t>
            </w:r>
          </w:p>
        </w:tc>
        <w:tc>
          <w:tcPr>
            <w:tcW w:w="1336" w:type="dxa"/>
          </w:tcPr>
          <w:p w14:paraId="25DF1087"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240</w:t>
            </w:r>
          </w:p>
        </w:tc>
        <w:tc>
          <w:tcPr>
            <w:tcW w:w="1336" w:type="dxa"/>
          </w:tcPr>
          <w:p w14:paraId="7989C064"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67,3</w:t>
            </w:r>
          </w:p>
        </w:tc>
        <w:tc>
          <w:tcPr>
            <w:tcW w:w="1336" w:type="dxa"/>
          </w:tcPr>
          <w:p w14:paraId="34A6A2C2"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1255</w:t>
            </w:r>
          </w:p>
        </w:tc>
        <w:tc>
          <w:tcPr>
            <w:tcW w:w="1336" w:type="dxa"/>
          </w:tcPr>
          <w:p w14:paraId="77BEABA3"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2,89</w:t>
            </w:r>
          </w:p>
        </w:tc>
        <w:tc>
          <w:tcPr>
            <w:tcW w:w="1336" w:type="dxa"/>
          </w:tcPr>
          <w:p w14:paraId="68CB9123" w14:textId="77777777" w:rsidR="003B5B80" w:rsidRPr="00CD6A0E" w:rsidRDefault="003B5B80" w:rsidP="00A11942">
            <w:pPr>
              <w:jc w:val="center"/>
              <w:rPr>
                <w:rFonts w:ascii="Bahnschrift SemiBold Condensed" w:hAnsi="Bahnschrift SemiBold Condensed"/>
                <w:b/>
                <w:color w:val="000080"/>
              </w:rPr>
            </w:pPr>
            <w:r>
              <w:rPr>
                <w:rFonts w:ascii="Bahnschrift SemiBold Condensed" w:hAnsi="Bahnschrift SemiBold Condensed"/>
                <w:b/>
                <w:color w:val="000080"/>
              </w:rPr>
              <w:t>100</w:t>
            </w:r>
          </w:p>
        </w:tc>
      </w:tr>
    </w:tbl>
    <w:p w14:paraId="627F9ABD" w14:textId="77777777" w:rsidR="003B5B80" w:rsidRPr="00CD6A0E" w:rsidRDefault="003B5B80" w:rsidP="003B5B80">
      <w:pPr>
        <w:rPr>
          <w:color w:val="000080"/>
        </w:rPr>
      </w:pPr>
    </w:p>
    <w:p w14:paraId="43F46E31" w14:textId="77777777" w:rsidR="007A4CFC" w:rsidRPr="00CF1467" w:rsidRDefault="007A4CFC" w:rsidP="007A4CFC">
      <w:pPr>
        <w:spacing w:before="120" w:after="0"/>
        <w:ind w:left="992" w:hanging="992"/>
        <w:jc w:val="center"/>
        <w:rPr>
          <w:rFonts w:eastAsia="Times New Roman"/>
          <w:b/>
          <w:color w:val="0000FF"/>
          <w:lang w:val="nl-NL"/>
        </w:rPr>
      </w:pPr>
    </w:p>
    <w:p w14:paraId="57727FC9" w14:textId="1935E73A" w:rsidR="007A4CFC" w:rsidRPr="00CF1467" w:rsidRDefault="007A4CFC" w:rsidP="007A4CFC">
      <w:pPr>
        <w:spacing w:before="120" w:after="0"/>
        <w:ind w:left="992" w:hanging="992"/>
        <w:jc w:val="center"/>
        <w:rPr>
          <w:rFonts w:eastAsia="Times New Roman"/>
          <w:b/>
          <w:color w:val="0000FF"/>
          <w:lang w:val="nl-NL"/>
        </w:rPr>
      </w:pPr>
      <w:r w:rsidRPr="00CF1467">
        <w:rPr>
          <w:rFonts w:eastAsia="Times New Roman"/>
          <w:b/>
          <w:color w:val="0000FF"/>
          <w:lang w:val="nl-NL"/>
        </w:rPr>
        <w:t>HƯỚNG DẪN GIẢI</w:t>
      </w:r>
    </w:p>
    <w:p w14:paraId="5E9D24A0" w14:textId="77777777" w:rsidR="007A4CFC" w:rsidRPr="00CF1467" w:rsidRDefault="007A4CFC" w:rsidP="007A4CFC">
      <w:pPr>
        <w:pStyle w:val="Normal0"/>
        <w:tabs>
          <w:tab w:val="left" w:pos="992"/>
        </w:tabs>
        <w:spacing w:line="276" w:lineRule="auto"/>
        <w:ind w:left="992" w:hanging="992"/>
        <w:jc w:val="both"/>
        <w:rPr>
          <w:b/>
          <w:bCs/>
          <w:color w:val="0000FF"/>
          <w:lang w:val="vi-VN"/>
        </w:rPr>
      </w:pPr>
      <w:r w:rsidRPr="00CF1467">
        <w:rPr>
          <w:b/>
          <w:bCs/>
          <w:color w:val="0000FF"/>
          <w:lang w:val="vi-VN"/>
        </w:rPr>
        <w:t xml:space="preserve">PHẦN I. </w:t>
      </w:r>
      <w:r w:rsidRPr="00CF1467">
        <w:rPr>
          <w:b/>
          <w:bCs/>
          <w:color w:val="0000FF"/>
          <w:lang w:val="nl-NL"/>
        </w:rPr>
        <w:t>T</w:t>
      </w:r>
      <w:r w:rsidRPr="00CF1467">
        <w:rPr>
          <w:b/>
          <w:bCs/>
          <w:color w:val="0000FF"/>
          <w:lang w:val="vi-VN"/>
        </w:rPr>
        <w:t xml:space="preserve">rắc nghiệm </w:t>
      </w:r>
      <w:r w:rsidRPr="00CF1467">
        <w:rPr>
          <w:b/>
          <w:bCs/>
          <w:color w:val="0000FF"/>
          <w:lang w:val="nl-NL"/>
        </w:rPr>
        <w:t>4</w:t>
      </w:r>
      <w:r w:rsidRPr="00CF1467">
        <w:rPr>
          <w:b/>
          <w:bCs/>
          <w:color w:val="0000FF"/>
          <w:lang w:val="vi-VN"/>
        </w:rPr>
        <w:t xml:space="preserve"> phương án lựa chọn.</w:t>
      </w:r>
    </w:p>
    <w:p w14:paraId="35374E9F" w14:textId="77777777" w:rsidR="007A4CFC" w:rsidRPr="00CF1467" w:rsidRDefault="007A4CFC" w:rsidP="007A4CFC">
      <w:pPr>
        <w:tabs>
          <w:tab w:val="left" w:pos="992"/>
        </w:tabs>
        <w:spacing w:before="120" w:after="0" w:line="240" w:lineRule="auto"/>
        <w:ind w:left="992" w:hanging="992"/>
        <w:jc w:val="both"/>
        <w:rPr>
          <w:rFonts w:eastAsia="Times New Roman"/>
          <w:color w:val="000000"/>
        </w:rPr>
      </w:pPr>
      <w:r w:rsidRPr="00CF1467">
        <w:rPr>
          <w:rFonts w:eastAsia="Times New Roman"/>
          <w:b/>
          <w:color w:val="0000FF"/>
        </w:rPr>
        <w:t>Câu 1:</w:t>
      </w:r>
      <w:r w:rsidRPr="00CF1467">
        <w:rPr>
          <w:rFonts w:eastAsia="Times New Roman"/>
          <w:b/>
          <w:color w:val="0000FF"/>
        </w:rPr>
        <w:tab/>
      </w:r>
      <w:r w:rsidRPr="00CF1467">
        <w:t xml:space="preserve">Lớp 12A8 của trường THPT X có 41 học sinh được đánh số thứ tự từ 1 đến 41. Cô giáo chọn ngẫu nhiên 3 bạn để làm nhiệm vụ kiểm tra vở bài tập của các bạn trong lớp. Xác suất để 3 bạn </w:t>
      </w:r>
      <w:r w:rsidRPr="00CF1467">
        <w:lastRenderedPageBreak/>
        <w:t xml:space="preserve">được chọn có số thứ tự lập thành một cấp số cộng là </w:t>
      </w:r>
      <w:r w:rsidRPr="00CF1467">
        <w:rPr>
          <w:position w:val="-24"/>
        </w:rPr>
        <w:object w:dxaOrig="246" w:dyaOrig="625" w14:anchorId="51F4D9F6">
          <v:shape id="_x0000_i1183" type="#_x0000_t75" style="width:11.95pt;height:31.45pt" o:ole="">
            <v:imagedata r:id="rId8" o:title=""/>
          </v:shape>
          <o:OLEObject Type="Embed" ProgID="Equation.DSMT4" ShapeID="_x0000_i1183" DrawAspect="Content" ObjectID="_1797165268" r:id="rId329"/>
        </w:object>
      </w:r>
      <w:r w:rsidRPr="00CF1467">
        <w:t xml:space="preserve"> (với </w:t>
      </w:r>
      <w:r w:rsidRPr="00CF1467">
        <w:rPr>
          <w:position w:val="-24"/>
        </w:rPr>
        <w:object w:dxaOrig="246" w:dyaOrig="625" w14:anchorId="395AA4B5">
          <v:shape id="_x0000_i1184" type="#_x0000_t75" style="width:11.95pt;height:31.45pt" o:ole="">
            <v:imagedata r:id="rId10" o:title=""/>
          </v:shape>
          <o:OLEObject Type="Embed" ProgID="Equation.DSMT4" ShapeID="_x0000_i1184" DrawAspect="Content" ObjectID="_1797165269" r:id="rId330"/>
        </w:object>
      </w:r>
      <w:r w:rsidRPr="00CF1467">
        <w:t xml:space="preserve"> là phân số tối giản). Tính </w:t>
      </w:r>
      <w:r w:rsidRPr="00CF1467">
        <w:rPr>
          <w:position w:val="-6"/>
        </w:rPr>
        <w:object w:dxaOrig="1042" w:dyaOrig="275" w14:anchorId="656D94A2">
          <v:shape id="_x0000_i1185" type="#_x0000_t75" style="width:52.5pt;height:13.5pt" o:ole="">
            <v:imagedata r:id="rId12" o:title=""/>
          </v:shape>
          <o:OLEObject Type="Embed" ProgID="Equation.DSMT4" ShapeID="_x0000_i1185" DrawAspect="Content" ObjectID="_1797165270" r:id="rId331"/>
        </w:object>
      </w:r>
      <w:r w:rsidRPr="00CF1467">
        <w:t>.</w:t>
      </w:r>
    </w:p>
    <w:p w14:paraId="25CFFF7B" w14:textId="77777777" w:rsidR="007A4CFC" w:rsidRPr="00CF1467" w:rsidRDefault="007A4CFC" w:rsidP="007A4CFC">
      <w:pPr>
        <w:tabs>
          <w:tab w:val="left" w:pos="3402"/>
          <w:tab w:val="left" w:pos="5669"/>
          <w:tab w:val="left" w:pos="7937"/>
        </w:tabs>
        <w:spacing w:after="0"/>
        <w:ind w:left="1352" w:hanging="360"/>
        <w:jc w:val="both"/>
        <w:rPr>
          <w:rFonts w:eastAsia="Times New Roman"/>
        </w:rPr>
      </w:pPr>
      <w:r w:rsidRPr="00CF1467">
        <w:rPr>
          <w:rFonts w:eastAsia="Times New Roman"/>
          <w:b/>
          <w:color w:val="0000FF"/>
          <w:u w:val="single"/>
        </w:rPr>
        <w:t>A</w:t>
      </w:r>
      <w:r w:rsidRPr="00CF1467">
        <w:rPr>
          <w:rFonts w:eastAsia="Times New Roman"/>
          <w:b/>
          <w:color w:val="0000FF"/>
        </w:rPr>
        <w:t>.</w:t>
      </w:r>
      <w:r w:rsidRPr="00CF1467">
        <w:rPr>
          <w:rFonts w:eastAsia="Times New Roman"/>
          <w:b/>
          <w:color w:val="0000FF"/>
        </w:rPr>
        <w:tab/>
      </w:r>
      <w:r w:rsidRPr="00CF1467">
        <w:rPr>
          <w:position w:val="-6"/>
          <w:highlight w:val="yellow"/>
        </w:rPr>
        <w:object w:dxaOrig="420" w:dyaOrig="279" w14:anchorId="37EC05BC">
          <v:shape id="_x0000_i1186" type="#_x0000_t75" style="width:21.1pt;height:13.5pt" o:ole="">
            <v:imagedata r:id="rId14" o:title=""/>
          </v:shape>
          <o:OLEObject Type="Embed" ProgID="Equation.DSMT4" ShapeID="_x0000_i1186" DrawAspect="Content" ObjectID="_1797165271" r:id="rId332"/>
        </w:object>
      </w:r>
      <w:r w:rsidRPr="00CF1467">
        <w:rPr>
          <w:rFonts w:eastAsia="Times New Roman"/>
          <w:noProof/>
          <w:highlight w:val="yellow"/>
        </w:rPr>
        <w:t>.</w:t>
      </w:r>
      <w:r w:rsidRPr="00CF1467">
        <w:rPr>
          <w:rFonts w:eastAsia="Times New Roman"/>
          <w:noProof/>
        </w:rPr>
        <w:tab/>
      </w:r>
      <w:r w:rsidRPr="00CF1467">
        <w:rPr>
          <w:rFonts w:eastAsia="Times New Roman"/>
          <w:b/>
          <w:noProof/>
          <w:color w:val="0000FF"/>
        </w:rPr>
        <w:t>B.</w:t>
      </w:r>
      <w:r w:rsidRPr="00CF1467">
        <w:rPr>
          <w:rFonts w:eastAsia="Times New Roman"/>
          <w:noProof/>
        </w:rPr>
        <w:t xml:space="preserve"> </w:t>
      </w:r>
      <w:r w:rsidRPr="00CF1467">
        <w:rPr>
          <w:position w:val="-6"/>
        </w:rPr>
        <w:object w:dxaOrig="420" w:dyaOrig="279" w14:anchorId="74A4D2F0">
          <v:shape id="_x0000_i1187" type="#_x0000_t75" style="width:21.1pt;height:13.5pt" o:ole="">
            <v:imagedata r:id="rId16" o:title=""/>
          </v:shape>
          <o:OLEObject Type="Embed" ProgID="Equation.DSMT4" ShapeID="_x0000_i1187" DrawAspect="Content" ObjectID="_1797165272" r:id="rId333"/>
        </w:object>
      </w:r>
      <w:r w:rsidRPr="00CF1467">
        <w:rPr>
          <w:rFonts w:eastAsia="Times New Roman"/>
        </w:rPr>
        <w:t>.</w:t>
      </w:r>
      <w:r w:rsidRPr="00CF1467">
        <w:rPr>
          <w:rFonts w:eastAsia="Times New Roman"/>
        </w:rPr>
        <w:tab/>
      </w:r>
      <w:r w:rsidRPr="00CF1467">
        <w:rPr>
          <w:rFonts w:eastAsia="Times New Roman"/>
          <w:b/>
          <w:color w:val="0000FF"/>
        </w:rPr>
        <w:t>C.</w:t>
      </w:r>
      <w:r w:rsidRPr="00CF1467">
        <w:rPr>
          <w:rFonts w:eastAsia="Times New Roman"/>
          <w:noProof/>
        </w:rPr>
        <w:t xml:space="preserve"> </w:t>
      </w:r>
      <w:r w:rsidRPr="00CF1467">
        <w:rPr>
          <w:position w:val="-6"/>
        </w:rPr>
        <w:object w:dxaOrig="420" w:dyaOrig="279" w14:anchorId="723D32A0">
          <v:shape id="_x0000_i1188" type="#_x0000_t75" style="width:21.1pt;height:13.5pt" o:ole="">
            <v:imagedata r:id="rId18" o:title=""/>
          </v:shape>
          <o:OLEObject Type="Embed" ProgID="Equation.DSMT4" ShapeID="_x0000_i1188" DrawAspect="Content" ObjectID="_1797165273" r:id="rId334"/>
        </w:object>
      </w:r>
      <w:r w:rsidRPr="00CF1467">
        <w:rPr>
          <w:rFonts w:eastAsia="Times New Roman"/>
        </w:rPr>
        <w:t>.</w:t>
      </w:r>
      <w:r w:rsidRPr="00CF1467">
        <w:rPr>
          <w:rFonts w:eastAsia="Times New Roman"/>
        </w:rPr>
        <w:tab/>
      </w:r>
      <w:r w:rsidRPr="00CF1467">
        <w:rPr>
          <w:rFonts w:eastAsia="Times New Roman"/>
          <w:b/>
          <w:color w:val="0000FF"/>
        </w:rPr>
        <w:t>D.</w:t>
      </w:r>
      <w:r w:rsidRPr="00CF1467">
        <w:rPr>
          <w:rFonts w:eastAsia="Times New Roman"/>
          <w:noProof/>
        </w:rPr>
        <w:t xml:space="preserve"> </w:t>
      </w:r>
      <w:r w:rsidRPr="00CF1467">
        <w:rPr>
          <w:position w:val="-6"/>
        </w:rPr>
        <w:object w:dxaOrig="420" w:dyaOrig="279" w14:anchorId="30CC24A1">
          <v:shape id="_x0000_i1189" type="#_x0000_t75" style="width:21.1pt;height:13.5pt" o:ole="">
            <v:imagedata r:id="rId20" o:title=""/>
          </v:shape>
          <o:OLEObject Type="Embed" ProgID="Equation.DSMT4" ShapeID="_x0000_i1189" DrawAspect="Content" ObjectID="_1797165274" r:id="rId335"/>
        </w:object>
      </w:r>
      <w:r w:rsidRPr="00CF1467">
        <w:rPr>
          <w:rFonts w:eastAsia="Times New Roman"/>
        </w:rPr>
        <w:t>.</w:t>
      </w:r>
    </w:p>
    <w:p w14:paraId="3788E3BB"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199552CE" w14:textId="77777777" w:rsidR="007A4CFC" w:rsidRPr="00CF1467" w:rsidRDefault="007A4CFC" w:rsidP="007A4CFC">
      <w:pPr>
        <w:spacing w:before="60" w:after="0"/>
        <w:ind w:left="992"/>
        <w:rPr>
          <w:rFonts w:eastAsia="Times New Roman"/>
          <w:b/>
          <w:noProof/>
          <w:lang w:val="fr-FR"/>
        </w:rPr>
      </w:pPr>
      <w:r w:rsidRPr="00CF1467">
        <w:rPr>
          <w:rFonts w:eastAsia="Times New Roman"/>
          <w:b/>
          <w:noProof/>
          <w:highlight w:val="green"/>
        </w:rPr>
        <w:t>Chọn</w:t>
      </w:r>
      <w:r w:rsidRPr="00CF1467">
        <w:rPr>
          <w:rFonts w:eastAsia="Times New Roman"/>
          <w:b/>
          <w:noProof/>
          <w:highlight w:val="green"/>
          <w:lang w:val="fr-FR"/>
        </w:rPr>
        <w:t xml:space="preserve">  A</w:t>
      </w:r>
      <w:r w:rsidRPr="00CF1467">
        <w:rPr>
          <w:rFonts w:eastAsia="Times New Roman"/>
          <w:b/>
          <w:noProof/>
          <w:highlight w:val="green"/>
        </w:rPr>
        <w:t>.</w:t>
      </w:r>
    </w:p>
    <w:p w14:paraId="10966276" w14:textId="77777777" w:rsidR="007A4CFC" w:rsidRPr="00CF1467" w:rsidRDefault="007A4CFC" w:rsidP="007A4CFC">
      <w:pPr>
        <w:spacing w:before="60" w:after="0"/>
        <w:ind w:left="992"/>
        <w:rPr>
          <w:rFonts w:eastAsia="Times New Roman"/>
        </w:rPr>
      </w:pPr>
      <w:r w:rsidRPr="00CF1467">
        <w:rPr>
          <w:rFonts w:eastAsia="Times New Roman"/>
        </w:rPr>
        <w:t xml:space="preserve">Số phần tử của không gian mẫu là </w:t>
      </w:r>
      <w:r w:rsidRPr="00CF1467">
        <w:rPr>
          <w:rFonts w:eastAsia="Times New Roman"/>
          <w:position w:val="-12"/>
          <w:lang w:val="en-US"/>
        </w:rPr>
        <w:object w:dxaOrig="1240" w:dyaOrig="440" w14:anchorId="22A5FBBF">
          <v:shape id="_x0000_i1190" type="#_x0000_t75" style="width:61.65pt;height:22.65pt" o:ole="">
            <v:imagedata r:id="rId336" o:title=""/>
          </v:shape>
          <o:OLEObject Type="Embed" ProgID="Equation.DSMT4" ShapeID="_x0000_i1190" DrawAspect="Content" ObjectID="_1797165275" r:id="rId337"/>
        </w:object>
      </w:r>
      <w:r w:rsidRPr="00CF1467">
        <w:rPr>
          <w:rFonts w:eastAsia="Times New Roman"/>
        </w:rPr>
        <w:t>.</w:t>
      </w:r>
    </w:p>
    <w:p w14:paraId="744BF020" w14:textId="77777777" w:rsidR="007A4CFC" w:rsidRPr="00CF1467" w:rsidRDefault="007A4CFC" w:rsidP="007A4CFC">
      <w:pPr>
        <w:spacing w:before="60" w:after="0"/>
        <w:ind w:left="992"/>
        <w:rPr>
          <w:rFonts w:eastAsia="Times New Roman"/>
        </w:rPr>
      </w:pPr>
      <w:r w:rsidRPr="00CF1467">
        <w:rPr>
          <w:rFonts w:eastAsia="Times New Roman"/>
        </w:rPr>
        <w:t xml:space="preserve">Đặt </w:t>
      </w:r>
      <w:r w:rsidRPr="00CF1467">
        <w:rPr>
          <w:rFonts w:eastAsia="Times New Roman"/>
          <w:position w:val="-14"/>
          <w:lang w:val="en-US"/>
        </w:rPr>
        <w:object w:dxaOrig="2340" w:dyaOrig="400" w14:anchorId="54B79E42">
          <v:shape id="_x0000_i1191" type="#_x0000_t75" style="width:116.95pt;height:19.5pt" o:ole="">
            <v:imagedata r:id="rId338" o:title=""/>
          </v:shape>
          <o:OLEObject Type="Embed" ProgID="Equation.DSMT4" ShapeID="_x0000_i1191" DrawAspect="Content" ObjectID="_1797165276" r:id="rId339"/>
        </w:object>
      </w:r>
      <w:r w:rsidRPr="00CF1467">
        <w:rPr>
          <w:rFonts w:eastAsia="Times New Roman"/>
        </w:rPr>
        <w:t xml:space="preserve">, </w:t>
      </w:r>
      <w:r w:rsidRPr="00CF1467">
        <w:rPr>
          <w:rFonts w:eastAsia="Times New Roman"/>
          <w:position w:val="-12"/>
          <w:lang w:val="en-US"/>
        </w:rPr>
        <w:object w:dxaOrig="260" w:dyaOrig="360" w14:anchorId="233F3BF2">
          <v:shape id="_x0000_i1192" type="#_x0000_t75" style="width:13.5pt;height:17.9pt" o:ole="">
            <v:imagedata r:id="rId340" o:title=""/>
          </v:shape>
          <o:OLEObject Type="Embed" ProgID="Equation.DSMT4" ShapeID="_x0000_i1192" DrawAspect="Content" ObjectID="_1797165277" r:id="rId341"/>
        </w:object>
      </w:r>
      <w:r w:rsidRPr="00CF1467">
        <w:rPr>
          <w:rFonts w:eastAsia="Times New Roman"/>
        </w:rPr>
        <w:t>gồm 21 phần tử.</w:t>
      </w:r>
    </w:p>
    <w:p w14:paraId="204802B9" w14:textId="77777777" w:rsidR="007A4CFC" w:rsidRPr="00CF1467" w:rsidRDefault="007A4CFC" w:rsidP="007A4CFC">
      <w:pPr>
        <w:spacing w:before="60" w:after="0"/>
        <w:ind w:left="992"/>
        <w:rPr>
          <w:rFonts w:eastAsia="Times New Roman"/>
        </w:rPr>
      </w:pPr>
      <w:r w:rsidRPr="00CF1467">
        <w:rPr>
          <w:rFonts w:eastAsia="Times New Roman"/>
        </w:rPr>
        <w:t xml:space="preserve">      </w:t>
      </w:r>
      <w:r w:rsidRPr="00CF1467">
        <w:rPr>
          <w:rFonts w:eastAsia="Times New Roman"/>
          <w:position w:val="-14"/>
          <w:lang w:val="en-US"/>
        </w:rPr>
        <w:object w:dxaOrig="2240" w:dyaOrig="400" w14:anchorId="4BEB70F4">
          <v:shape id="_x0000_i1193" type="#_x0000_t75" style="width:112.55pt;height:19.5pt" o:ole="">
            <v:imagedata r:id="rId342" o:title=""/>
          </v:shape>
          <o:OLEObject Type="Embed" ProgID="Equation.DSMT4" ShapeID="_x0000_i1193" DrawAspect="Content" ObjectID="_1797165278" r:id="rId343"/>
        </w:object>
      </w:r>
      <w:r w:rsidRPr="00CF1467">
        <w:rPr>
          <w:rFonts w:eastAsia="Times New Roman"/>
        </w:rPr>
        <w:t xml:space="preserve">, </w:t>
      </w:r>
      <w:r w:rsidRPr="00CF1467">
        <w:rPr>
          <w:rFonts w:eastAsia="Times New Roman"/>
          <w:position w:val="-12"/>
          <w:lang w:val="en-US"/>
        </w:rPr>
        <w:object w:dxaOrig="300" w:dyaOrig="360" w14:anchorId="225929C4">
          <v:shape id="_x0000_i1194" type="#_x0000_t75" style="width:15.1pt;height:17.9pt" o:ole="">
            <v:imagedata r:id="rId344" o:title=""/>
          </v:shape>
          <o:OLEObject Type="Embed" ProgID="Equation.DSMT4" ShapeID="_x0000_i1194" DrawAspect="Content" ObjectID="_1797165279" r:id="rId345"/>
        </w:object>
      </w:r>
      <w:r w:rsidRPr="00CF1467">
        <w:rPr>
          <w:rFonts w:eastAsia="Times New Roman"/>
        </w:rPr>
        <w:t>gồm 20 phần tử.</w:t>
      </w:r>
    </w:p>
    <w:p w14:paraId="059D39DE" w14:textId="77777777" w:rsidR="007A4CFC" w:rsidRPr="00CF1467" w:rsidRDefault="007A4CFC" w:rsidP="007A4CFC">
      <w:pPr>
        <w:spacing w:before="60" w:after="0"/>
        <w:ind w:left="992"/>
        <w:rPr>
          <w:rFonts w:eastAsia="Times New Roman"/>
        </w:rPr>
      </w:pPr>
      <w:r w:rsidRPr="00CF1467">
        <w:rPr>
          <w:rFonts w:eastAsia="Times New Roman"/>
        </w:rPr>
        <w:t>Gọi A là biến cố thỏa mãn yêu cầu bài toán.</w:t>
      </w:r>
    </w:p>
    <w:p w14:paraId="7BC1B823" w14:textId="77777777" w:rsidR="007A4CFC" w:rsidRPr="00CF1467" w:rsidRDefault="007A4CFC" w:rsidP="007A4CFC">
      <w:pPr>
        <w:spacing w:before="60" w:after="0"/>
        <w:ind w:left="992"/>
        <w:rPr>
          <w:rFonts w:eastAsia="Times New Roman"/>
        </w:rPr>
      </w:pPr>
      <w:r w:rsidRPr="00CF1467">
        <w:rPr>
          <w:rFonts w:eastAsia="Times New Roman"/>
        </w:rPr>
        <w:t xml:space="preserve">Ba số </w:t>
      </w:r>
      <w:r w:rsidRPr="00CF1467">
        <w:rPr>
          <w:rFonts w:eastAsia="Times New Roman"/>
          <w:noProof/>
          <w:position w:val="-10"/>
          <w:lang w:val="en-US"/>
        </w:rPr>
        <w:object w:dxaOrig="600" w:dyaOrig="320" w14:anchorId="51A417F9">
          <v:shape id="_x0000_i1195" type="#_x0000_t75" style="width:29.85pt;height:16.3pt" o:ole="">
            <v:imagedata r:id="rId346" o:title=""/>
          </v:shape>
          <o:OLEObject Type="Embed" ProgID="Equation.DSMT4" ShapeID="_x0000_i1195" DrawAspect="Content" ObjectID="_1797165280" r:id="rId347"/>
        </w:object>
      </w:r>
      <w:r w:rsidRPr="00CF1467">
        <w:rPr>
          <w:rFonts w:eastAsia="Times New Roman"/>
          <w:noProof/>
        </w:rPr>
        <w:t xml:space="preserve"> theo thứ tự lập thành một cấp số cộng suy ra </w:t>
      </w:r>
      <w:r w:rsidRPr="00CF1467">
        <w:rPr>
          <w:rFonts w:eastAsia="Times New Roman"/>
          <w:noProof/>
          <w:position w:val="-10"/>
          <w:lang w:val="en-US"/>
        </w:rPr>
        <w:object w:dxaOrig="999" w:dyaOrig="320" w14:anchorId="1F388825">
          <v:shape id="_x0000_i1196" type="#_x0000_t75" style="width:49.35pt;height:16.3pt" o:ole="">
            <v:imagedata r:id="rId348" o:title=""/>
          </v:shape>
          <o:OLEObject Type="Embed" ProgID="Equation.DSMT4" ShapeID="_x0000_i1196" DrawAspect="Content" ObjectID="_1797165281" r:id="rId349"/>
        </w:object>
      </w:r>
    </w:p>
    <w:p w14:paraId="51C20349" w14:textId="77777777" w:rsidR="007A4CFC" w:rsidRPr="00CF1467" w:rsidRDefault="007A4CFC" w:rsidP="007A4CFC">
      <w:pPr>
        <w:spacing w:before="60" w:after="0"/>
        <w:ind w:left="992"/>
        <w:rPr>
          <w:rFonts w:eastAsia="Times New Roman"/>
        </w:rPr>
      </w:pPr>
      <w:r w:rsidRPr="00CF1467">
        <w:rPr>
          <w:rFonts w:eastAsia="Times New Roman"/>
        </w:rPr>
        <w:t xml:space="preserve">Vì </w:t>
      </w:r>
      <w:r w:rsidRPr="00CF1467">
        <w:rPr>
          <w:rFonts w:eastAsia="Times New Roman"/>
          <w:noProof/>
          <w:position w:val="-6"/>
          <w:lang w:val="en-US"/>
        </w:rPr>
        <w:object w:dxaOrig="340" w:dyaOrig="279" w14:anchorId="56CBC15E">
          <v:shape id="_x0000_i1197" type="#_x0000_t75" style="width:16.3pt;height:13.5pt" o:ole="">
            <v:imagedata r:id="rId350" o:title=""/>
          </v:shape>
          <o:OLEObject Type="Embed" ProgID="Equation.DSMT4" ShapeID="_x0000_i1197" DrawAspect="Content" ObjectID="_1797165282" r:id="rId351"/>
        </w:object>
      </w:r>
      <w:r w:rsidRPr="00CF1467">
        <w:rPr>
          <w:rFonts w:eastAsia="Times New Roman"/>
          <w:noProof/>
        </w:rPr>
        <w:t xml:space="preserve">chẵn nên </w:t>
      </w:r>
      <w:r w:rsidRPr="00CF1467">
        <w:rPr>
          <w:rFonts w:eastAsia="Times New Roman"/>
          <w:noProof/>
          <w:position w:val="-10"/>
          <w:lang w:val="en-US"/>
        </w:rPr>
        <w:object w:dxaOrig="380" w:dyaOrig="260" w14:anchorId="61C60964">
          <v:shape id="_x0000_i1198" type="#_x0000_t75" style="width:19.5pt;height:13.5pt" o:ole="">
            <v:imagedata r:id="rId352" o:title=""/>
          </v:shape>
          <o:OLEObject Type="Embed" ProgID="Equation.DSMT4" ShapeID="_x0000_i1198" DrawAspect="Content" ObjectID="_1797165283" r:id="rId353"/>
        </w:object>
      </w:r>
      <w:r w:rsidRPr="00CF1467">
        <w:rPr>
          <w:rFonts w:eastAsia="Times New Roman"/>
          <w:noProof/>
        </w:rPr>
        <w:t xml:space="preserve">cùng chẵn hoặc cùng lẻ. Suy ra số cách chọn </w:t>
      </w:r>
      <w:r w:rsidRPr="00CF1467">
        <w:rPr>
          <w:rFonts w:eastAsia="Times New Roman"/>
          <w:noProof/>
          <w:position w:val="-10"/>
          <w:lang w:val="en-US"/>
        </w:rPr>
        <w:object w:dxaOrig="380" w:dyaOrig="260" w14:anchorId="05631DCB">
          <v:shape id="_x0000_i1199" type="#_x0000_t75" style="width:19.5pt;height:13.5pt" o:ole="">
            <v:imagedata r:id="rId352" o:title=""/>
          </v:shape>
          <o:OLEObject Type="Embed" ProgID="Equation.DSMT4" ShapeID="_x0000_i1199" DrawAspect="Content" ObjectID="_1797165284" r:id="rId354"/>
        </w:object>
      </w:r>
      <w:r w:rsidRPr="00CF1467">
        <w:rPr>
          <w:rFonts w:eastAsia="Times New Roman"/>
          <w:noProof/>
        </w:rPr>
        <w:t xml:space="preserve"> là  </w:t>
      </w:r>
      <w:r w:rsidRPr="00CF1467">
        <w:rPr>
          <w:rFonts w:eastAsia="Times New Roman"/>
          <w:position w:val="-12"/>
          <w:lang w:val="en-US"/>
        </w:rPr>
        <w:object w:dxaOrig="1620" w:dyaOrig="440" w14:anchorId="467AADC4">
          <v:shape id="_x0000_i1200" type="#_x0000_t75" style="width:81.15pt;height:22.65pt" o:ole="">
            <v:imagedata r:id="rId355" o:title=""/>
          </v:shape>
          <o:OLEObject Type="Embed" ProgID="Equation.DSMT4" ShapeID="_x0000_i1200" DrawAspect="Content" ObjectID="_1797165285" r:id="rId356"/>
        </w:object>
      </w:r>
    </w:p>
    <w:p w14:paraId="1B04E901" w14:textId="77777777" w:rsidR="007A4CFC" w:rsidRPr="00CF1467" w:rsidRDefault="007A4CFC" w:rsidP="007A4CFC">
      <w:pPr>
        <w:spacing w:before="60" w:after="0"/>
        <w:ind w:left="992"/>
        <w:rPr>
          <w:rFonts w:eastAsia="Times New Roman"/>
          <w:noProof/>
        </w:rPr>
      </w:pPr>
      <w:r w:rsidRPr="00CF1467">
        <w:rPr>
          <w:rFonts w:eastAsia="Times New Roman"/>
        </w:rPr>
        <w:t xml:space="preserve">Mỗi cách chọn </w:t>
      </w:r>
      <w:r w:rsidRPr="00CF1467">
        <w:rPr>
          <w:rFonts w:eastAsia="Times New Roman"/>
          <w:noProof/>
          <w:position w:val="-10"/>
          <w:lang w:val="en-US"/>
        </w:rPr>
        <w:object w:dxaOrig="380" w:dyaOrig="260" w14:anchorId="6B691ACE">
          <v:shape id="_x0000_i1201" type="#_x0000_t75" style="width:19.5pt;height:13.5pt" o:ole="">
            <v:imagedata r:id="rId352" o:title=""/>
          </v:shape>
          <o:OLEObject Type="Embed" ProgID="Equation.DSMT4" ShapeID="_x0000_i1201" DrawAspect="Content" ObjectID="_1797165286" r:id="rId357"/>
        </w:object>
      </w:r>
      <w:r w:rsidRPr="00CF1467">
        <w:rPr>
          <w:rFonts w:eastAsia="Times New Roman"/>
          <w:noProof/>
        </w:rPr>
        <w:t xml:space="preserve"> thì có duy nhất 1 cách chọn </w:t>
      </w:r>
      <w:r w:rsidRPr="00CF1467">
        <w:rPr>
          <w:rFonts w:eastAsia="Times New Roman"/>
          <w:noProof/>
          <w:position w:val="-6"/>
          <w:lang w:val="en-US"/>
        </w:rPr>
        <w:object w:dxaOrig="220" w:dyaOrig="279" w14:anchorId="3A36528A">
          <v:shape id="_x0000_i1202" type="#_x0000_t75" style="width:10.35pt;height:13.5pt" o:ole="">
            <v:imagedata r:id="rId358" o:title=""/>
          </v:shape>
          <o:OLEObject Type="Embed" ProgID="Equation.DSMT4" ShapeID="_x0000_i1202" DrawAspect="Content" ObjectID="_1797165287" r:id="rId359"/>
        </w:object>
      </w:r>
      <w:r w:rsidRPr="00CF1467">
        <w:rPr>
          <w:rFonts w:eastAsia="Times New Roman"/>
          <w:noProof/>
        </w:rPr>
        <w:t xml:space="preserve"> thỏa mãn </w:t>
      </w:r>
      <w:r w:rsidRPr="00CF1467">
        <w:rPr>
          <w:rFonts w:eastAsia="Times New Roman"/>
          <w:noProof/>
          <w:position w:val="-10"/>
          <w:lang w:val="en-US"/>
        </w:rPr>
        <w:object w:dxaOrig="999" w:dyaOrig="320" w14:anchorId="51093BCB">
          <v:shape id="_x0000_i1203" type="#_x0000_t75" style="width:49.35pt;height:16.3pt" o:ole="">
            <v:imagedata r:id="rId348" o:title=""/>
          </v:shape>
          <o:OLEObject Type="Embed" ProgID="Equation.DSMT4" ShapeID="_x0000_i1203" DrawAspect="Content" ObjectID="_1797165288" r:id="rId360"/>
        </w:object>
      </w:r>
      <w:r w:rsidRPr="00CF1467">
        <w:rPr>
          <w:rFonts w:eastAsia="Times New Roman"/>
          <w:noProof/>
        </w:rPr>
        <w:t>.</w:t>
      </w:r>
    </w:p>
    <w:p w14:paraId="266B8AE8" w14:textId="77777777" w:rsidR="007A4CFC" w:rsidRPr="00CF1467" w:rsidRDefault="007A4CFC" w:rsidP="007A4CFC">
      <w:pPr>
        <w:spacing w:before="60" w:after="0"/>
        <w:ind w:left="992"/>
        <w:rPr>
          <w:rFonts w:eastAsia="Times New Roman"/>
          <w:noProof/>
        </w:rPr>
      </w:pPr>
      <w:r w:rsidRPr="00CF1467">
        <w:rPr>
          <w:rFonts w:eastAsia="Times New Roman"/>
          <w:noProof/>
        </w:rPr>
        <w:t xml:space="preserve"> </w:t>
      </w:r>
      <w:r w:rsidRPr="00CF1467">
        <w:rPr>
          <w:rFonts w:eastAsia="Times New Roman"/>
          <w:noProof/>
          <w:position w:val="-24"/>
          <w:lang w:val="en-US"/>
        </w:rPr>
        <w:object w:dxaOrig="3720" w:dyaOrig="620" w14:anchorId="6A47B568">
          <v:shape id="_x0000_i1204" type="#_x0000_t75" style="width:186.15pt;height:31.45pt" o:ole="">
            <v:imagedata r:id="rId361" o:title=""/>
          </v:shape>
          <o:OLEObject Type="Embed" ProgID="Equation.DSMT4" ShapeID="_x0000_i1204" DrawAspect="Content" ObjectID="_1797165289" r:id="rId362"/>
        </w:object>
      </w:r>
      <w:r w:rsidRPr="00CF1467">
        <w:rPr>
          <w:rFonts w:eastAsia="Times New Roman"/>
          <w:noProof/>
          <w:position w:val="-10"/>
          <w:lang w:val="en-US"/>
        </w:rPr>
        <w:object w:dxaOrig="1760" w:dyaOrig="320" w14:anchorId="5C074EBD">
          <v:shape id="_x0000_i1205" type="#_x0000_t75" style="width:88.7pt;height:16.3pt" o:ole="">
            <v:imagedata r:id="rId363" o:title=""/>
          </v:shape>
          <o:OLEObject Type="Embed" ProgID="Equation.DSMT4" ShapeID="_x0000_i1205" DrawAspect="Content" ObjectID="_1797165290" r:id="rId364"/>
        </w:object>
      </w:r>
      <w:r w:rsidRPr="00CF1467">
        <w:rPr>
          <w:rFonts w:eastAsia="Times New Roman"/>
          <w:noProof/>
        </w:rPr>
        <w:t>.</w:t>
      </w:r>
    </w:p>
    <w:p w14:paraId="06BC9AF6" w14:textId="77777777" w:rsidR="007A4CFC" w:rsidRPr="00CF1467" w:rsidRDefault="007A4CFC" w:rsidP="007A4CFC">
      <w:pPr>
        <w:spacing w:before="60" w:after="0"/>
        <w:ind w:left="992"/>
        <w:rPr>
          <w:rFonts w:eastAsia="Times New Roman"/>
        </w:rPr>
      </w:pPr>
      <w:r w:rsidRPr="00CF1467">
        <w:rPr>
          <w:rFonts w:eastAsia="Times New Roman"/>
          <w:noProof/>
        </w:rPr>
        <w:t xml:space="preserve">Vậy </w:t>
      </w:r>
      <w:r w:rsidRPr="00CF1467">
        <w:rPr>
          <w:rFonts w:eastAsia="Times New Roman"/>
          <w:noProof/>
          <w:position w:val="-6"/>
          <w:lang w:val="en-US"/>
        </w:rPr>
        <w:object w:dxaOrig="2020" w:dyaOrig="279" w14:anchorId="1F64A172">
          <v:shape id="_x0000_i1206" type="#_x0000_t75" style="width:100.65pt;height:13.5pt" o:ole="">
            <v:imagedata r:id="rId365" o:title=""/>
          </v:shape>
          <o:OLEObject Type="Embed" ProgID="Equation.DSMT4" ShapeID="_x0000_i1206" DrawAspect="Content" ObjectID="_1797165291" r:id="rId366"/>
        </w:object>
      </w:r>
      <w:r w:rsidRPr="00CF1467">
        <w:rPr>
          <w:rFonts w:eastAsia="Times New Roman"/>
        </w:rPr>
        <w:t>.</w:t>
      </w:r>
    </w:p>
    <w:p w14:paraId="0C917715" w14:textId="77777777" w:rsidR="007A4CFC" w:rsidRPr="00CF1467" w:rsidRDefault="007A4CFC" w:rsidP="007A4CFC">
      <w:pPr>
        <w:spacing w:line="278" w:lineRule="auto"/>
        <w:ind w:left="992" w:hanging="992"/>
        <w:jc w:val="both"/>
        <w:rPr>
          <w:lang w:val="af-ZA" w:eastAsia="af-ZA"/>
        </w:rPr>
      </w:pPr>
      <w:r w:rsidRPr="00CF1467">
        <w:rPr>
          <w:b/>
          <w:color w:val="0000FF"/>
          <w:lang w:val="af-ZA" w:eastAsia="af-ZA"/>
        </w:rPr>
        <w:t>Câu 2:</w:t>
      </w:r>
      <w:r w:rsidRPr="00CF1467">
        <w:rPr>
          <w:b/>
          <w:color w:val="0000FF"/>
          <w:lang w:val="af-ZA" w:eastAsia="af-ZA"/>
        </w:rPr>
        <w:tab/>
      </w:r>
      <w:r w:rsidRPr="00CF1467">
        <w:rPr>
          <w:lang w:val="af-ZA"/>
        </w:rPr>
        <w:t xml:space="preserve">Cho hình hộp </w:t>
      </w:r>
      <w:r w:rsidRPr="00CF1467">
        <w:rPr>
          <w:position w:val="-6"/>
        </w:rPr>
        <w:object w:dxaOrig="1638" w:dyaOrig="275" w14:anchorId="729264C2">
          <v:shape id="_x0000_i1207" type="#_x0000_t75" style="width:82.35pt;height:13.5pt" o:ole="">
            <v:imagedata r:id="rId22" o:title=""/>
          </v:shape>
          <o:OLEObject Type="Embed" ProgID="Equation.DSMT4" ShapeID="_x0000_i1207" DrawAspect="Content" ObjectID="_1797165292" r:id="rId367"/>
        </w:object>
      </w:r>
      <w:r w:rsidRPr="00CF1467">
        <w:rPr>
          <w:lang w:val="af-ZA"/>
        </w:rPr>
        <w:t xml:space="preserve">(hình vẽ). </w:t>
      </w:r>
      <w:r w:rsidRPr="00CF1467">
        <w:t xml:space="preserve">Đẳng thức nào sau đây </w:t>
      </w:r>
      <w:r w:rsidRPr="00CF1467">
        <w:rPr>
          <w:b/>
        </w:rPr>
        <w:t>sai</w:t>
      </w:r>
      <w:r w:rsidRPr="00CF1467">
        <w:t>?</w:t>
      </w:r>
    </w:p>
    <w:p w14:paraId="43921E72" w14:textId="77777777" w:rsidR="007A4CFC" w:rsidRPr="00CF1467" w:rsidRDefault="007A4CFC" w:rsidP="007A4CFC">
      <w:pPr>
        <w:jc w:val="center"/>
      </w:pPr>
      <w:r w:rsidRPr="00CF1467">
        <w:rPr>
          <w:noProof/>
          <w:lang w:val="en-US" w:eastAsia="en-US"/>
        </w:rPr>
        <w:drawing>
          <wp:inline distT="0" distB="0" distL="0" distR="0" wp14:anchorId="0E96DE78" wp14:editId="4FF8A3DF">
            <wp:extent cx="1744133" cy="1306228"/>
            <wp:effectExtent l="0" t="0" r="0" b="0"/>
            <wp:docPr id="333258158" name="Hình ảnh 1" descr="Ảnh có chứa hàng, biểu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12146" name="Hình ảnh 1" descr="Ảnh có chứa hàng, biểu đồ, Song song&#10;&#10;Mô tả được tạo tự độn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755741" cy="1314921"/>
                    </a:xfrm>
                    <a:prstGeom prst="rect">
                      <a:avLst/>
                    </a:prstGeom>
                  </pic:spPr>
                </pic:pic>
              </a:graphicData>
            </a:graphic>
          </wp:inline>
        </w:drawing>
      </w:r>
    </w:p>
    <w:p w14:paraId="57A6CFA2" w14:textId="77777777" w:rsidR="007A4CFC" w:rsidRPr="00CF1467" w:rsidRDefault="007A4CFC" w:rsidP="007A4CFC">
      <w:pPr>
        <w:tabs>
          <w:tab w:val="left" w:pos="300"/>
          <w:tab w:val="left" w:pos="2800"/>
          <w:tab w:val="left" w:pos="5300"/>
          <w:tab w:val="left" w:pos="7800"/>
        </w:tabs>
        <w:jc w:val="both"/>
        <w:rPr>
          <w:bCs/>
          <w:lang w:val="nl-NL"/>
        </w:rPr>
      </w:pPr>
      <w:r w:rsidRPr="00CF1467">
        <w:rPr>
          <w:b/>
          <w:bCs/>
          <w:color w:val="0000FF"/>
          <w:lang w:val="nl-NL"/>
        </w:rPr>
        <w:tab/>
        <w:t xml:space="preserve">         A.  </w:t>
      </w:r>
      <w:r w:rsidRPr="00CF1467">
        <w:rPr>
          <w:position w:val="-6"/>
        </w:rPr>
        <w:object w:dxaOrig="1540" w:dyaOrig="340" w14:anchorId="75305837">
          <v:shape id="_x0000_i1208" type="#_x0000_t75" style="width:77.95pt;height:17.1pt" o:ole="">
            <v:imagedata r:id="rId25" o:title=""/>
          </v:shape>
          <o:OLEObject Type="Embed" ProgID="Equation.DSMT4" ShapeID="_x0000_i1208" DrawAspect="Content" ObjectID="_1797165293" r:id="rId369"/>
        </w:object>
      </w:r>
      <w:r w:rsidRPr="00CF1467">
        <w:rPr>
          <w:bCs/>
          <w:lang w:val="nl-NL"/>
        </w:rPr>
        <w:t>.</w:t>
      </w:r>
      <w:r w:rsidRPr="00CF1467">
        <w:rPr>
          <w:b/>
          <w:bCs/>
          <w:color w:val="0000FF"/>
          <w:lang w:val="nl-NL"/>
        </w:rPr>
        <w:t xml:space="preserve">      B. </w:t>
      </w:r>
      <w:r w:rsidRPr="00CF1467">
        <w:rPr>
          <w:position w:val="-6"/>
        </w:rPr>
        <w:object w:dxaOrig="1660" w:dyaOrig="340" w14:anchorId="5AB52BFE">
          <v:shape id="_x0000_i1209" type="#_x0000_t75" style="width:83.15pt;height:17.1pt" o:ole="">
            <v:imagedata r:id="rId27" o:title=""/>
          </v:shape>
          <o:OLEObject Type="Embed" ProgID="Equation.DSMT4" ShapeID="_x0000_i1209" DrawAspect="Content" ObjectID="_1797165294" r:id="rId370"/>
        </w:object>
      </w:r>
      <w:r w:rsidRPr="00CF1467">
        <w:rPr>
          <w:bCs/>
          <w:lang w:val="nl-NL"/>
        </w:rPr>
        <w:t>.</w:t>
      </w:r>
      <w:r w:rsidRPr="00CF1467">
        <w:rPr>
          <w:b/>
          <w:bCs/>
          <w:color w:val="0000FF"/>
          <w:lang w:val="nl-NL"/>
        </w:rPr>
        <w:tab/>
        <w:t xml:space="preserve">C. </w:t>
      </w:r>
      <w:r w:rsidRPr="00CF1467">
        <w:rPr>
          <w:position w:val="-6"/>
        </w:rPr>
        <w:object w:dxaOrig="1620" w:dyaOrig="340" w14:anchorId="73658C68">
          <v:shape id="_x0000_i1210" type="#_x0000_t75" style="width:81.15pt;height:17.1pt" o:ole="">
            <v:imagedata r:id="rId29" o:title=""/>
          </v:shape>
          <o:OLEObject Type="Embed" ProgID="Equation.DSMT4" ShapeID="_x0000_i1210" DrawAspect="Content" ObjectID="_1797165295" r:id="rId371"/>
        </w:object>
      </w:r>
      <w:r w:rsidRPr="00CF1467">
        <w:rPr>
          <w:bCs/>
          <w:lang w:val="nl-NL"/>
        </w:rPr>
        <w:t>.</w:t>
      </w:r>
      <w:r w:rsidRPr="00CF1467">
        <w:rPr>
          <w:b/>
          <w:bCs/>
          <w:color w:val="0000FF"/>
          <w:lang w:val="nl-NL"/>
        </w:rPr>
        <w:tab/>
      </w:r>
      <w:r w:rsidRPr="00CF1467">
        <w:rPr>
          <w:b/>
          <w:bCs/>
          <w:color w:val="0000FF"/>
          <w:u w:val="single"/>
          <w:lang w:val="nl-NL"/>
        </w:rPr>
        <w:t>D</w:t>
      </w:r>
      <w:r w:rsidRPr="00CF1467">
        <w:rPr>
          <w:b/>
          <w:bCs/>
          <w:color w:val="0000FF"/>
          <w:lang w:val="nl-NL"/>
        </w:rPr>
        <w:t xml:space="preserve">. </w:t>
      </w:r>
      <w:r w:rsidRPr="00CF1467">
        <w:rPr>
          <w:position w:val="-6"/>
          <w:highlight w:val="yellow"/>
        </w:rPr>
        <w:object w:dxaOrig="1600" w:dyaOrig="340" w14:anchorId="19C86985">
          <v:shape id="_x0000_i1211" type="#_x0000_t75" style="width:80.35pt;height:17.1pt" o:ole="">
            <v:imagedata r:id="rId31" o:title=""/>
          </v:shape>
          <o:OLEObject Type="Embed" ProgID="Equation.DSMT4" ShapeID="_x0000_i1211" DrawAspect="Content" ObjectID="_1797165296" r:id="rId372"/>
        </w:object>
      </w:r>
      <w:r w:rsidRPr="00CF1467">
        <w:rPr>
          <w:bCs/>
          <w:highlight w:val="yellow"/>
          <w:lang w:val="nl-NL"/>
        </w:rPr>
        <w:t>.</w:t>
      </w:r>
    </w:p>
    <w:p w14:paraId="357859FC"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6520F41B" w14:textId="77777777" w:rsidR="007A4CFC" w:rsidRPr="00CF1467" w:rsidRDefault="007A4CFC" w:rsidP="007A4CFC">
      <w:pPr>
        <w:spacing w:before="60" w:after="0"/>
        <w:ind w:left="992"/>
        <w:rPr>
          <w:rFonts w:eastAsia="Times New Roman"/>
          <w:b/>
          <w:noProof/>
          <w:lang w:val="fr-FR"/>
        </w:rPr>
      </w:pPr>
      <w:r w:rsidRPr="00CF1467">
        <w:rPr>
          <w:rFonts w:eastAsia="Times New Roman"/>
          <w:b/>
          <w:noProof/>
          <w:highlight w:val="green"/>
        </w:rPr>
        <w:t>Chọn</w:t>
      </w:r>
      <w:r w:rsidRPr="00CF1467">
        <w:rPr>
          <w:rFonts w:eastAsia="Times New Roman"/>
          <w:b/>
          <w:noProof/>
          <w:highlight w:val="green"/>
          <w:lang w:val="fr-FR"/>
        </w:rPr>
        <w:t xml:space="preserve"> D</w:t>
      </w:r>
      <w:r w:rsidRPr="00CF1467">
        <w:rPr>
          <w:rFonts w:eastAsia="Times New Roman"/>
          <w:b/>
          <w:noProof/>
          <w:highlight w:val="green"/>
        </w:rPr>
        <w:t>.</w:t>
      </w:r>
    </w:p>
    <w:p w14:paraId="3C41AEAA" w14:textId="77777777" w:rsidR="007A4CFC" w:rsidRPr="00CF1467" w:rsidRDefault="007A4CFC" w:rsidP="007A4CFC">
      <w:pPr>
        <w:spacing w:before="60" w:after="0"/>
        <w:ind w:left="992"/>
      </w:pPr>
      <w:r w:rsidRPr="00CF1467">
        <w:t xml:space="preserve">Ta có: </w:t>
      </w:r>
      <w:r w:rsidRPr="00CF1467">
        <w:rPr>
          <w:position w:val="-10"/>
        </w:rPr>
        <w:object w:dxaOrig="4540" w:dyaOrig="380" w14:anchorId="3884D0FC">
          <v:shape id="_x0000_i1212" type="#_x0000_t75" style="width:226.75pt;height:19.5pt" o:ole="">
            <v:imagedata r:id="rId373" o:title=""/>
          </v:shape>
          <o:OLEObject Type="Embed" ProgID="Equation.DSMT4" ShapeID="_x0000_i1212" DrawAspect="Content" ObjectID="_1797165297" r:id="rId374"/>
        </w:object>
      </w:r>
      <w:r w:rsidRPr="00CF1467">
        <w:t>.</w:t>
      </w:r>
    </w:p>
    <w:p w14:paraId="3ED67717" w14:textId="77777777" w:rsidR="007A4CFC" w:rsidRPr="00CF1467" w:rsidRDefault="007A4CFC" w:rsidP="007A4CFC">
      <w:pPr>
        <w:spacing w:line="278" w:lineRule="auto"/>
        <w:ind w:left="992" w:hanging="992"/>
        <w:jc w:val="both"/>
        <w:rPr>
          <w:lang w:val="af-ZA"/>
        </w:rPr>
      </w:pPr>
      <w:r w:rsidRPr="00CF1467">
        <w:rPr>
          <w:b/>
          <w:color w:val="0000FF"/>
          <w:lang w:val="af-ZA"/>
        </w:rPr>
        <w:t>Câu 3:</w:t>
      </w:r>
      <w:r w:rsidRPr="00CF1467">
        <w:rPr>
          <w:b/>
          <w:color w:val="0000FF"/>
          <w:lang w:val="af-ZA"/>
        </w:rPr>
        <w:tab/>
      </w:r>
      <w:r w:rsidRPr="00CF1467">
        <w:rPr>
          <w:lang w:val="af-ZA" w:eastAsia="af-ZA"/>
        </w:rPr>
        <w:t xml:space="preserve">Cho hàm số </w:t>
      </w:r>
      <w:r w:rsidRPr="00CF1467">
        <w:rPr>
          <w:position w:val="-24"/>
          <w:lang w:val="af-ZA" w:eastAsia="af-ZA"/>
        </w:rPr>
        <w:object w:dxaOrig="1582" w:dyaOrig="663" w14:anchorId="5A5219D4">
          <v:shape id="_x0000_i1213" type="#_x0000_t75" style="width:79.55pt;height:33pt" o:ole="">
            <v:imagedata r:id="rId33" o:title=""/>
          </v:shape>
          <o:OLEObject Type="Embed" ProgID="Equation.DSMT4" ShapeID="_x0000_i1213" DrawAspect="Content" ObjectID="_1797165298" r:id="rId375"/>
        </w:object>
      </w:r>
      <w:r w:rsidRPr="00CF1467">
        <w:rPr>
          <w:lang w:val="af-ZA" w:eastAsia="af-ZA"/>
        </w:rPr>
        <w:t xml:space="preserve"> (với </w:t>
      </w:r>
      <w:r w:rsidRPr="00CF1467">
        <w:rPr>
          <w:position w:val="-10"/>
          <w:lang w:val="af-ZA" w:eastAsia="af-ZA"/>
        </w:rPr>
        <w:object w:dxaOrig="1175" w:dyaOrig="322" w14:anchorId="1AB5C265">
          <v:shape id="_x0000_i1214" type="#_x0000_t75" style="width:58.5pt;height:16.3pt" o:ole="">
            <v:imagedata r:id="rId35" o:title=""/>
          </v:shape>
          <o:OLEObject Type="Embed" ProgID="Equation.DSMT4" ShapeID="_x0000_i1214" DrawAspect="Content" ObjectID="_1797165299" r:id="rId376"/>
        </w:object>
      </w:r>
      <w:r w:rsidRPr="00CF1467">
        <w:rPr>
          <w:lang w:val="af-ZA" w:eastAsia="af-ZA"/>
        </w:rPr>
        <w:t>) có đồ thị như hình vẽ dưới đây.</w:t>
      </w:r>
    </w:p>
    <w:p w14:paraId="44A38433" w14:textId="77777777" w:rsidR="007A4CFC" w:rsidRPr="00CF1467" w:rsidRDefault="007A4CFC" w:rsidP="007A4CFC">
      <w:pPr>
        <w:jc w:val="center"/>
        <w:rPr>
          <w:lang w:val="af-ZA" w:eastAsia="af-ZA"/>
        </w:rPr>
      </w:pPr>
      <w:r w:rsidRPr="00CF1467">
        <w:rPr>
          <w:noProof/>
          <w:lang w:val="en-US" w:eastAsia="en-US"/>
        </w:rPr>
        <w:drawing>
          <wp:inline distT="0" distB="0" distL="0" distR="0" wp14:anchorId="7DA8ACC4" wp14:editId="4AF8CF57">
            <wp:extent cx="1614594" cy="1497747"/>
            <wp:effectExtent l="0" t="0" r="0" b="0"/>
            <wp:docPr id="262978136" name="Hình ảnh 2"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9879" name="Hình ảnh 2" descr="Ảnh có chứa hàng, biểu đồ, Sơ đồ&#10;&#10;Mô tả được tạo tự động"/>
                    <pic:cNvPicPr>
                      <a:picLocks noChangeAspect="1" noChangeArrowheads="1"/>
                    </pic:cNvPicPr>
                  </pic:nvPicPr>
                  <pic:blipFill>
                    <a:blip r:embed="rId377" cstate="print">
                      <a:extLst>
                        <a:ext uri="{28A0092B-C50C-407E-A947-70E740481C1C}">
                          <a14:useLocalDpi xmlns:a14="http://schemas.microsoft.com/office/drawing/2010/main" val="0"/>
                        </a:ext>
                      </a:extLst>
                    </a:blip>
                    <a:stretch>
                      <a:fillRect/>
                    </a:stretch>
                  </pic:blipFill>
                  <pic:spPr bwMode="auto">
                    <a:xfrm>
                      <a:off x="0" y="0"/>
                      <a:ext cx="1626937" cy="1509196"/>
                    </a:xfrm>
                    <a:prstGeom prst="rect">
                      <a:avLst/>
                    </a:prstGeom>
                    <a:noFill/>
                    <a:ln>
                      <a:noFill/>
                    </a:ln>
                  </pic:spPr>
                </pic:pic>
              </a:graphicData>
            </a:graphic>
          </wp:inline>
        </w:drawing>
      </w:r>
    </w:p>
    <w:p w14:paraId="50136002" w14:textId="77777777" w:rsidR="007A4CFC" w:rsidRPr="00CF1467" w:rsidRDefault="007A4CFC" w:rsidP="007A4CFC">
      <w:pPr>
        <w:rPr>
          <w:lang w:val="af-ZA"/>
        </w:rPr>
      </w:pPr>
      <w:r w:rsidRPr="00CF1467">
        <w:rPr>
          <w:lang w:val="af-ZA" w:eastAsia="af-ZA"/>
        </w:rPr>
        <w:t xml:space="preserve">                 Phương trình đường tiệm cận xiên của đồ thị hàm số đã cho là</w:t>
      </w:r>
    </w:p>
    <w:p w14:paraId="12571182" w14:textId="77777777" w:rsidR="007A4CFC" w:rsidRPr="00CF1467" w:rsidRDefault="007A4CFC" w:rsidP="007A4CFC">
      <w:pPr>
        <w:tabs>
          <w:tab w:val="left" w:pos="300"/>
          <w:tab w:val="left" w:pos="2800"/>
          <w:tab w:val="left" w:pos="5300"/>
          <w:tab w:val="left" w:pos="7800"/>
        </w:tabs>
        <w:jc w:val="both"/>
        <w:rPr>
          <w:lang w:val="af-ZA"/>
        </w:rPr>
      </w:pPr>
      <w:r w:rsidRPr="00CF1467">
        <w:rPr>
          <w:color w:val="0000FF"/>
          <w:lang w:val="af-ZA"/>
        </w:rPr>
        <w:lastRenderedPageBreak/>
        <w:t xml:space="preserve">  </w:t>
      </w:r>
      <w:r w:rsidRPr="00CF1467">
        <w:rPr>
          <w:color w:val="0000FF"/>
          <w:lang w:val="af-ZA"/>
        </w:rPr>
        <w:tab/>
      </w:r>
      <w:r w:rsidRPr="00CF1467">
        <w:rPr>
          <w:b/>
          <w:bCs/>
          <w:color w:val="0000FF"/>
          <w:lang w:val="af-ZA"/>
        </w:rPr>
        <w:t xml:space="preserve">            </w:t>
      </w:r>
      <w:r w:rsidRPr="00CF1467">
        <w:rPr>
          <w:b/>
          <w:bCs/>
          <w:color w:val="0000FF"/>
          <w:u w:val="single"/>
          <w:lang w:val="af-ZA"/>
        </w:rPr>
        <w:t>A</w:t>
      </w:r>
      <w:r w:rsidRPr="00CF1467">
        <w:rPr>
          <w:b/>
          <w:bCs/>
          <w:color w:val="0000FF"/>
          <w:lang w:val="af-ZA"/>
        </w:rPr>
        <w:t xml:space="preserve">. </w:t>
      </w:r>
      <w:r w:rsidRPr="00CF1467">
        <w:rPr>
          <w:b/>
          <w:bCs/>
          <w:position w:val="-10"/>
          <w:highlight w:val="yellow"/>
        </w:rPr>
        <w:object w:dxaOrig="900" w:dyaOrig="320" w14:anchorId="49EF5124">
          <v:shape id="_x0000_i1215" type="#_x0000_t75" style="width:44.15pt;height:16.3pt" o:ole="">
            <v:imagedata r:id="rId38" o:title=""/>
          </v:shape>
          <o:OLEObject Type="Embed" ProgID="Equation.DSMT4" ShapeID="_x0000_i1215" DrawAspect="Content" ObjectID="_1797165300" r:id="rId378"/>
        </w:object>
      </w:r>
      <w:r w:rsidRPr="00CF1467">
        <w:rPr>
          <w:b/>
          <w:bCs/>
          <w:highlight w:val="yellow"/>
          <w:lang w:val="af-ZA"/>
        </w:rPr>
        <w:t>.</w:t>
      </w:r>
      <w:r w:rsidRPr="00CF1467">
        <w:rPr>
          <w:b/>
          <w:bCs/>
          <w:color w:val="0000FF"/>
          <w:lang w:val="af-ZA"/>
        </w:rPr>
        <w:tab/>
        <w:t xml:space="preserve">          B. </w:t>
      </w:r>
      <w:r w:rsidRPr="00CF1467">
        <w:rPr>
          <w:b/>
          <w:bCs/>
          <w:position w:val="-10"/>
        </w:rPr>
        <w:object w:dxaOrig="1040" w:dyaOrig="320" w14:anchorId="7D08B19C">
          <v:shape id="_x0000_i1216" type="#_x0000_t75" style="width:52.5pt;height:16.3pt" o:ole="">
            <v:imagedata r:id="rId40" o:title=""/>
          </v:shape>
          <o:OLEObject Type="Embed" ProgID="Equation.DSMT4" ShapeID="_x0000_i1216" DrawAspect="Content" ObjectID="_1797165301" r:id="rId379"/>
        </w:object>
      </w:r>
      <w:r w:rsidRPr="00CF1467">
        <w:rPr>
          <w:b/>
          <w:bCs/>
          <w:lang w:val="af-ZA"/>
        </w:rPr>
        <w:t>.</w:t>
      </w:r>
      <w:r w:rsidRPr="00CF1467">
        <w:rPr>
          <w:b/>
          <w:bCs/>
          <w:color w:val="0000FF"/>
          <w:lang w:val="af-ZA"/>
        </w:rPr>
        <w:tab/>
        <w:t xml:space="preserve">      C. </w:t>
      </w:r>
      <w:r w:rsidRPr="00CF1467">
        <w:rPr>
          <w:b/>
          <w:bCs/>
          <w:position w:val="-10"/>
        </w:rPr>
        <w:object w:dxaOrig="1040" w:dyaOrig="320" w14:anchorId="51929E37">
          <v:shape id="_x0000_i1217" type="#_x0000_t75" style="width:52.5pt;height:16.3pt" o:ole="">
            <v:imagedata r:id="rId42" o:title=""/>
          </v:shape>
          <o:OLEObject Type="Embed" ProgID="Equation.DSMT4" ShapeID="_x0000_i1217" DrawAspect="Content" ObjectID="_1797165302" r:id="rId380"/>
        </w:object>
      </w:r>
      <w:r w:rsidRPr="00CF1467">
        <w:rPr>
          <w:b/>
          <w:bCs/>
          <w:lang w:val="af-ZA"/>
        </w:rPr>
        <w:t>.</w:t>
      </w:r>
      <w:r w:rsidRPr="00CF1467">
        <w:rPr>
          <w:b/>
          <w:bCs/>
          <w:color w:val="0000FF"/>
          <w:lang w:val="af-ZA"/>
        </w:rPr>
        <w:tab/>
        <w:t xml:space="preserve">   D. </w:t>
      </w:r>
      <w:r w:rsidRPr="00CF1467">
        <w:rPr>
          <w:b/>
          <w:bCs/>
          <w:position w:val="-10"/>
        </w:rPr>
        <w:object w:dxaOrig="920" w:dyaOrig="320" w14:anchorId="00CC773B">
          <v:shape id="_x0000_i1218" type="#_x0000_t75" style="width:46.55pt;height:16.3pt" o:ole="">
            <v:imagedata r:id="rId44" o:title=""/>
          </v:shape>
          <o:OLEObject Type="Embed" ProgID="Equation.DSMT4" ShapeID="_x0000_i1218" DrawAspect="Content" ObjectID="_1797165303" r:id="rId381"/>
        </w:object>
      </w:r>
      <w:r w:rsidRPr="00CF1467">
        <w:rPr>
          <w:lang w:val="af-ZA"/>
        </w:rPr>
        <w:t>.</w:t>
      </w:r>
    </w:p>
    <w:p w14:paraId="31476778"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1B5925C3" w14:textId="77777777" w:rsidR="007A4CFC" w:rsidRPr="00CF1467" w:rsidRDefault="007A4CFC" w:rsidP="007A4CFC">
      <w:pPr>
        <w:spacing w:before="60" w:after="0"/>
        <w:ind w:left="992"/>
        <w:rPr>
          <w:rFonts w:eastAsia="Times New Roman"/>
          <w:b/>
          <w:noProof/>
          <w:lang w:val="fr-FR"/>
        </w:rPr>
      </w:pPr>
      <w:r w:rsidRPr="00CF1467">
        <w:rPr>
          <w:rFonts w:eastAsia="Times New Roman"/>
          <w:b/>
          <w:noProof/>
          <w:highlight w:val="green"/>
        </w:rPr>
        <w:t>Chọn</w:t>
      </w:r>
      <w:r w:rsidRPr="00CF1467">
        <w:rPr>
          <w:rFonts w:eastAsia="Times New Roman"/>
          <w:b/>
          <w:noProof/>
          <w:highlight w:val="green"/>
          <w:lang w:val="fr-FR"/>
        </w:rPr>
        <w:t xml:space="preserve"> A</w:t>
      </w:r>
      <w:r w:rsidRPr="00CF1467">
        <w:rPr>
          <w:rFonts w:eastAsia="Times New Roman"/>
          <w:b/>
          <w:noProof/>
          <w:highlight w:val="green"/>
        </w:rPr>
        <w:t>.</w:t>
      </w:r>
    </w:p>
    <w:p w14:paraId="460A6209" w14:textId="77777777" w:rsidR="007A4CFC" w:rsidRPr="00CF1467" w:rsidRDefault="007A4CFC" w:rsidP="007A4CFC">
      <w:pPr>
        <w:spacing w:before="60" w:after="0"/>
        <w:ind w:left="992"/>
        <w:rPr>
          <w:rFonts w:eastAsia="Times New Roman"/>
        </w:rPr>
      </w:pPr>
      <w:r w:rsidRPr="00CF1467">
        <w:t xml:space="preserve">Nhìn vào đồ thị hàm số ta thấy đường tiệm cận xiên đi qua hai điểm </w:t>
      </w:r>
      <w:r w:rsidRPr="00CF1467">
        <w:rPr>
          <w:position w:val="-10"/>
        </w:rPr>
        <w:object w:dxaOrig="1300" w:dyaOrig="320" w14:anchorId="3F06BE58">
          <v:shape id="_x0000_i1219" type="#_x0000_t75" style="width:64.45pt;height:16.3pt" o:ole="">
            <v:imagedata r:id="rId382" o:title=""/>
          </v:shape>
          <o:OLEObject Type="Embed" ProgID="Equation.DSMT4" ShapeID="_x0000_i1219" DrawAspect="Content" ObjectID="_1797165304" r:id="rId383"/>
        </w:object>
      </w:r>
      <w:r w:rsidRPr="00CF1467">
        <w:t>nên thỏa mãn đáp án A.</w:t>
      </w:r>
    </w:p>
    <w:p w14:paraId="175FD5F4" w14:textId="77777777" w:rsidR="007A4CFC" w:rsidRPr="00CF1467" w:rsidRDefault="007A4CFC" w:rsidP="007A4CFC">
      <w:pPr>
        <w:ind w:left="992" w:hanging="992"/>
        <w:jc w:val="both"/>
      </w:pPr>
      <w:r w:rsidRPr="00CF1467">
        <w:rPr>
          <w:b/>
          <w:color w:val="0000FF"/>
        </w:rPr>
        <w:t>Câu 4:</w:t>
      </w:r>
      <w:r w:rsidRPr="00CF1467">
        <w:rPr>
          <w:b/>
          <w:color w:val="0000FF"/>
        </w:rPr>
        <w:tab/>
      </w:r>
      <w:r w:rsidRPr="00CF1467">
        <w:t xml:space="preserve">Để chuẩn bị cho tiết học “Mạng xã hội: lợi và hại” (Hoạt động thực hành trải nghiệm môn Toán, lớp 10), giáo viên đã khảo sát thời gian sử dụng mạng xã hội trong một ngày của học sinh trong lớp 10A1 mình dạy và thu được mẫu số liệu như sau: </w:t>
      </w:r>
    </w:p>
    <w:tbl>
      <w:tblPr>
        <w:tblStyle w:val="TableGrid"/>
        <w:tblW w:w="0" w:type="auto"/>
        <w:tblInd w:w="992" w:type="dxa"/>
        <w:tblLook w:val="04A0" w:firstRow="1" w:lastRow="0" w:firstColumn="1" w:lastColumn="0" w:noHBand="0" w:noVBand="1"/>
      </w:tblPr>
      <w:tblGrid>
        <w:gridCol w:w="2405"/>
        <w:gridCol w:w="997"/>
        <w:gridCol w:w="1027"/>
        <w:gridCol w:w="1027"/>
        <w:gridCol w:w="1027"/>
        <w:gridCol w:w="1027"/>
        <w:gridCol w:w="1027"/>
      </w:tblGrid>
      <w:tr w:rsidR="007A4CFC" w:rsidRPr="00CF1467" w14:paraId="63E84F2D" w14:textId="77777777" w:rsidTr="00483586">
        <w:tc>
          <w:tcPr>
            <w:tcW w:w="2405" w:type="dxa"/>
            <w:vAlign w:val="center"/>
          </w:tcPr>
          <w:p w14:paraId="529FAD95"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sz w:val="24"/>
              </w:rPr>
              <w:t>Thời gian sử dụng mạng xã hội (phút)</w:t>
            </w:r>
          </w:p>
        </w:tc>
        <w:tc>
          <w:tcPr>
            <w:tcW w:w="996" w:type="dxa"/>
            <w:vAlign w:val="center"/>
          </w:tcPr>
          <w:p w14:paraId="52D312F5"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77" w:dyaOrig="398" w14:anchorId="00C0FA62">
                <v:shape id="_x0000_i1220" type="#_x0000_t75" style="width:39pt;height:19.5pt" o:ole="">
                  <v:imagedata r:id="rId46" o:title=""/>
                </v:shape>
                <o:OLEObject Type="Embed" ProgID="Equation.DSMT4" ShapeID="_x0000_i1220" DrawAspect="Content" ObjectID="_1797165305" r:id="rId384"/>
              </w:object>
            </w:r>
          </w:p>
        </w:tc>
        <w:tc>
          <w:tcPr>
            <w:tcW w:w="1016" w:type="dxa"/>
            <w:vAlign w:val="center"/>
          </w:tcPr>
          <w:p w14:paraId="068B1514"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96" w:dyaOrig="398" w14:anchorId="06523A53">
                <v:shape id="_x0000_i1221" type="#_x0000_t75" style="width:40.55pt;height:19.5pt" o:ole="">
                  <v:imagedata r:id="rId48" o:title=""/>
                </v:shape>
                <o:OLEObject Type="Embed" ProgID="Equation.DSMT4" ShapeID="_x0000_i1221" DrawAspect="Content" ObjectID="_1797165306" r:id="rId385"/>
              </w:object>
            </w:r>
          </w:p>
        </w:tc>
        <w:tc>
          <w:tcPr>
            <w:tcW w:w="1016" w:type="dxa"/>
            <w:vAlign w:val="center"/>
          </w:tcPr>
          <w:p w14:paraId="20B44C1A"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96" w:dyaOrig="398" w14:anchorId="1B9448E3">
                <v:shape id="_x0000_i1222" type="#_x0000_t75" style="width:40.55pt;height:19.5pt" o:ole="">
                  <v:imagedata r:id="rId50" o:title=""/>
                </v:shape>
                <o:OLEObject Type="Embed" ProgID="Equation.DSMT4" ShapeID="_x0000_i1222" DrawAspect="Content" ObjectID="_1797165307" r:id="rId386"/>
              </w:object>
            </w:r>
          </w:p>
        </w:tc>
        <w:tc>
          <w:tcPr>
            <w:tcW w:w="1016" w:type="dxa"/>
            <w:vAlign w:val="center"/>
          </w:tcPr>
          <w:p w14:paraId="3FD83EE3"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96" w:dyaOrig="398" w14:anchorId="22BCFD6C">
                <v:shape id="_x0000_i1223" type="#_x0000_t75" style="width:40.55pt;height:19.5pt" o:ole="">
                  <v:imagedata r:id="rId52" o:title=""/>
                </v:shape>
                <o:OLEObject Type="Embed" ProgID="Equation.DSMT4" ShapeID="_x0000_i1223" DrawAspect="Content" ObjectID="_1797165308" r:id="rId387"/>
              </w:object>
            </w:r>
          </w:p>
        </w:tc>
        <w:tc>
          <w:tcPr>
            <w:tcW w:w="1016" w:type="dxa"/>
            <w:vAlign w:val="center"/>
          </w:tcPr>
          <w:p w14:paraId="65F16234"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96" w:dyaOrig="398" w14:anchorId="4752E154">
                <v:shape id="_x0000_i1224" type="#_x0000_t75" style="width:40.55pt;height:19.5pt" o:ole="">
                  <v:imagedata r:id="rId54" o:title=""/>
                </v:shape>
                <o:OLEObject Type="Embed" ProgID="Equation.DSMT4" ShapeID="_x0000_i1224" DrawAspect="Content" ObjectID="_1797165309" r:id="rId388"/>
              </w:object>
            </w:r>
          </w:p>
        </w:tc>
        <w:tc>
          <w:tcPr>
            <w:tcW w:w="1016" w:type="dxa"/>
            <w:vAlign w:val="center"/>
          </w:tcPr>
          <w:p w14:paraId="785159A0"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14"/>
                <w:sz w:val="24"/>
              </w:rPr>
              <w:object w:dxaOrig="796" w:dyaOrig="398" w14:anchorId="519B217A">
                <v:shape id="_x0000_i1225" type="#_x0000_t75" style="width:40.55pt;height:19.5pt" o:ole="">
                  <v:imagedata r:id="rId56" o:title=""/>
                </v:shape>
                <o:OLEObject Type="Embed" ProgID="Equation.DSMT4" ShapeID="_x0000_i1225" DrawAspect="Content" ObjectID="_1797165310" r:id="rId389"/>
              </w:object>
            </w:r>
          </w:p>
        </w:tc>
      </w:tr>
      <w:tr w:rsidR="007A4CFC" w:rsidRPr="00CF1467" w14:paraId="3FD5E7CC" w14:textId="77777777" w:rsidTr="00483586">
        <w:tc>
          <w:tcPr>
            <w:tcW w:w="2405" w:type="dxa"/>
            <w:vAlign w:val="center"/>
          </w:tcPr>
          <w:p w14:paraId="62325B85"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sz w:val="24"/>
              </w:rPr>
              <w:t>Số học sinh</w:t>
            </w:r>
          </w:p>
        </w:tc>
        <w:tc>
          <w:tcPr>
            <w:tcW w:w="996" w:type="dxa"/>
            <w:vAlign w:val="center"/>
          </w:tcPr>
          <w:p w14:paraId="40EDE5EB"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5</w:t>
            </w:r>
          </w:p>
        </w:tc>
        <w:tc>
          <w:tcPr>
            <w:tcW w:w="1016" w:type="dxa"/>
            <w:vAlign w:val="center"/>
          </w:tcPr>
          <w:p w14:paraId="019A31BB"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10</w:t>
            </w:r>
          </w:p>
        </w:tc>
        <w:tc>
          <w:tcPr>
            <w:tcW w:w="1016" w:type="dxa"/>
            <w:vAlign w:val="center"/>
          </w:tcPr>
          <w:p w14:paraId="13727FBE"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15</w:t>
            </w:r>
          </w:p>
        </w:tc>
        <w:tc>
          <w:tcPr>
            <w:tcW w:w="1016" w:type="dxa"/>
            <w:vAlign w:val="center"/>
          </w:tcPr>
          <w:p w14:paraId="2A9B6754"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7</w:t>
            </w:r>
          </w:p>
        </w:tc>
        <w:tc>
          <w:tcPr>
            <w:tcW w:w="1016" w:type="dxa"/>
            <w:vAlign w:val="center"/>
          </w:tcPr>
          <w:p w14:paraId="26D7D58D"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5</w:t>
            </w:r>
          </w:p>
        </w:tc>
        <w:tc>
          <w:tcPr>
            <w:tcW w:w="1016" w:type="dxa"/>
            <w:vAlign w:val="center"/>
          </w:tcPr>
          <w:p w14:paraId="41283DC1" w14:textId="77777777" w:rsidR="007A4CFC" w:rsidRPr="00CF1467" w:rsidRDefault="007A4CFC" w:rsidP="00483586">
            <w:pPr>
              <w:pStyle w:val="ListParagraph"/>
              <w:ind w:left="0" w:firstLine="300"/>
              <w:jc w:val="center"/>
              <w:rPr>
                <w:rFonts w:ascii="Times New Roman" w:hAnsi="Times New Roman"/>
                <w:bCs/>
                <w:sz w:val="24"/>
              </w:rPr>
            </w:pPr>
            <w:r w:rsidRPr="00CF1467">
              <w:rPr>
                <w:rFonts w:ascii="Times New Roman" w:hAnsi="Times New Roman"/>
                <w:bCs/>
                <w:sz w:val="24"/>
              </w:rPr>
              <w:t>3</w:t>
            </w:r>
          </w:p>
        </w:tc>
      </w:tr>
    </w:tbl>
    <w:p w14:paraId="0C2A54A1" w14:textId="77777777" w:rsidR="007A4CFC" w:rsidRPr="00CF1467" w:rsidRDefault="007A4CFC" w:rsidP="007A4CFC">
      <w:pPr>
        <w:ind w:left="272" w:firstLine="720"/>
      </w:pPr>
      <w:r w:rsidRPr="00CF1467">
        <w:rPr>
          <w:bCs/>
        </w:rPr>
        <w:t>Thời gian trung bình (phút) sử dụng mạng xã hội của học sinh lớp 10A1 xấp xỉ bằng</w:t>
      </w:r>
    </w:p>
    <w:p w14:paraId="4EFD5DF5" w14:textId="77777777" w:rsidR="007A4CFC" w:rsidRPr="00CF1467" w:rsidRDefault="007A4CFC" w:rsidP="007A4CFC">
      <w:pPr>
        <w:tabs>
          <w:tab w:val="left" w:pos="3402"/>
          <w:tab w:val="left" w:pos="5669"/>
          <w:tab w:val="left" w:pos="7937"/>
        </w:tabs>
        <w:spacing w:after="0"/>
        <w:ind w:left="992"/>
        <w:jc w:val="both"/>
        <w:rPr>
          <w:rFonts w:eastAsia="Times New Roman"/>
        </w:rPr>
      </w:pPr>
      <w:r w:rsidRPr="00CF1467">
        <w:rPr>
          <w:rFonts w:eastAsia="Times New Roman"/>
          <w:b/>
          <w:noProof/>
          <w:color w:val="0000FF"/>
        </w:rPr>
        <w:t>A.</w:t>
      </w:r>
      <w:r w:rsidRPr="00CF1467">
        <w:rPr>
          <w:rFonts w:eastAsia="Times New Roman"/>
          <w:noProof/>
        </w:rPr>
        <w:t xml:space="preserve"> </w:t>
      </w:r>
      <w:r w:rsidRPr="00CF1467">
        <w:rPr>
          <w:position w:val="-6"/>
        </w:rPr>
        <w:object w:dxaOrig="294" w:dyaOrig="275" w14:anchorId="47603244">
          <v:shape id="_x0000_i1226" type="#_x0000_t75" style="width:14.3pt;height:13.5pt" o:ole="">
            <v:imagedata r:id="rId58" o:title=""/>
          </v:shape>
          <o:OLEObject Type="Embed" ProgID="Equation.DSMT4" ShapeID="_x0000_i1226" DrawAspect="Content" ObjectID="_1797165311" r:id="rId390"/>
        </w:object>
      </w:r>
      <w:r w:rsidRPr="00CF1467">
        <w:rPr>
          <w:rFonts w:eastAsia="Times New Roman"/>
          <w:noProof/>
        </w:rPr>
        <w:t>.</w:t>
      </w:r>
      <w:r w:rsidRPr="00CF1467">
        <w:rPr>
          <w:rFonts w:eastAsia="Times New Roman"/>
          <w:noProof/>
        </w:rPr>
        <w:tab/>
      </w:r>
      <w:r w:rsidRPr="00CF1467">
        <w:rPr>
          <w:rFonts w:eastAsia="Times New Roman"/>
          <w:b/>
          <w:noProof/>
          <w:color w:val="0000FF"/>
          <w:u w:val="single"/>
        </w:rPr>
        <w:t>B</w:t>
      </w:r>
      <w:r w:rsidRPr="00CF1467">
        <w:rPr>
          <w:rFonts w:eastAsia="Times New Roman"/>
          <w:b/>
          <w:noProof/>
          <w:color w:val="0000FF"/>
        </w:rPr>
        <w:t>.</w:t>
      </w:r>
      <w:r w:rsidRPr="00CF1467">
        <w:rPr>
          <w:rFonts w:eastAsia="Times New Roman"/>
          <w:noProof/>
        </w:rPr>
        <w:t xml:space="preserve"> </w:t>
      </w:r>
      <w:r w:rsidRPr="00CF1467">
        <w:rPr>
          <w:position w:val="-10"/>
          <w:highlight w:val="yellow"/>
        </w:rPr>
        <w:object w:dxaOrig="499" w:dyaOrig="320" w14:anchorId="50753896">
          <v:shape id="_x0000_i1227" type="#_x0000_t75" style="width:25.45pt;height:16.3pt" o:ole="">
            <v:imagedata r:id="rId60" o:title=""/>
          </v:shape>
          <o:OLEObject Type="Embed" ProgID="Equation.DSMT4" ShapeID="_x0000_i1227" DrawAspect="Content" ObjectID="_1797165312" r:id="rId391"/>
        </w:object>
      </w:r>
      <w:r w:rsidRPr="00CF1467">
        <w:rPr>
          <w:rFonts w:eastAsia="Times New Roman"/>
          <w:highlight w:val="yellow"/>
        </w:rPr>
        <w:t>.</w:t>
      </w:r>
      <w:r w:rsidRPr="00CF1467">
        <w:rPr>
          <w:rFonts w:eastAsia="Times New Roman"/>
        </w:rPr>
        <w:tab/>
      </w:r>
      <w:r w:rsidRPr="00CF1467">
        <w:rPr>
          <w:rFonts w:eastAsia="Times New Roman"/>
          <w:b/>
          <w:color w:val="0000FF"/>
        </w:rPr>
        <w:t>C.</w:t>
      </w:r>
      <w:r w:rsidRPr="00CF1467">
        <w:rPr>
          <w:rFonts w:eastAsia="Times New Roman"/>
          <w:noProof/>
        </w:rPr>
        <w:t xml:space="preserve"> </w:t>
      </w:r>
      <w:r w:rsidRPr="00CF1467">
        <w:rPr>
          <w:position w:val="-10"/>
        </w:rPr>
        <w:object w:dxaOrig="499" w:dyaOrig="320" w14:anchorId="3C08C32F">
          <v:shape id="_x0000_i1228" type="#_x0000_t75" style="width:25.45pt;height:16.3pt" o:ole="">
            <v:imagedata r:id="rId62" o:title=""/>
          </v:shape>
          <o:OLEObject Type="Embed" ProgID="Equation.DSMT4" ShapeID="_x0000_i1228" DrawAspect="Content" ObjectID="_1797165313" r:id="rId392"/>
        </w:object>
      </w:r>
      <w:r w:rsidRPr="00CF1467">
        <w:rPr>
          <w:rFonts w:eastAsia="Times New Roman"/>
        </w:rPr>
        <w:t>.</w:t>
      </w:r>
      <w:r w:rsidRPr="00CF1467">
        <w:rPr>
          <w:rFonts w:eastAsia="Times New Roman"/>
        </w:rPr>
        <w:tab/>
      </w:r>
      <w:r w:rsidRPr="00CF1467">
        <w:rPr>
          <w:rFonts w:eastAsia="Times New Roman"/>
          <w:b/>
          <w:color w:val="0000FF"/>
        </w:rPr>
        <w:t>D.</w:t>
      </w:r>
      <w:r w:rsidRPr="00CF1467">
        <w:rPr>
          <w:rFonts w:eastAsia="Times New Roman"/>
          <w:noProof/>
        </w:rPr>
        <w:t xml:space="preserve"> </w:t>
      </w:r>
      <w:r w:rsidRPr="00CF1467">
        <w:rPr>
          <w:position w:val="-10"/>
        </w:rPr>
        <w:object w:dxaOrig="540" w:dyaOrig="320" w14:anchorId="3734C31B">
          <v:shape id="_x0000_i1229" type="#_x0000_t75" style="width:27.05pt;height:16.3pt" o:ole="">
            <v:imagedata r:id="rId64" o:title=""/>
          </v:shape>
          <o:OLEObject Type="Embed" ProgID="Equation.DSMT4" ShapeID="_x0000_i1229" DrawAspect="Content" ObjectID="_1797165314" r:id="rId393"/>
        </w:object>
      </w:r>
      <w:r w:rsidRPr="00CF1467">
        <w:rPr>
          <w:rFonts w:eastAsia="Times New Roman"/>
        </w:rPr>
        <w:t>.</w:t>
      </w:r>
    </w:p>
    <w:p w14:paraId="690A660E"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4EFA100F" w14:textId="77777777" w:rsidR="007A4CFC" w:rsidRPr="00CF1467" w:rsidRDefault="007A4CFC" w:rsidP="007A4CFC">
      <w:pPr>
        <w:spacing w:before="60" w:after="0"/>
        <w:ind w:left="992"/>
        <w:rPr>
          <w:rFonts w:eastAsia="Times New Roman"/>
          <w:b/>
          <w:noProof/>
        </w:rPr>
      </w:pPr>
      <w:r w:rsidRPr="00CF1467">
        <w:rPr>
          <w:rFonts w:eastAsia="Times New Roman"/>
          <w:b/>
          <w:noProof/>
          <w:highlight w:val="green"/>
        </w:rPr>
        <w:t>Chọn B.</w:t>
      </w:r>
    </w:p>
    <w:p w14:paraId="6A46FBA5" w14:textId="77777777" w:rsidR="007A4CFC" w:rsidRPr="00CF1467" w:rsidRDefault="007A4CFC" w:rsidP="007A4CFC">
      <w:pPr>
        <w:spacing w:before="60" w:after="0"/>
        <w:ind w:left="992"/>
        <w:rPr>
          <w:rFonts w:eastAsia="Times New Roman"/>
        </w:rPr>
      </w:pPr>
      <w:r w:rsidRPr="00CF1467">
        <w:rPr>
          <w:rFonts w:eastAsia="Times New Roman"/>
        </w:rPr>
        <w:t>Trong mỗi khoảng thời gian, giá trị đại diện là trung bình cộng của giá trị hai đầu mút nên ta có bảng sau:</w:t>
      </w:r>
    </w:p>
    <w:tbl>
      <w:tblPr>
        <w:tblStyle w:val="TableGrid"/>
        <w:tblW w:w="0" w:type="auto"/>
        <w:tblInd w:w="992" w:type="dxa"/>
        <w:tblLook w:val="04A0" w:firstRow="1" w:lastRow="0" w:firstColumn="1" w:lastColumn="0" w:noHBand="0" w:noVBand="1"/>
      </w:tblPr>
      <w:tblGrid>
        <w:gridCol w:w="2405"/>
        <w:gridCol w:w="996"/>
        <w:gridCol w:w="1016"/>
        <w:gridCol w:w="1016"/>
        <w:gridCol w:w="1016"/>
        <w:gridCol w:w="1016"/>
        <w:gridCol w:w="1016"/>
      </w:tblGrid>
      <w:tr w:rsidR="007A4CFC" w:rsidRPr="00CF1467" w14:paraId="7E913098" w14:textId="77777777" w:rsidTr="00483586">
        <w:tc>
          <w:tcPr>
            <w:tcW w:w="2405" w:type="dxa"/>
            <w:vAlign w:val="center"/>
          </w:tcPr>
          <w:p w14:paraId="4030CDDF"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sz w:val="24"/>
              </w:rPr>
              <w:t>Thời gian sử dụng mạng xã hội (phút)</w:t>
            </w:r>
          </w:p>
        </w:tc>
        <w:tc>
          <w:tcPr>
            <w:tcW w:w="996" w:type="dxa"/>
            <w:vAlign w:val="center"/>
          </w:tcPr>
          <w:p w14:paraId="2B56B130"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279" w:dyaOrig="279" w14:anchorId="7E2DC543">
                <v:shape id="_x0000_i1230" type="#_x0000_t75" style="width:13.5pt;height:13.5pt" o:ole="">
                  <v:imagedata r:id="rId394" o:title=""/>
                </v:shape>
                <o:OLEObject Type="Embed" ProgID="Equation.DSMT4" ShapeID="_x0000_i1230" DrawAspect="Content" ObjectID="_1797165315" r:id="rId395"/>
              </w:object>
            </w:r>
          </w:p>
        </w:tc>
        <w:tc>
          <w:tcPr>
            <w:tcW w:w="1016" w:type="dxa"/>
            <w:vAlign w:val="center"/>
          </w:tcPr>
          <w:p w14:paraId="37D85BB9"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320" w:dyaOrig="279" w14:anchorId="3CF58F1B">
                <v:shape id="_x0000_i1231" type="#_x0000_t75" style="width:16.3pt;height:13.5pt" o:ole="">
                  <v:imagedata r:id="rId396" o:title=""/>
                </v:shape>
                <o:OLEObject Type="Embed" ProgID="Equation.DSMT4" ShapeID="_x0000_i1231" DrawAspect="Content" ObjectID="_1797165316" r:id="rId397"/>
              </w:object>
            </w:r>
          </w:p>
        </w:tc>
        <w:tc>
          <w:tcPr>
            <w:tcW w:w="1016" w:type="dxa"/>
            <w:vAlign w:val="center"/>
          </w:tcPr>
          <w:p w14:paraId="0243A785"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300" w:dyaOrig="279" w14:anchorId="337FCAB6">
                <v:shape id="_x0000_i1232" type="#_x0000_t75" style="width:15.1pt;height:13.5pt" o:ole="">
                  <v:imagedata r:id="rId398" o:title=""/>
                </v:shape>
                <o:OLEObject Type="Embed" ProgID="Equation.DSMT4" ShapeID="_x0000_i1232" DrawAspect="Content" ObjectID="_1797165317" r:id="rId399"/>
              </w:object>
            </w:r>
          </w:p>
        </w:tc>
        <w:tc>
          <w:tcPr>
            <w:tcW w:w="1016" w:type="dxa"/>
            <w:vAlign w:val="center"/>
          </w:tcPr>
          <w:p w14:paraId="787E4E96"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320" w:dyaOrig="279" w14:anchorId="48908208">
                <v:shape id="_x0000_i1233" type="#_x0000_t75" style="width:16.3pt;height:13.5pt" o:ole="">
                  <v:imagedata r:id="rId400" o:title=""/>
                </v:shape>
                <o:OLEObject Type="Embed" ProgID="Equation.DSMT4" ShapeID="_x0000_i1233" DrawAspect="Content" ObjectID="_1797165318" r:id="rId401"/>
              </w:object>
            </w:r>
          </w:p>
        </w:tc>
        <w:tc>
          <w:tcPr>
            <w:tcW w:w="1016" w:type="dxa"/>
            <w:vAlign w:val="center"/>
          </w:tcPr>
          <w:p w14:paraId="2099D652"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300" w:dyaOrig="279" w14:anchorId="6AD9458B">
                <v:shape id="_x0000_i1234" type="#_x0000_t75" style="width:15.1pt;height:13.5pt" o:ole="">
                  <v:imagedata r:id="rId402" o:title=""/>
                </v:shape>
                <o:OLEObject Type="Embed" ProgID="Equation.DSMT4" ShapeID="_x0000_i1234" DrawAspect="Content" ObjectID="_1797165319" r:id="rId403"/>
              </w:object>
            </w:r>
          </w:p>
        </w:tc>
        <w:tc>
          <w:tcPr>
            <w:tcW w:w="1016" w:type="dxa"/>
            <w:vAlign w:val="center"/>
          </w:tcPr>
          <w:p w14:paraId="48BFBBB7"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position w:val="-6"/>
                <w:sz w:val="24"/>
              </w:rPr>
              <w:object w:dxaOrig="300" w:dyaOrig="279" w14:anchorId="2C4DE121">
                <v:shape id="_x0000_i1235" type="#_x0000_t75" style="width:15.1pt;height:13.5pt" o:ole="">
                  <v:imagedata r:id="rId404" o:title=""/>
                </v:shape>
                <o:OLEObject Type="Embed" ProgID="Equation.DSMT4" ShapeID="_x0000_i1235" DrawAspect="Content" ObjectID="_1797165320" r:id="rId405"/>
              </w:object>
            </w:r>
          </w:p>
        </w:tc>
      </w:tr>
      <w:tr w:rsidR="007A4CFC" w:rsidRPr="00CF1467" w14:paraId="00178FC3" w14:textId="77777777" w:rsidTr="00483586">
        <w:tc>
          <w:tcPr>
            <w:tcW w:w="2405" w:type="dxa"/>
            <w:vAlign w:val="center"/>
          </w:tcPr>
          <w:p w14:paraId="2302449C" w14:textId="77777777" w:rsidR="007A4CFC" w:rsidRPr="00CF1467" w:rsidRDefault="007A4CFC" w:rsidP="00483586">
            <w:pPr>
              <w:pStyle w:val="ListParagraph"/>
              <w:ind w:left="0"/>
              <w:jc w:val="center"/>
              <w:rPr>
                <w:rFonts w:ascii="Times New Roman" w:hAnsi="Times New Roman"/>
                <w:sz w:val="24"/>
              </w:rPr>
            </w:pPr>
            <w:r w:rsidRPr="00CF1467">
              <w:rPr>
                <w:rFonts w:ascii="Times New Roman" w:hAnsi="Times New Roman"/>
                <w:sz w:val="24"/>
              </w:rPr>
              <w:t>Số học sinh</w:t>
            </w:r>
          </w:p>
        </w:tc>
        <w:tc>
          <w:tcPr>
            <w:tcW w:w="996" w:type="dxa"/>
            <w:vAlign w:val="center"/>
          </w:tcPr>
          <w:p w14:paraId="290EE539"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5</w:t>
            </w:r>
          </w:p>
        </w:tc>
        <w:tc>
          <w:tcPr>
            <w:tcW w:w="1016" w:type="dxa"/>
            <w:vAlign w:val="center"/>
          </w:tcPr>
          <w:p w14:paraId="3B7C794C"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10</w:t>
            </w:r>
          </w:p>
        </w:tc>
        <w:tc>
          <w:tcPr>
            <w:tcW w:w="1016" w:type="dxa"/>
            <w:vAlign w:val="center"/>
          </w:tcPr>
          <w:p w14:paraId="31463E4A"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15</w:t>
            </w:r>
          </w:p>
        </w:tc>
        <w:tc>
          <w:tcPr>
            <w:tcW w:w="1016" w:type="dxa"/>
            <w:vAlign w:val="center"/>
          </w:tcPr>
          <w:p w14:paraId="6ED06303"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7</w:t>
            </w:r>
          </w:p>
        </w:tc>
        <w:tc>
          <w:tcPr>
            <w:tcW w:w="1016" w:type="dxa"/>
            <w:vAlign w:val="center"/>
          </w:tcPr>
          <w:p w14:paraId="4B736AE4" w14:textId="77777777" w:rsidR="007A4CFC" w:rsidRPr="00CF1467" w:rsidRDefault="007A4CFC" w:rsidP="00483586">
            <w:pPr>
              <w:pStyle w:val="ListParagraph"/>
              <w:ind w:left="0"/>
              <w:jc w:val="center"/>
              <w:rPr>
                <w:rFonts w:ascii="Times New Roman" w:hAnsi="Times New Roman"/>
                <w:bCs/>
                <w:sz w:val="24"/>
              </w:rPr>
            </w:pPr>
            <w:r w:rsidRPr="00CF1467">
              <w:rPr>
                <w:rFonts w:ascii="Times New Roman" w:hAnsi="Times New Roman"/>
                <w:bCs/>
                <w:sz w:val="24"/>
              </w:rPr>
              <w:t>5</w:t>
            </w:r>
          </w:p>
        </w:tc>
        <w:tc>
          <w:tcPr>
            <w:tcW w:w="1016" w:type="dxa"/>
            <w:vAlign w:val="center"/>
          </w:tcPr>
          <w:p w14:paraId="25D88FF6" w14:textId="77777777" w:rsidR="007A4CFC" w:rsidRPr="00CF1467" w:rsidRDefault="007A4CFC" w:rsidP="00483586">
            <w:pPr>
              <w:pStyle w:val="ListParagraph"/>
              <w:ind w:left="0" w:firstLine="300"/>
              <w:jc w:val="center"/>
              <w:rPr>
                <w:rFonts w:ascii="Times New Roman" w:hAnsi="Times New Roman"/>
                <w:bCs/>
                <w:sz w:val="24"/>
              </w:rPr>
            </w:pPr>
            <w:r w:rsidRPr="00CF1467">
              <w:rPr>
                <w:rFonts w:ascii="Times New Roman" w:hAnsi="Times New Roman"/>
                <w:bCs/>
                <w:sz w:val="24"/>
              </w:rPr>
              <w:t>3</w:t>
            </w:r>
          </w:p>
        </w:tc>
      </w:tr>
    </w:tbl>
    <w:p w14:paraId="22F2D294" w14:textId="77777777" w:rsidR="007A4CFC" w:rsidRPr="00CF1467" w:rsidRDefault="007A4CFC" w:rsidP="007A4CFC">
      <w:pPr>
        <w:spacing w:before="60" w:after="0"/>
        <w:ind w:left="992"/>
        <w:rPr>
          <w:rFonts w:eastAsia="Times New Roman"/>
        </w:rPr>
      </w:pPr>
      <w:r w:rsidRPr="00CF1467">
        <w:rPr>
          <w:rFonts w:eastAsia="Times New Roman"/>
        </w:rPr>
        <w:t xml:space="preserve">Tổng số học sinh là </w:t>
      </w:r>
      <w:r w:rsidRPr="00CF1467">
        <w:rPr>
          <w:position w:val="-6"/>
        </w:rPr>
        <w:object w:dxaOrig="320" w:dyaOrig="279" w14:anchorId="42C27DBD">
          <v:shape id="_x0000_i1236" type="#_x0000_t75" style="width:16.3pt;height:13.5pt" o:ole="">
            <v:imagedata r:id="rId400" o:title=""/>
          </v:shape>
          <o:OLEObject Type="Embed" ProgID="Equation.DSMT4" ShapeID="_x0000_i1236" DrawAspect="Content" ObjectID="_1797165321" r:id="rId406"/>
        </w:object>
      </w:r>
      <w:r w:rsidRPr="00CF1467">
        <w:t xml:space="preserve">. </w:t>
      </w:r>
    </w:p>
    <w:p w14:paraId="58854E15" w14:textId="77777777" w:rsidR="007A4CFC" w:rsidRPr="00CF1467" w:rsidRDefault="007A4CFC" w:rsidP="007A4CFC">
      <w:pPr>
        <w:spacing w:before="60" w:after="0"/>
        <w:ind w:left="992"/>
        <w:rPr>
          <w:rFonts w:eastAsia="Times New Roman"/>
          <w:noProof/>
        </w:rPr>
      </w:pPr>
      <w:r w:rsidRPr="00CF1467">
        <w:rPr>
          <w:rFonts w:eastAsia="Times New Roman"/>
          <w:noProof/>
        </w:rPr>
        <w:t>Thời gian trung bình (phút) sử dụng mạng xã hội của học sinh lớp 10A1 là</w:t>
      </w:r>
    </w:p>
    <w:p w14:paraId="0D116CB3" w14:textId="77777777" w:rsidR="007A4CFC" w:rsidRPr="00CF1467" w:rsidRDefault="007A4CFC" w:rsidP="007A4CFC">
      <w:pPr>
        <w:spacing w:before="60" w:after="0"/>
        <w:ind w:left="992"/>
        <w:jc w:val="center"/>
        <w:rPr>
          <w:rFonts w:eastAsia="Times New Roman"/>
          <w:noProof/>
          <w:lang w:val="en-US"/>
        </w:rPr>
      </w:pPr>
      <w:r w:rsidRPr="00CF1467">
        <w:rPr>
          <w:position w:val="-24"/>
        </w:rPr>
        <w:object w:dxaOrig="4860" w:dyaOrig="620" w14:anchorId="3A5E91D4">
          <v:shape id="_x0000_i1237" type="#_x0000_t75" style="width:240.65pt;height:31.45pt" o:ole="">
            <v:imagedata r:id="rId407" o:title=""/>
          </v:shape>
          <o:OLEObject Type="Embed" ProgID="Equation.DSMT4" ShapeID="_x0000_i1237" DrawAspect="Content" ObjectID="_1797165322" r:id="rId408"/>
        </w:object>
      </w:r>
    </w:p>
    <w:p w14:paraId="0A567A34" w14:textId="77777777" w:rsidR="007A4CFC" w:rsidRPr="00CF1467" w:rsidRDefault="007A4CFC" w:rsidP="007A4CFC">
      <w:pPr>
        <w:pStyle w:val="MTDisplayEquation"/>
        <w:numPr>
          <w:ilvl w:val="0"/>
          <w:numId w:val="0"/>
        </w:numPr>
        <w:ind w:left="992" w:hanging="992"/>
        <w:rPr>
          <w:rFonts w:ascii="Times New Roman" w:hAnsi="Times New Roman"/>
          <w:color w:val="auto"/>
          <w:sz w:val="24"/>
          <w:lang w:val="vi-VN"/>
        </w:rPr>
      </w:pPr>
      <w:r w:rsidRPr="00CF1467">
        <w:rPr>
          <w:rFonts w:ascii="Times New Roman" w:hAnsi="Times New Roman"/>
          <w:sz w:val="24"/>
        </w:rPr>
        <w:t>Câu 5:</w:t>
      </w:r>
      <w:r w:rsidRPr="00CF1467">
        <w:rPr>
          <w:rFonts w:ascii="Times New Roman" w:hAnsi="Times New Roman"/>
          <w:b w:val="0"/>
          <w:color w:val="auto"/>
          <w:sz w:val="24"/>
          <w:lang w:val="vi-VN"/>
        </w:rPr>
        <w:tab/>
      </w:r>
      <w:r w:rsidRPr="00CF1467">
        <w:rPr>
          <w:rFonts w:ascii="Times New Roman" w:hAnsi="Times New Roman"/>
          <w:b w:val="0"/>
          <w:bCs/>
          <w:color w:val="auto"/>
          <w:sz w:val="24"/>
          <w:lang w:val="vi-VN"/>
        </w:rPr>
        <w:t xml:space="preserve">Cho hình hộp </w:t>
      </w:r>
      <w:r w:rsidRPr="00CF1467">
        <w:rPr>
          <w:rFonts w:ascii="Times New Roman" w:hAnsi="Times New Roman"/>
          <w:b w:val="0"/>
          <w:bCs/>
          <w:color w:val="auto"/>
          <w:position w:val="-6"/>
          <w:sz w:val="24"/>
          <w:vertAlign w:val="subscript"/>
        </w:rPr>
        <w:object w:dxaOrig="1620" w:dyaOrig="279" w14:anchorId="590D4782">
          <v:shape id="_x0000_i1238" type="#_x0000_t75" style="width:81.15pt;height:14.3pt" o:ole="">
            <v:imagedata r:id="rId66" o:title=""/>
          </v:shape>
          <o:OLEObject Type="Embed" ProgID="Equation.DSMT4" ShapeID="_x0000_i1238" DrawAspect="Content" ObjectID="_1797165323" r:id="rId409"/>
        </w:object>
      </w:r>
      <w:r w:rsidRPr="00CF1467">
        <w:rPr>
          <w:rFonts w:ascii="Times New Roman" w:hAnsi="Times New Roman"/>
          <w:b w:val="0"/>
          <w:bCs/>
          <w:color w:val="auto"/>
          <w:sz w:val="24"/>
          <w:lang w:val="vi-VN"/>
        </w:rPr>
        <w:t xml:space="preserve">. Mệnh đề nào dưới đây là </w:t>
      </w:r>
      <w:r w:rsidRPr="00CF1467">
        <w:rPr>
          <w:rFonts w:ascii="Times New Roman" w:hAnsi="Times New Roman"/>
          <w:color w:val="auto"/>
          <w:sz w:val="24"/>
          <w:lang w:val="vi-VN"/>
        </w:rPr>
        <w:t>sai</w:t>
      </w:r>
      <w:r w:rsidRPr="00CF1467">
        <w:rPr>
          <w:rFonts w:ascii="Times New Roman" w:hAnsi="Times New Roman"/>
          <w:b w:val="0"/>
          <w:bCs/>
          <w:color w:val="auto"/>
          <w:sz w:val="24"/>
          <w:lang w:val="vi-VN"/>
        </w:rPr>
        <w:t>?</w:t>
      </w:r>
    </w:p>
    <w:p w14:paraId="329AC5E1" w14:textId="77777777" w:rsidR="007A4CFC" w:rsidRPr="00CF1467" w:rsidRDefault="007A4CFC" w:rsidP="007A4CFC">
      <w:pPr>
        <w:tabs>
          <w:tab w:val="left" w:pos="2835"/>
          <w:tab w:val="left" w:pos="5102"/>
          <w:tab w:val="left" w:pos="7370"/>
        </w:tabs>
        <w:spacing w:after="0"/>
        <w:ind w:left="993"/>
        <w:jc w:val="both"/>
        <w:rPr>
          <w:b/>
          <w:color w:val="0000FF"/>
        </w:rPr>
      </w:pPr>
      <w:r w:rsidRPr="00CF1467">
        <w:rPr>
          <w:b/>
          <w:color w:val="0000FF"/>
        </w:rPr>
        <w:t>A.</w:t>
      </w:r>
      <w:r w:rsidRPr="00CF1467">
        <w:rPr>
          <w:b/>
          <w:color w:val="0000FF"/>
          <w:lang w:val="it-IT"/>
        </w:rPr>
        <w:t xml:space="preserve"> </w:t>
      </w:r>
      <w:r w:rsidRPr="00CF1467">
        <w:rPr>
          <w:color w:val="0000FF"/>
          <w:position w:val="-14"/>
          <w:vertAlign w:val="subscript"/>
        </w:rPr>
        <w:object w:dxaOrig="1760" w:dyaOrig="400" w14:anchorId="6D7D29BB">
          <v:shape id="_x0000_i1239" type="#_x0000_t75" style="width:88.7pt;height:20.3pt" o:ole="">
            <v:imagedata r:id="rId68" o:title=""/>
          </v:shape>
          <o:OLEObject Type="Embed" ProgID="Equation.DSMT4" ShapeID="_x0000_i1239" DrawAspect="Content" ObjectID="_1797165324" r:id="rId410"/>
        </w:object>
      </w:r>
      <w:r w:rsidRPr="00CF1467">
        <w:rPr>
          <w:bCs/>
          <w:color w:val="0000FF"/>
          <w:lang w:val="it-IT"/>
        </w:rPr>
        <w:t>.</w:t>
      </w:r>
      <w:r w:rsidRPr="00CF1467">
        <w:rPr>
          <w:b/>
          <w:color w:val="0000FF"/>
        </w:rPr>
        <w:tab/>
      </w:r>
      <w:r w:rsidRPr="00CF1467">
        <w:rPr>
          <w:b/>
          <w:color w:val="0000FF"/>
          <w:u w:val="single"/>
        </w:rPr>
        <w:t>B</w:t>
      </w:r>
      <w:r w:rsidRPr="00CF1467">
        <w:rPr>
          <w:b/>
          <w:color w:val="0000FF"/>
        </w:rPr>
        <w:t xml:space="preserve">. </w:t>
      </w:r>
      <w:r w:rsidRPr="00CF1467">
        <w:rPr>
          <w:color w:val="0000FF"/>
          <w:position w:val="-14"/>
          <w:highlight w:val="yellow"/>
          <w:vertAlign w:val="subscript"/>
        </w:rPr>
        <w:object w:dxaOrig="1740" w:dyaOrig="400" w14:anchorId="75B6CD29">
          <v:shape id="_x0000_i1240" type="#_x0000_t75" style="width:87.1pt;height:20.3pt" o:ole="">
            <v:imagedata r:id="rId70" o:title=""/>
          </v:shape>
          <o:OLEObject Type="Embed" ProgID="Equation.DSMT4" ShapeID="_x0000_i1240" DrawAspect="Content" ObjectID="_1797165325" r:id="rId411"/>
        </w:object>
      </w:r>
      <w:r w:rsidRPr="00CF1467">
        <w:rPr>
          <w:b/>
          <w:bCs/>
          <w:highlight w:val="yellow"/>
          <w:lang w:val="it-IT"/>
        </w:rPr>
        <w:t>.</w:t>
      </w:r>
      <w:r w:rsidRPr="00CF1467">
        <w:rPr>
          <w:b/>
          <w:color w:val="0000FF"/>
        </w:rPr>
        <w:tab/>
      </w:r>
    </w:p>
    <w:p w14:paraId="76A609EC" w14:textId="77777777" w:rsidR="007A4CFC" w:rsidRPr="00CF1467" w:rsidRDefault="007A4CFC" w:rsidP="007A4CFC">
      <w:pPr>
        <w:tabs>
          <w:tab w:val="left" w:pos="2835"/>
          <w:tab w:val="left" w:pos="5102"/>
          <w:tab w:val="left" w:pos="7370"/>
        </w:tabs>
        <w:spacing w:after="0"/>
        <w:ind w:left="993"/>
        <w:jc w:val="both"/>
        <w:rPr>
          <w:b/>
          <w:color w:val="0000FF"/>
          <w:lang w:val="it-IT"/>
        </w:rPr>
      </w:pPr>
      <w:r w:rsidRPr="00CF1467">
        <w:rPr>
          <w:b/>
          <w:color w:val="0000FF"/>
        </w:rPr>
        <w:t xml:space="preserve">C. </w:t>
      </w:r>
      <w:r w:rsidRPr="00CF1467">
        <w:rPr>
          <w:color w:val="0000FF"/>
          <w:position w:val="-14"/>
          <w:vertAlign w:val="subscript"/>
        </w:rPr>
        <w:object w:dxaOrig="2120" w:dyaOrig="400" w14:anchorId="00E9A332">
          <v:shape id="_x0000_i1241" type="#_x0000_t75" style="width:106.6pt;height:20.3pt" o:ole="">
            <v:imagedata r:id="rId72" o:title=""/>
          </v:shape>
          <o:OLEObject Type="Embed" ProgID="Equation.DSMT4" ShapeID="_x0000_i1241" DrawAspect="Content" ObjectID="_1797165326" r:id="rId412"/>
        </w:object>
      </w:r>
      <w:r w:rsidRPr="00CF1467">
        <w:rPr>
          <w:color w:val="0000FF"/>
          <w:lang w:val="it-IT"/>
        </w:rPr>
        <w:t>.</w:t>
      </w:r>
      <w:r w:rsidRPr="00CF1467">
        <w:rPr>
          <w:b/>
          <w:color w:val="0000FF"/>
        </w:rPr>
        <w:tab/>
        <w:t xml:space="preserve">D. </w:t>
      </w:r>
      <w:r w:rsidRPr="00CF1467">
        <w:rPr>
          <w:color w:val="0000FF"/>
          <w:position w:val="-14"/>
          <w:vertAlign w:val="subscript"/>
        </w:rPr>
        <w:object w:dxaOrig="2140" w:dyaOrig="400" w14:anchorId="1E266E09">
          <v:shape id="_x0000_i1242" type="#_x0000_t75" style="width:107.4pt;height:20.3pt" o:ole="">
            <v:imagedata r:id="rId74" o:title=""/>
          </v:shape>
          <o:OLEObject Type="Embed" ProgID="Equation.DSMT4" ShapeID="_x0000_i1242" DrawAspect="Content" ObjectID="_1797165327" r:id="rId413"/>
        </w:object>
      </w:r>
      <w:r w:rsidRPr="00CF1467">
        <w:rPr>
          <w:color w:val="0000FF"/>
          <w:lang w:val="it-IT"/>
        </w:rPr>
        <w:t>.</w:t>
      </w:r>
    </w:p>
    <w:p w14:paraId="5AD7A3FC"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1DBAE120" w14:textId="77777777" w:rsidR="007A4CFC" w:rsidRPr="00CF1467" w:rsidRDefault="007A4CFC" w:rsidP="007A4CFC">
      <w:pPr>
        <w:spacing w:after="0"/>
        <w:ind w:left="992"/>
        <w:rPr>
          <w:b/>
          <w:lang w:val="en-US"/>
        </w:rPr>
      </w:pPr>
      <w:r w:rsidRPr="00CF1467">
        <w:rPr>
          <w:b/>
          <w:highlight w:val="green"/>
        </w:rPr>
        <w:t>Chọn B</w:t>
      </w:r>
      <w:r w:rsidRPr="00CF1467">
        <w:rPr>
          <w:b/>
          <w:highlight w:val="green"/>
          <w:lang w:val="en-US"/>
        </w:rPr>
        <w:t>.</w:t>
      </w:r>
    </w:p>
    <w:p w14:paraId="255B55A7" w14:textId="77777777" w:rsidR="007A4CFC" w:rsidRPr="00CF1467" w:rsidRDefault="007A4CFC" w:rsidP="007A4CFC">
      <w:pPr>
        <w:spacing w:after="0"/>
        <w:ind w:left="992"/>
        <w:jc w:val="center"/>
      </w:pPr>
      <w:r w:rsidRPr="00CF1467">
        <w:rPr>
          <w:noProof/>
          <w:lang w:val="en-US" w:eastAsia="en-US"/>
        </w:rPr>
        <w:drawing>
          <wp:inline distT="0" distB="0" distL="0" distR="0" wp14:anchorId="46372B6D" wp14:editId="4D89C0E0">
            <wp:extent cx="1463040" cy="1268137"/>
            <wp:effectExtent l="0" t="0" r="3810" b="8255"/>
            <wp:docPr id="380327982" name="Picture 380327982" descr="A red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red lines on a white background&#10;&#10;Description automatically generated"/>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463040" cy="1268137"/>
                    </a:xfrm>
                    <a:prstGeom prst="rect">
                      <a:avLst/>
                    </a:prstGeom>
                  </pic:spPr>
                </pic:pic>
              </a:graphicData>
            </a:graphic>
          </wp:inline>
        </w:drawing>
      </w:r>
      <w:r w:rsidRPr="00CF1467">
        <w:br w:type="textWrapping" w:clear="all"/>
      </w:r>
    </w:p>
    <w:p w14:paraId="3BF1B705" w14:textId="77777777" w:rsidR="007A4CFC" w:rsidRPr="00CF1467" w:rsidRDefault="007A4CFC" w:rsidP="007A4CFC">
      <w:pPr>
        <w:spacing w:after="0"/>
        <w:ind w:left="992"/>
      </w:pPr>
      <w:r w:rsidRPr="00CF1467">
        <w:t xml:space="preserve">Ta thấy </w:t>
      </w:r>
      <w:r w:rsidRPr="00CF1467">
        <w:rPr>
          <w:position w:val="-4"/>
          <w:vertAlign w:val="subscript"/>
        </w:rPr>
        <w:object w:dxaOrig="279" w:dyaOrig="260" w14:anchorId="435823F1">
          <v:shape id="_x0000_i1243" type="#_x0000_t75" style="width:14.3pt;height:13.5pt" o:ole="">
            <v:imagedata r:id="rId415" o:title=""/>
          </v:shape>
          <o:OLEObject Type="Embed" ProgID="Equation.DSMT4" ShapeID="_x0000_i1243" DrawAspect="Content" ObjectID="_1797165328" r:id="rId416"/>
        </w:object>
      </w:r>
      <w:r w:rsidRPr="00CF1467">
        <w:t xml:space="preserve"> là điểm chung của hai mặt phẳng </w:t>
      </w:r>
      <w:r w:rsidRPr="00CF1467">
        <w:rPr>
          <w:position w:val="-14"/>
          <w:vertAlign w:val="subscript"/>
        </w:rPr>
        <w:object w:dxaOrig="760" w:dyaOrig="400" w14:anchorId="27679D45">
          <v:shape id="_x0000_i1244" type="#_x0000_t75" style="width:37.4pt;height:20.3pt" o:ole="">
            <v:imagedata r:id="rId417" o:title=""/>
          </v:shape>
          <o:OLEObject Type="Embed" ProgID="Equation.DSMT4" ShapeID="_x0000_i1244" DrawAspect="Content" ObjectID="_1797165329" r:id="rId418"/>
        </w:object>
      </w:r>
      <w:r w:rsidRPr="00CF1467">
        <w:rPr>
          <w:vertAlign w:val="subscript"/>
        </w:rPr>
        <w:t xml:space="preserve"> và </w:t>
      </w:r>
      <w:r w:rsidRPr="00CF1467">
        <w:rPr>
          <w:position w:val="-14"/>
          <w:vertAlign w:val="subscript"/>
        </w:rPr>
        <w:object w:dxaOrig="859" w:dyaOrig="400" w14:anchorId="4D093197">
          <v:shape id="_x0000_i1245" type="#_x0000_t75" style="width:43.35pt;height:20.3pt" o:ole="">
            <v:imagedata r:id="rId419" o:title=""/>
          </v:shape>
          <o:OLEObject Type="Embed" ProgID="Equation.DSMT4" ShapeID="_x0000_i1245" DrawAspect="Content" ObjectID="_1797165330" r:id="rId420"/>
        </w:object>
      </w:r>
      <w:r w:rsidRPr="00CF1467">
        <w:t>.</w:t>
      </w:r>
    </w:p>
    <w:p w14:paraId="4306FC01" w14:textId="77777777" w:rsidR="007A4CFC" w:rsidRPr="00CF1467" w:rsidRDefault="007A4CFC" w:rsidP="007A4CFC">
      <w:pPr>
        <w:spacing w:after="0"/>
        <w:ind w:left="992"/>
      </w:pPr>
      <w:r w:rsidRPr="00CF1467">
        <w:t xml:space="preserve">Vậy hai mặt phẳng </w:t>
      </w:r>
      <w:r w:rsidRPr="00CF1467">
        <w:rPr>
          <w:position w:val="-14"/>
          <w:vertAlign w:val="subscript"/>
        </w:rPr>
        <w:object w:dxaOrig="760" w:dyaOrig="400" w14:anchorId="74C0394E">
          <v:shape id="_x0000_i1246" type="#_x0000_t75" style="width:37.4pt;height:20.3pt" o:ole="">
            <v:imagedata r:id="rId417" o:title=""/>
          </v:shape>
          <o:OLEObject Type="Embed" ProgID="Equation.DSMT4" ShapeID="_x0000_i1246" DrawAspect="Content" ObjectID="_1797165331" r:id="rId421"/>
        </w:object>
      </w:r>
      <w:r w:rsidRPr="00CF1467">
        <w:rPr>
          <w:vertAlign w:val="subscript"/>
        </w:rPr>
        <w:t xml:space="preserve"> và </w:t>
      </w:r>
      <w:r w:rsidRPr="00CF1467">
        <w:rPr>
          <w:position w:val="-14"/>
          <w:vertAlign w:val="subscript"/>
        </w:rPr>
        <w:object w:dxaOrig="859" w:dyaOrig="400" w14:anchorId="0D63622B">
          <v:shape id="_x0000_i1247" type="#_x0000_t75" style="width:43.35pt;height:20.3pt" o:ole="">
            <v:imagedata r:id="rId419" o:title=""/>
          </v:shape>
          <o:OLEObject Type="Embed" ProgID="Equation.DSMT4" ShapeID="_x0000_i1247" DrawAspect="Content" ObjectID="_1797165332" r:id="rId422"/>
        </w:object>
      </w:r>
      <w:r w:rsidRPr="00CF1467">
        <w:rPr>
          <w:vertAlign w:val="subscript"/>
        </w:rPr>
        <w:t xml:space="preserve"> </w:t>
      </w:r>
      <w:r w:rsidRPr="00CF1467">
        <w:t>không song song với nhau.</w:t>
      </w:r>
    </w:p>
    <w:p w14:paraId="7DFE8D3F" w14:textId="77777777" w:rsidR="007A4CFC" w:rsidRPr="00CF1467" w:rsidRDefault="007A4CFC" w:rsidP="007A4CFC">
      <w:pPr>
        <w:spacing w:after="0"/>
        <w:jc w:val="center"/>
        <w:rPr>
          <w:b/>
        </w:rPr>
      </w:pPr>
    </w:p>
    <w:p w14:paraId="297DB6C1" w14:textId="77777777" w:rsidR="007A4CFC" w:rsidRPr="00CF1467" w:rsidRDefault="007A4CFC" w:rsidP="007A4CFC">
      <w:pPr>
        <w:pStyle w:val="MTDisplayEquation"/>
        <w:numPr>
          <w:ilvl w:val="0"/>
          <w:numId w:val="0"/>
        </w:numPr>
        <w:ind w:left="992" w:hanging="992"/>
        <w:rPr>
          <w:rFonts w:ascii="Times New Roman" w:hAnsi="Times New Roman"/>
          <w:b w:val="0"/>
          <w:bCs/>
          <w:color w:val="auto"/>
          <w:sz w:val="24"/>
          <w:lang w:val="vi-VN"/>
        </w:rPr>
      </w:pPr>
      <w:r w:rsidRPr="00CF1467">
        <w:rPr>
          <w:rFonts w:ascii="Times New Roman" w:hAnsi="Times New Roman"/>
          <w:sz w:val="24"/>
          <w:lang w:val="vi-VN"/>
        </w:rPr>
        <w:t>Câu 6:</w:t>
      </w:r>
      <w:r w:rsidRPr="00CF1467">
        <w:rPr>
          <w:rFonts w:ascii="Times New Roman" w:hAnsi="Times New Roman"/>
          <w:b w:val="0"/>
          <w:color w:val="auto"/>
          <w:sz w:val="24"/>
          <w:lang w:val="vi-VN"/>
        </w:rPr>
        <w:tab/>
      </w:r>
      <w:r w:rsidRPr="00CF1467">
        <w:rPr>
          <w:rFonts w:ascii="Times New Roman" w:hAnsi="Times New Roman"/>
          <w:b w:val="0"/>
          <w:bCs/>
          <w:color w:val="auto"/>
          <w:sz w:val="24"/>
          <w:lang w:val="vi-VN"/>
        </w:rPr>
        <w:t xml:space="preserve">Cho cấp số nhân </w:t>
      </w:r>
      <w:r w:rsidRPr="00CF1467">
        <w:rPr>
          <w:rFonts w:ascii="Times New Roman" w:hAnsi="Times New Roman"/>
          <w:b w:val="0"/>
          <w:bCs/>
          <w:color w:val="auto"/>
          <w:position w:val="-14"/>
          <w:sz w:val="24"/>
          <w:vertAlign w:val="subscript"/>
        </w:rPr>
        <w:object w:dxaOrig="460" w:dyaOrig="400" w14:anchorId="38B9D6C6">
          <v:shape id="_x0000_i1248" type="#_x0000_t75" style="width:22.65pt;height:20.3pt" o:ole="">
            <v:imagedata r:id="rId76" o:title=""/>
          </v:shape>
          <o:OLEObject Type="Embed" ProgID="Equation.DSMT4" ShapeID="_x0000_i1248" DrawAspect="Content" ObjectID="_1797165333" r:id="rId423"/>
        </w:object>
      </w:r>
      <w:r w:rsidRPr="00CF1467">
        <w:rPr>
          <w:rFonts w:ascii="Times New Roman" w:hAnsi="Times New Roman"/>
          <w:b w:val="0"/>
          <w:bCs/>
          <w:color w:val="auto"/>
          <w:sz w:val="24"/>
          <w:lang w:val="vi-VN"/>
        </w:rPr>
        <w:t xml:space="preserve"> có </w:t>
      </w:r>
      <w:r w:rsidRPr="00CF1467">
        <w:rPr>
          <w:rFonts w:ascii="Times New Roman" w:hAnsi="Times New Roman"/>
          <w:b w:val="0"/>
          <w:bCs/>
          <w:color w:val="auto"/>
          <w:position w:val="-12"/>
          <w:sz w:val="24"/>
          <w:vertAlign w:val="subscript"/>
        </w:rPr>
        <w:object w:dxaOrig="620" w:dyaOrig="360" w14:anchorId="4C714AE3">
          <v:shape id="_x0000_i1249" type="#_x0000_t75" style="width:31.45pt;height:17.9pt" o:ole="">
            <v:imagedata r:id="rId78" o:title=""/>
          </v:shape>
          <o:OLEObject Type="Embed" ProgID="Equation.DSMT4" ShapeID="_x0000_i1249" DrawAspect="Content" ObjectID="_1797165334" r:id="rId424"/>
        </w:object>
      </w:r>
      <w:r w:rsidRPr="00CF1467">
        <w:rPr>
          <w:rFonts w:ascii="Times New Roman" w:hAnsi="Times New Roman"/>
          <w:b w:val="0"/>
          <w:bCs/>
          <w:color w:val="auto"/>
          <w:sz w:val="24"/>
          <w:vertAlign w:val="subscript"/>
          <w:lang w:val="vi-VN"/>
        </w:rPr>
        <w:t xml:space="preserve"> </w:t>
      </w:r>
      <w:r w:rsidRPr="00CF1467">
        <w:rPr>
          <w:rFonts w:ascii="Times New Roman" w:hAnsi="Times New Roman"/>
          <w:b w:val="0"/>
          <w:bCs/>
          <w:color w:val="auto"/>
          <w:sz w:val="24"/>
          <w:lang w:val="vi-VN"/>
        </w:rPr>
        <w:t xml:space="preserve">và công bội </w:t>
      </w:r>
      <w:r w:rsidRPr="00CF1467">
        <w:rPr>
          <w:rFonts w:ascii="Times New Roman" w:hAnsi="Times New Roman"/>
          <w:b w:val="0"/>
          <w:bCs/>
          <w:color w:val="auto"/>
          <w:position w:val="-10"/>
          <w:sz w:val="24"/>
          <w:vertAlign w:val="subscript"/>
        </w:rPr>
        <w:object w:dxaOrig="540" w:dyaOrig="320" w14:anchorId="3152C1F4">
          <v:shape id="_x0000_i1250" type="#_x0000_t75" style="width:27.05pt;height:16.3pt" o:ole="">
            <v:imagedata r:id="rId80" o:title=""/>
          </v:shape>
          <o:OLEObject Type="Embed" ProgID="Equation.DSMT4" ShapeID="_x0000_i1250" DrawAspect="Content" ObjectID="_1797165335" r:id="rId425"/>
        </w:object>
      </w:r>
      <w:r w:rsidRPr="00CF1467">
        <w:rPr>
          <w:rFonts w:ascii="Times New Roman" w:hAnsi="Times New Roman"/>
          <w:b w:val="0"/>
          <w:bCs/>
          <w:color w:val="auto"/>
          <w:sz w:val="24"/>
          <w:lang w:val="vi-VN"/>
        </w:rPr>
        <w:t xml:space="preserve">. Số hạng </w:t>
      </w:r>
      <w:r w:rsidRPr="00CF1467">
        <w:rPr>
          <w:rFonts w:ascii="Times New Roman" w:hAnsi="Times New Roman"/>
          <w:b w:val="0"/>
          <w:bCs/>
          <w:color w:val="auto"/>
          <w:position w:val="-12"/>
          <w:sz w:val="24"/>
          <w:vertAlign w:val="subscript"/>
        </w:rPr>
        <w:object w:dxaOrig="260" w:dyaOrig="360" w14:anchorId="4EE77F29">
          <v:shape id="_x0000_i1251" type="#_x0000_t75" style="width:13.5pt;height:17.9pt" o:ole="">
            <v:imagedata r:id="rId82" o:title=""/>
          </v:shape>
          <o:OLEObject Type="Embed" ProgID="Equation.DSMT4" ShapeID="_x0000_i1251" DrawAspect="Content" ObjectID="_1797165336" r:id="rId426"/>
        </w:object>
      </w:r>
      <w:r w:rsidRPr="00CF1467">
        <w:rPr>
          <w:rFonts w:ascii="Times New Roman" w:hAnsi="Times New Roman"/>
          <w:b w:val="0"/>
          <w:bCs/>
          <w:color w:val="auto"/>
          <w:sz w:val="24"/>
          <w:vertAlign w:val="subscript"/>
          <w:lang w:val="vi-VN"/>
        </w:rPr>
        <w:t xml:space="preserve"> </w:t>
      </w:r>
      <w:r w:rsidRPr="00CF1467">
        <w:rPr>
          <w:rFonts w:ascii="Times New Roman" w:hAnsi="Times New Roman"/>
          <w:b w:val="0"/>
          <w:bCs/>
          <w:color w:val="auto"/>
          <w:sz w:val="24"/>
          <w:lang w:val="vi-VN"/>
        </w:rPr>
        <w:t>của cấp số nhân đã cho là</w:t>
      </w:r>
    </w:p>
    <w:p w14:paraId="56D8D02C" w14:textId="77777777" w:rsidR="007A4CFC" w:rsidRPr="00CF1467" w:rsidRDefault="007A4CFC" w:rsidP="007A4CFC">
      <w:pPr>
        <w:tabs>
          <w:tab w:val="left" w:pos="3402"/>
          <w:tab w:val="left" w:pos="5670"/>
          <w:tab w:val="left" w:pos="7938"/>
        </w:tabs>
        <w:spacing w:after="0"/>
        <w:ind w:left="993"/>
        <w:jc w:val="both"/>
        <w:rPr>
          <w:b/>
          <w:color w:val="0000FF"/>
        </w:rPr>
      </w:pPr>
      <w:r w:rsidRPr="00CF1467">
        <w:rPr>
          <w:b/>
          <w:color w:val="0000FF"/>
        </w:rPr>
        <w:lastRenderedPageBreak/>
        <w:t xml:space="preserve">A. </w:t>
      </w:r>
      <w:r w:rsidRPr="00CF1467">
        <w:rPr>
          <w:color w:val="0000FF"/>
          <w:position w:val="-6"/>
          <w:vertAlign w:val="subscript"/>
        </w:rPr>
        <w:object w:dxaOrig="180" w:dyaOrig="279" w14:anchorId="220639B6">
          <v:shape id="_x0000_i1252" type="#_x0000_t75" style="width:9.15pt;height:14.3pt" o:ole="">
            <v:imagedata r:id="rId84" o:title=""/>
          </v:shape>
          <o:OLEObject Type="Embed" ProgID="Equation.DSMT4" ShapeID="_x0000_i1252" DrawAspect="Content" ObjectID="_1797165337" r:id="rId427"/>
        </w:object>
      </w:r>
      <w:r w:rsidRPr="00CF1467">
        <w:rPr>
          <w:b/>
        </w:rPr>
        <w:t>.</w:t>
      </w:r>
      <w:r w:rsidRPr="00CF1467">
        <w:rPr>
          <w:b/>
          <w:color w:val="0000FF"/>
        </w:rPr>
        <w:tab/>
        <w:t xml:space="preserve">B. </w:t>
      </w:r>
      <w:r w:rsidRPr="00CF1467">
        <w:rPr>
          <w:color w:val="0000FF"/>
          <w:position w:val="-6"/>
          <w:vertAlign w:val="subscript"/>
        </w:rPr>
        <w:object w:dxaOrig="200" w:dyaOrig="279" w14:anchorId="63E0D195">
          <v:shape id="_x0000_i1253" type="#_x0000_t75" style="width:9.95pt;height:14.3pt" o:ole="">
            <v:imagedata r:id="rId86" o:title=""/>
          </v:shape>
          <o:OLEObject Type="Embed" ProgID="Equation.DSMT4" ShapeID="_x0000_i1253" DrawAspect="Content" ObjectID="_1797165338" r:id="rId428"/>
        </w:object>
      </w:r>
      <w:r w:rsidRPr="00CF1467">
        <w:rPr>
          <w:color w:val="0000FF"/>
        </w:rPr>
        <w:t>.</w:t>
      </w:r>
      <w:r w:rsidRPr="00CF1467">
        <w:rPr>
          <w:b/>
          <w:color w:val="0000FF"/>
        </w:rPr>
        <w:tab/>
      </w:r>
      <w:r w:rsidRPr="00CF1467">
        <w:rPr>
          <w:b/>
          <w:color w:val="0000FF"/>
          <w:u w:val="single"/>
        </w:rPr>
        <w:t>C</w:t>
      </w:r>
      <w:r w:rsidRPr="00CF1467">
        <w:rPr>
          <w:b/>
          <w:color w:val="0000FF"/>
        </w:rPr>
        <w:t xml:space="preserve">. </w:t>
      </w:r>
      <w:r w:rsidRPr="00CF1467">
        <w:rPr>
          <w:color w:val="0000FF"/>
          <w:position w:val="-6"/>
          <w:highlight w:val="yellow"/>
          <w:vertAlign w:val="subscript"/>
        </w:rPr>
        <w:object w:dxaOrig="279" w:dyaOrig="279" w14:anchorId="42D5327F">
          <v:shape id="_x0000_i1254" type="#_x0000_t75" style="width:14.3pt;height:14.3pt" o:ole="">
            <v:imagedata r:id="rId88" o:title=""/>
          </v:shape>
          <o:OLEObject Type="Embed" ProgID="Equation.DSMT4" ShapeID="_x0000_i1254" DrawAspect="Content" ObjectID="_1797165339" r:id="rId429"/>
        </w:object>
      </w:r>
      <w:r w:rsidRPr="00CF1467">
        <w:rPr>
          <w:color w:val="0000FF"/>
          <w:highlight w:val="yellow"/>
        </w:rPr>
        <w:t>.</w:t>
      </w:r>
      <w:r w:rsidRPr="00CF1467">
        <w:rPr>
          <w:b/>
          <w:color w:val="0000FF"/>
        </w:rPr>
        <w:tab/>
        <w:t xml:space="preserve">D. </w:t>
      </w:r>
      <w:r w:rsidRPr="00CF1467">
        <w:rPr>
          <w:color w:val="0000FF"/>
          <w:position w:val="-6"/>
          <w:vertAlign w:val="subscript"/>
        </w:rPr>
        <w:object w:dxaOrig="180" w:dyaOrig="279" w14:anchorId="07FF0529">
          <v:shape id="_x0000_i1255" type="#_x0000_t75" style="width:9.15pt;height:14.3pt" o:ole="">
            <v:imagedata r:id="rId90" o:title=""/>
          </v:shape>
          <o:OLEObject Type="Embed" ProgID="Equation.DSMT4" ShapeID="_x0000_i1255" DrawAspect="Content" ObjectID="_1797165340" r:id="rId430"/>
        </w:object>
      </w:r>
      <w:r w:rsidRPr="00CF1467">
        <w:rPr>
          <w:color w:val="0000FF"/>
        </w:rPr>
        <w:t>.</w:t>
      </w:r>
    </w:p>
    <w:p w14:paraId="56B6FB74"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44D97851" w14:textId="77777777" w:rsidR="007A4CFC" w:rsidRPr="00CF1467" w:rsidRDefault="007A4CFC" w:rsidP="007A4CFC">
      <w:pPr>
        <w:spacing w:after="0"/>
        <w:ind w:left="992"/>
        <w:rPr>
          <w:b/>
        </w:rPr>
      </w:pPr>
      <w:r w:rsidRPr="00CF1467">
        <w:rPr>
          <w:b/>
          <w:highlight w:val="green"/>
        </w:rPr>
        <w:t>Chọn C.</w:t>
      </w:r>
    </w:p>
    <w:p w14:paraId="65E999D5" w14:textId="77777777" w:rsidR="007A4CFC" w:rsidRPr="00CF1467" w:rsidRDefault="007A4CFC" w:rsidP="007A4CFC">
      <w:pPr>
        <w:spacing w:after="0"/>
        <w:ind w:left="992"/>
      </w:pPr>
      <w:r w:rsidRPr="00CF1467">
        <w:t xml:space="preserve">Ta có: </w:t>
      </w:r>
      <w:r w:rsidRPr="00CF1467">
        <w:rPr>
          <w:position w:val="-12"/>
          <w:vertAlign w:val="subscript"/>
        </w:rPr>
        <w:object w:dxaOrig="2040" w:dyaOrig="380" w14:anchorId="5D75B342">
          <v:shape id="_x0000_i1256" type="#_x0000_t75" style="width:101.45pt;height:19.5pt" o:ole="">
            <v:imagedata r:id="rId431" o:title=""/>
          </v:shape>
          <o:OLEObject Type="Embed" ProgID="Equation.DSMT4" ShapeID="_x0000_i1256" DrawAspect="Content" ObjectID="_1797165341" r:id="rId432"/>
        </w:object>
      </w:r>
      <w:r w:rsidRPr="00CF1467">
        <w:rPr>
          <w:vertAlign w:val="subscript"/>
        </w:rPr>
        <w:t>.</w:t>
      </w:r>
    </w:p>
    <w:p w14:paraId="4DBF7B7C" w14:textId="77777777" w:rsidR="007A4CFC" w:rsidRPr="00CF1467" w:rsidRDefault="007A4CFC" w:rsidP="007A4CFC">
      <w:pPr>
        <w:pStyle w:val="MTDisplayEquation"/>
        <w:numPr>
          <w:ilvl w:val="0"/>
          <w:numId w:val="0"/>
        </w:numPr>
        <w:ind w:left="992" w:hanging="992"/>
        <w:jc w:val="center"/>
        <w:rPr>
          <w:rFonts w:ascii="Times New Roman" w:hAnsi="Times New Roman"/>
          <w:color w:val="auto"/>
          <w:sz w:val="24"/>
          <w:lang w:val="vi-VN"/>
        </w:rPr>
      </w:pPr>
      <w:r w:rsidRPr="00CF1467">
        <w:rPr>
          <w:rFonts w:ascii="Times New Roman" w:hAnsi="Times New Roman"/>
          <w:sz w:val="24"/>
          <w:lang w:val="vi-VN"/>
        </w:rPr>
        <w:t>Câu 7:</w:t>
      </w:r>
      <w:r w:rsidRPr="00CF1467">
        <w:rPr>
          <w:rFonts w:ascii="Times New Roman" w:hAnsi="Times New Roman"/>
          <w:b w:val="0"/>
          <w:color w:val="auto"/>
          <w:sz w:val="24"/>
          <w:lang w:val="vi-VN"/>
        </w:rPr>
        <w:tab/>
        <w:t>Cho hàm số bậc ba có bảng biến thiên như hình vẽ dưới đây. Giá trị cực tiểu của hàm số là</w:t>
      </w:r>
      <w:r w:rsidRPr="00CF1467">
        <w:rPr>
          <w:rFonts w:ascii="Times New Roman" w:hAnsi="Times New Roman"/>
          <w:color w:val="auto"/>
          <w:sz w:val="24"/>
          <w:lang w:val="vi-VN"/>
        </w:rPr>
        <w:t xml:space="preserve"> </w:t>
      </w:r>
      <w:r w:rsidRPr="00CF1467">
        <w:rPr>
          <w:rFonts w:ascii="Times New Roman" w:hAnsi="Times New Roman"/>
          <w:noProof/>
          <w:color w:val="auto"/>
          <w:sz w:val="24"/>
          <w:lang w:eastAsia="en-US"/>
        </w:rPr>
        <w:drawing>
          <wp:inline distT="0" distB="0" distL="0" distR="0" wp14:anchorId="38B927C5" wp14:editId="3237749A">
            <wp:extent cx="3065929" cy="941678"/>
            <wp:effectExtent l="0" t="0" r="1270" b="0"/>
            <wp:docPr id="1584122078" name="Picture 1584122078"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5631" name="Picture 24945631" descr="A diagram of a mathematical equation&#10;&#10;Description automatically generated with medium confidence"/>
                    <pic:cNvPicPr/>
                  </pic:nvPicPr>
                  <pic:blipFill>
                    <a:blip r:embed="rId92"/>
                    <a:stretch>
                      <a:fillRect/>
                    </a:stretch>
                  </pic:blipFill>
                  <pic:spPr>
                    <a:xfrm>
                      <a:off x="0" y="0"/>
                      <a:ext cx="3067776" cy="942245"/>
                    </a:xfrm>
                    <a:prstGeom prst="rect">
                      <a:avLst/>
                    </a:prstGeom>
                  </pic:spPr>
                </pic:pic>
              </a:graphicData>
            </a:graphic>
          </wp:inline>
        </w:drawing>
      </w:r>
    </w:p>
    <w:p w14:paraId="45F12E98" w14:textId="77777777" w:rsidR="007A4CFC" w:rsidRPr="00CF1467" w:rsidRDefault="007A4CFC" w:rsidP="007A4CFC">
      <w:pPr>
        <w:tabs>
          <w:tab w:val="left" w:pos="2835"/>
          <w:tab w:val="left" w:pos="5102"/>
          <w:tab w:val="left" w:pos="7938"/>
        </w:tabs>
        <w:spacing w:after="0"/>
        <w:ind w:left="993"/>
        <w:jc w:val="both"/>
        <w:rPr>
          <w:b/>
          <w:color w:val="0000FF"/>
        </w:rPr>
      </w:pPr>
      <w:r w:rsidRPr="00CF1467">
        <w:rPr>
          <w:b/>
          <w:color w:val="0000FF"/>
        </w:rPr>
        <w:t xml:space="preserve">A. </w:t>
      </w:r>
      <w:r w:rsidRPr="00CF1467">
        <w:rPr>
          <w:color w:val="0000FF"/>
          <w:position w:val="-4"/>
          <w:vertAlign w:val="subscript"/>
        </w:rPr>
        <w:object w:dxaOrig="139" w:dyaOrig="260" w14:anchorId="076AE21E">
          <v:shape id="_x0000_i1257" type="#_x0000_t75" style="width:7.55pt;height:13.5pt" o:ole="">
            <v:imagedata r:id="rId93" o:title=""/>
          </v:shape>
          <o:OLEObject Type="Embed" ProgID="Equation.DSMT4" ShapeID="_x0000_i1257" DrawAspect="Content" ObjectID="_1797165342" r:id="rId433"/>
        </w:object>
      </w:r>
      <w:r w:rsidRPr="00CF1467">
        <w:rPr>
          <w:b/>
          <w:bCs/>
          <w:color w:val="0000FF"/>
        </w:rPr>
        <w:t>.</w:t>
      </w:r>
      <w:r w:rsidRPr="00CF1467">
        <w:rPr>
          <w:b/>
          <w:color w:val="0000FF"/>
        </w:rPr>
        <w:tab/>
      </w:r>
      <w:r w:rsidRPr="00CF1467">
        <w:rPr>
          <w:b/>
          <w:color w:val="0000FF"/>
          <w:u w:val="single"/>
        </w:rPr>
        <w:t>B</w:t>
      </w:r>
      <w:r w:rsidRPr="00CF1467">
        <w:rPr>
          <w:b/>
          <w:color w:val="0000FF"/>
        </w:rPr>
        <w:t xml:space="preserve">. </w:t>
      </w:r>
      <w:r w:rsidRPr="00CF1467">
        <w:rPr>
          <w:color w:val="0000FF"/>
          <w:position w:val="-4"/>
          <w:highlight w:val="yellow"/>
          <w:vertAlign w:val="subscript"/>
        </w:rPr>
        <w:object w:dxaOrig="320" w:dyaOrig="260" w14:anchorId="2A714508">
          <v:shape id="_x0000_i1258" type="#_x0000_t75" style="width:15.9pt;height:13.5pt" o:ole="">
            <v:imagedata r:id="rId95" o:title=""/>
          </v:shape>
          <o:OLEObject Type="Embed" ProgID="Equation.DSMT4" ShapeID="_x0000_i1258" DrawAspect="Content" ObjectID="_1797165343" r:id="rId434"/>
        </w:object>
      </w:r>
      <w:r w:rsidRPr="00CF1467">
        <w:rPr>
          <w:color w:val="0000FF"/>
          <w:highlight w:val="yellow"/>
        </w:rPr>
        <w:t>.</w:t>
      </w:r>
      <w:r w:rsidRPr="00CF1467">
        <w:rPr>
          <w:b/>
          <w:color w:val="0000FF"/>
        </w:rPr>
        <w:tab/>
        <w:t xml:space="preserve">C. </w:t>
      </w:r>
      <w:r w:rsidRPr="00CF1467">
        <w:rPr>
          <w:color w:val="0000FF"/>
          <w:position w:val="-4"/>
          <w:vertAlign w:val="subscript"/>
        </w:rPr>
        <w:object w:dxaOrig="200" w:dyaOrig="260" w14:anchorId="56721D38">
          <v:shape id="_x0000_i1259" type="#_x0000_t75" style="width:9.95pt;height:13.5pt" o:ole="">
            <v:imagedata r:id="rId97" o:title=""/>
          </v:shape>
          <o:OLEObject Type="Embed" ProgID="Equation.DSMT4" ShapeID="_x0000_i1259" DrawAspect="Content" ObjectID="_1797165344" r:id="rId435"/>
        </w:object>
      </w:r>
      <w:r w:rsidRPr="00CF1467">
        <w:rPr>
          <w:color w:val="0000FF"/>
        </w:rPr>
        <w:t>.</w:t>
      </w:r>
      <w:r w:rsidRPr="00CF1467">
        <w:rPr>
          <w:b/>
          <w:color w:val="0000FF"/>
        </w:rPr>
        <w:tab/>
        <w:t xml:space="preserve">D. </w:t>
      </w:r>
      <w:r w:rsidRPr="00CF1467">
        <w:rPr>
          <w:color w:val="0000FF"/>
          <w:position w:val="-4"/>
          <w:vertAlign w:val="subscript"/>
        </w:rPr>
        <w:object w:dxaOrig="300" w:dyaOrig="260" w14:anchorId="72D7DAF6">
          <v:shape id="_x0000_i1260" type="#_x0000_t75" style="width:15.1pt;height:13.5pt" o:ole="">
            <v:imagedata r:id="rId99" o:title=""/>
          </v:shape>
          <o:OLEObject Type="Embed" ProgID="Equation.DSMT4" ShapeID="_x0000_i1260" DrawAspect="Content" ObjectID="_1797165345" r:id="rId436"/>
        </w:object>
      </w:r>
      <w:r w:rsidRPr="00CF1467">
        <w:rPr>
          <w:color w:val="0000FF"/>
        </w:rPr>
        <w:t>.</w:t>
      </w:r>
    </w:p>
    <w:p w14:paraId="5095624C"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0DE8D8BA" w14:textId="77777777" w:rsidR="007A4CFC" w:rsidRPr="00CF1467" w:rsidRDefault="007A4CFC" w:rsidP="007A4CFC">
      <w:pPr>
        <w:spacing w:after="0"/>
        <w:ind w:left="992"/>
        <w:rPr>
          <w:b/>
        </w:rPr>
      </w:pPr>
      <w:r w:rsidRPr="00CF1467">
        <w:rPr>
          <w:b/>
          <w:highlight w:val="green"/>
        </w:rPr>
        <w:t>Chọn B.</w:t>
      </w:r>
    </w:p>
    <w:p w14:paraId="38CF0640" w14:textId="77777777" w:rsidR="007A4CFC" w:rsidRPr="00CF1467" w:rsidRDefault="007A4CFC" w:rsidP="007A4CFC">
      <w:pPr>
        <w:spacing w:after="0"/>
        <w:ind w:left="992"/>
      </w:pPr>
      <w:r w:rsidRPr="00CF1467">
        <w:t xml:space="preserve">Dựa vào bảng biến thiên ta có giá trị cực tiểu của hàm số là: </w:t>
      </w:r>
      <w:r w:rsidRPr="00CF1467">
        <w:rPr>
          <w:position w:val="-4"/>
          <w:vertAlign w:val="subscript"/>
        </w:rPr>
        <w:object w:dxaOrig="320" w:dyaOrig="260" w14:anchorId="5DF8059A">
          <v:shape id="_x0000_i1261" type="#_x0000_t75" style="width:15.9pt;height:13.5pt" o:ole="">
            <v:imagedata r:id="rId437" o:title=""/>
          </v:shape>
          <o:OLEObject Type="Embed" ProgID="Equation.DSMT4" ShapeID="_x0000_i1261" DrawAspect="Content" ObjectID="_1797165346" r:id="rId438"/>
        </w:object>
      </w:r>
      <w:r w:rsidRPr="00CF1467">
        <w:rPr>
          <w:vertAlign w:val="subscript"/>
        </w:rPr>
        <w:t>.</w:t>
      </w:r>
    </w:p>
    <w:p w14:paraId="792FA54E" w14:textId="77777777" w:rsidR="007A4CFC" w:rsidRPr="00CF1467" w:rsidRDefault="007A4CFC" w:rsidP="007A4CFC">
      <w:pPr>
        <w:pStyle w:val="MTDisplayEquation"/>
        <w:numPr>
          <w:ilvl w:val="0"/>
          <w:numId w:val="0"/>
        </w:numPr>
        <w:ind w:left="992" w:hanging="992"/>
        <w:rPr>
          <w:rFonts w:ascii="Times New Roman" w:hAnsi="Times New Roman"/>
          <w:b w:val="0"/>
          <w:color w:val="auto"/>
          <w:sz w:val="24"/>
          <w:lang w:val="vi-VN"/>
        </w:rPr>
      </w:pPr>
      <w:r w:rsidRPr="00CF1467">
        <w:rPr>
          <w:rFonts w:ascii="Times New Roman" w:hAnsi="Times New Roman"/>
          <w:sz w:val="24"/>
          <w:lang w:val="vi-VN"/>
        </w:rPr>
        <w:t>Câu 8:</w:t>
      </w:r>
      <w:r w:rsidRPr="00CF1467">
        <w:rPr>
          <w:rFonts w:ascii="Times New Roman" w:hAnsi="Times New Roman"/>
          <w:b w:val="0"/>
          <w:color w:val="auto"/>
          <w:sz w:val="24"/>
          <w:lang w:val="vi-VN"/>
        </w:rPr>
        <w:tab/>
        <w:t xml:space="preserve">Nghiệm của phương trình </w:t>
      </w:r>
      <w:r w:rsidRPr="00CF1467">
        <w:rPr>
          <w:rFonts w:ascii="Times New Roman" w:hAnsi="Times New Roman"/>
          <w:b w:val="0"/>
          <w:color w:val="auto"/>
          <w:position w:val="-14"/>
          <w:sz w:val="24"/>
          <w:vertAlign w:val="subscript"/>
        </w:rPr>
        <w:object w:dxaOrig="1440" w:dyaOrig="400" w14:anchorId="0EFBD710">
          <v:shape id="_x0000_i1262" type="#_x0000_t75" style="width:1in;height:20.3pt" o:ole="">
            <v:imagedata r:id="rId101" o:title=""/>
          </v:shape>
          <o:OLEObject Type="Embed" ProgID="Equation.DSMT4" ShapeID="_x0000_i1262" DrawAspect="Content" ObjectID="_1797165347" r:id="rId439"/>
        </w:object>
      </w:r>
      <w:r w:rsidRPr="00CF1467">
        <w:rPr>
          <w:rFonts w:ascii="Times New Roman" w:hAnsi="Times New Roman"/>
          <w:b w:val="0"/>
          <w:color w:val="auto"/>
          <w:sz w:val="24"/>
          <w:lang w:val="vi-VN"/>
        </w:rPr>
        <w:t xml:space="preserve"> là</w:t>
      </w:r>
    </w:p>
    <w:p w14:paraId="33E59C4B" w14:textId="77777777" w:rsidR="007A4CFC" w:rsidRPr="00CF1467" w:rsidRDefault="007A4CFC" w:rsidP="007A4CFC">
      <w:pPr>
        <w:tabs>
          <w:tab w:val="left" w:pos="3402"/>
          <w:tab w:val="left" w:pos="5670"/>
          <w:tab w:val="left" w:pos="7938"/>
          <w:tab w:val="left" w:pos="8400"/>
        </w:tabs>
        <w:spacing w:after="0"/>
        <w:ind w:left="993"/>
        <w:jc w:val="both"/>
        <w:rPr>
          <w:b/>
          <w:lang w:val="it-IT"/>
        </w:rPr>
      </w:pPr>
      <w:r w:rsidRPr="00CF1467">
        <w:rPr>
          <w:b/>
          <w:color w:val="0000FF"/>
        </w:rPr>
        <w:t>A.</w:t>
      </w:r>
      <w:r w:rsidRPr="00CF1467">
        <w:rPr>
          <w:b/>
          <w:color w:val="0000FF"/>
          <w:lang w:val="it-IT"/>
        </w:rPr>
        <w:t xml:space="preserve"> </w:t>
      </w:r>
      <w:r w:rsidRPr="00CF1467">
        <w:rPr>
          <w:color w:val="0000FF"/>
          <w:position w:val="-6"/>
          <w:vertAlign w:val="subscript"/>
        </w:rPr>
        <w:object w:dxaOrig="279" w:dyaOrig="279" w14:anchorId="6E764CCA">
          <v:shape id="_x0000_i1263" type="#_x0000_t75" style="width:14.3pt;height:14.3pt" o:ole="">
            <v:imagedata r:id="rId103" o:title=""/>
          </v:shape>
          <o:OLEObject Type="Embed" ProgID="Equation.DSMT4" ShapeID="_x0000_i1263" DrawAspect="Content" ObjectID="_1797165348" r:id="rId440"/>
        </w:object>
      </w:r>
      <w:r w:rsidRPr="00CF1467">
        <w:rPr>
          <w:b/>
          <w:color w:val="0000FF"/>
          <w:lang w:val="it-IT"/>
        </w:rPr>
        <w:t>.</w:t>
      </w:r>
      <w:r w:rsidRPr="00CF1467">
        <w:rPr>
          <w:b/>
          <w:color w:val="0000FF"/>
        </w:rPr>
        <w:tab/>
      </w:r>
      <w:r w:rsidRPr="00CF1467">
        <w:rPr>
          <w:b/>
          <w:color w:val="0000FF"/>
          <w:u w:val="single"/>
        </w:rPr>
        <w:t>B</w:t>
      </w:r>
      <w:r w:rsidRPr="00CF1467">
        <w:rPr>
          <w:b/>
          <w:color w:val="0000FF"/>
        </w:rPr>
        <w:t xml:space="preserve">. </w:t>
      </w:r>
      <w:r w:rsidRPr="00CF1467">
        <w:rPr>
          <w:color w:val="0000FF"/>
          <w:position w:val="-6"/>
          <w:highlight w:val="yellow"/>
          <w:vertAlign w:val="subscript"/>
        </w:rPr>
        <w:object w:dxaOrig="180" w:dyaOrig="279" w14:anchorId="4B6CC244">
          <v:shape id="_x0000_i1264" type="#_x0000_t75" style="width:9.15pt;height:14.3pt" o:ole="">
            <v:imagedata r:id="rId105" o:title=""/>
          </v:shape>
          <o:OLEObject Type="Embed" ProgID="Equation.DSMT4" ShapeID="_x0000_i1264" DrawAspect="Content" ObjectID="_1797165349" r:id="rId441"/>
        </w:object>
      </w:r>
      <w:r w:rsidRPr="00CF1467">
        <w:rPr>
          <w:color w:val="0000FF"/>
          <w:highlight w:val="yellow"/>
          <w:lang w:val="it-IT"/>
        </w:rPr>
        <w:t>.</w:t>
      </w:r>
      <w:r w:rsidRPr="00CF1467">
        <w:rPr>
          <w:b/>
          <w:color w:val="0000FF"/>
        </w:rPr>
        <w:tab/>
        <w:t xml:space="preserve">C. </w:t>
      </w:r>
      <w:r w:rsidRPr="00CF1467">
        <w:rPr>
          <w:color w:val="0000FF"/>
          <w:position w:val="-6"/>
          <w:vertAlign w:val="subscript"/>
        </w:rPr>
        <w:object w:dxaOrig="180" w:dyaOrig="279" w14:anchorId="26657F4D">
          <v:shape id="_x0000_i1265" type="#_x0000_t75" style="width:9.15pt;height:14.3pt" o:ole="">
            <v:imagedata r:id="rId107" o:title=""/>
          </v:shape>
          <o:OLEObject Type="Embed" ProgID="Equation.DSMT4" ShapeID="_x0000_i1265" DrawAspect="Content" ObjectID="_1797165350" r:id="rId442"/>
        </w:object>
      </w:r>
      <w:r w:rsidRPr="00CF1467">
        <w:rPr>
          <w:color w:val="0000FF"/>
          <w:lang w:val="it-IT"/>
        </w:rPr>
        <w:t>.</w:t>
      </w:r>
      <w:r w:rsidRPr="00CF1467">
        <w:rPr>
          <w:b/>
          <w:color w:val="0000FF"/>
        </w:rPr>
        <w:tab/>
        <w:t xml:space="preserve">D. </w:t>
      </w:r>
      <w:r w:rsidRPr="00CF1467">
        <w:rPr>
          <w:color w:val="0000FF"/>
          <w:position w:val="-6"/>
          <w:vertAlign w:val="subscript"/>
        </w:rPr>
        <w:object w:dxaOrig="200" w:dyaOrig="279" w14:anchorId="1ED16339">
          <v:shape id="_x0000_i1266" type="#_x0000_t75" style="width:9.95pt;height:14.3pt" o:ole="">
            <v:imagedata r:id="rId109" o:title=""/>
          </v:shape>
          <o:OLEObject Type="Embed" ProgID="Equation.DSMT4" ShapeID="_x0000_i1266" DrawAspect="Content" ObjectID="_1797165351" r:id="rId443"/>
        </w:object>
      </w:r>
      <w:r w:rsidRPr="00CF1467">
        <w:rPr>
          <w:color w:val="0000FF"/>
          <w:lang w:val="it-IT"/>
        </w:rPr>
        <w:t>.</w:t>
      </w:r>
    </w:p>
    <w:p w14:paraId="0AA9C5F0" w14:textId="77777777" w:rsidR="007A4CFC" w:rsidRPr="00CF1467" w:rsidRDefault="007A4CFC" w:rsidP="007A4CFC">
      <w:pPr>
        <w:spacing w:before="60" w:after="0"/>
        <w:ind w:left="992"/>
        <w:jc w:val="center"/>
        <w:rPr>
          <w:rFonts w:eastAsia="Times New Roman"/>
          <w:b/>
          <w:noProof/>
          <w:color w:val="0000FF"/>
        </w:rPr>
      </w:pPr>
      <w:r w:rsidRPr="00CF1467">
        <w:rPr>
          <w:rFonts w:eastAsia="Times New Roman"/>
          <w:b/>
          <w:noProof/>
          <w:color w:val="0000FF"/>
        </w:rPr>
        <w:t>Lời giải</w:t>
      </w:r>
    </w:p>
    <w:p w14:paraId="2E1B2FC0" w14:textId="77777777" w:rsidR="007A4CFC" w:rsidRPr="00CF1467" w:rsidRDefault="007A4CFC" w:rsidP="007A4CFC">
      <w:pPr>
        <w:spacing w:after="0"/>
        <w:ind w:left="992"/>
        <w:rPr>
          <w:b/>
        </w:rPr>
      </w:pPr>
      <w:r w:rsidRPr="00CF1467">
        <w:rPr>
          <w:b/>
          <w:highlight w:val="green"/>
        </w:rPr>
        <w:t>Chọn B.</w:t>
      </w:r>
    </w:p>
    <w:p w14:paraId="6403AEFE" w14:textId="77777777" w:rsidR="007A4CFC" w:rsidRPr="00CF1467" w:rsidRDefault="007A4CFC" w:rsidP="007A4CFC">
      <w:pPr>
        <w:spacing w:after="0"/>
        <w:ind w:left="992"/>
        <w:rPr>
          <w:vertAlign w:val="subscript"/>
        </w:rPr>
      </w:pPr>
      <w:r w:rsidRPr="00CF1467">
        <w:t xml:space="preserve">Điều kiện: </w:t>
      </w:r>
      <w:r w:rsidRPr="00CF1467">
        <w:rPr>
          <w:position w:val="-6"/>
          <w:vertAlign w:val="subscript"/>
        </w:rPr>
        <w:object w:dxaOrig="1640" w:dyaOrig="279" w14:anchorId="61D848AA">
          <v:shape id="_x0000_i1267" type="#_x0000_t75" style="width:81.95pt;height:14.3pt" o:ole="">
            <v:imagedata r:id="rId444" o:title=""/>
          </v:shape>
          <o:OLEObject Type="Embed" ProgID="Equation.DSMT4" ShapeID="_x0000_i1267" DrawAspect="Content" ObjectID="_1797165352" r:id="rId445"/>
        </w:object>
      </w:r>
      <w:r w:rsidRPr="00CF1467">
        <w:rPr>
          <w:vertAlign w:val="subscript"/>
        </w:rPr>
        <w:t>.</w:t>
      </w:r>
    </w:p>
    <w:p w14:paraId="7C5D22BB" w14:textId="77777777" w:rsidR="007A4CFC" w:rsidRPr="00CF1467" w:rsidRDefault="007A4CFC" w:rsidP="007A4CFC">
      <w:pPr>
        <w:spacing w:after="0"/>
        <w:ind w:left="992"/>
      </w:pPr>
      <w:r w:rsidRPr="00CF1467">
        <w:t xml:space="preserve">Ta có: </w:t>
      </w:r>
      <w:r w:rsidRPr="00CF1467">
        <w:rPr>
          <w:position w:val="-14"/>
          <w:vertAlign w:val="subscript"/>
        </w:rPr>
        <w:object w:dxaOrig="3500" w:dyaOrig="400" w14:anchorId="41687C1F">
          <v:shape id="_x0000_i1268" type="#_x0000_t75" style="width:175.45pt;height:20.3pt" o:ole="">
            <v:imagedata r:id="rId446" o:title=""/>
          </v:shape>
          <o:OLEObject Type="Embed" ProgID="Equation.DSMT4" ShapeID="_x0000_i1268" DrawAspect="Content" ObjectID="_1797165353" r:id="rId447"/>
        </w:object>
      </w:r>
      <w:r w:rsidRPr="00CF1467">
        <w:rPr>
          <w:vertAlign w:val="subscript"/>
        </w:rPr>
        <w:t>.</w:t>
      </w:r>
    </w:p>
    <w:p w14:paraId="1C0A65AF" w14:textId="77777777" w:rsidR="007A4CFC" w:rsidRPr="00CF1467" w:rsidRDefault="007A4CFC" w:rsidP="007A4CFC">
      <w:pPr>
        <w:tabs>
          <w:tab w:val="left" w:pos="992"/>
        </w:tabs>
        <w:spacing w:before="120"/>
        <w:ind w:left="992" w:hanging="992"/>
        <w:rPr>
          <w:rFonts w:eastAsia="Arial"/>
        </w:rPr>
      </w:pPr>
      <w:r w:rsidRPr="00CF1467">
        <w:rPr>
          <w:rFonts w:eastAsia="Arial"/>
          <w:b/>
          <w:color w:val="0000FF"/>
          <w:kern w:val="2"/>
          <w14:ligatures w14:val="standardContextual"/>
        </w:rPr>
        <w:t>Câu 9.</w:t>
      </w:r>
      <w:r w:rsidRPr="00CF1467">
        <w:rPr>
          <w:rFonts w:eastAsia="Arial"/>
          <w:b/>
          <w:color w:val="0000FF"/>
          <w:kern w:val="2"/>
          <w14:ligatures w14:val="standardContextual"/>
        </w:rPr>
        <w:tab/>
      </w:r>
      <w:r w:rsidRPr="00CF1467">
        <w:t xml:space="preserve">Phương trình </w:t>
      </w:r>
      <w:r w:rsidRPr="00CF1467">
        <w:rPr>
          <w:position w:val="-6"/>
        </w:rPr>
        <w:object w:dxaOrig="1001" w:dyaOrig="277" w14:anchorId="606E8D59">
          <v:shape id="_x0000_i1269" type="#_x0000_t75" style="width:50.1pt;height:13.5pt" o:ole="">
            <v:imagedata r:id="rId111" o:title=""/>
          </v:shape>
          <o:OLEObject Type="Embed" ProgID="Equation.DSMT4" ShapeID="_x0000_i1269" DrawAspect="Content" ObjectID="_1797165354" r:id="rId448"/>
        </w:object>
      </w:r>
      <w:r w:rsidRPr="00CF1467">
        <w:t xml:space="preserve"> có tất cả các nghiệm là</w:t>
      </w:r>
    </w:p>
    <w:p w14:paraId="55EBA6E4" w14:textId="77777777" w:rsidR="007A4CFC" w:rsidRPr="00CF1467" w:rsidRDefault="007A4CFC" w:rsidP="007A4CFC">
      <w:pPr>
        <w:tabs>
          <w:tab w:val="left" w:pos="3402"/>
          <w:tab w:val="left" w:pos="5669"/>
          <w:tab w:val="left" w:pos="7937"/>
        </w:tabs>
        <w:ind w:left="992"/>
      </w:pPr>
      <w:r w:rsidRPr="00CF1467">
        <w:rPr>
          <w:b/>
          <w:color w:val="0000FF"/>
        </w:rPr>
        <w:t xml:space="preserve">A. </w:t>
      </w:r>
      <w:r w:rsidRPr="00CF1467">
        <w:rPr>
          <w:position w:val="-24"/>
        </w:rPr>
        <w:object w:dxaOrig="900" w:dyaOrig="625" w14:anchorId="0C31723E">
          <v:shape id="_x0000_i1270" type="#_x0000_t75" style="width:44.95pt;height:31.45pt" o:ole="">
            <v:imagedata r:id="rId113" o:title=""/>
          </v:shape>
          <o:OLEObject Type="Embed" ProgID="Equation.DSMT4" ShapeID="_x0000_i1270" DrawAspect="Content" ObjectID="_1797165355" r:id="rId449"/>
        </w:object>
      </w:r>
      <w:r w:rsidRPr="00CF1467">
        <w:rPr>
          <w:position w:val="-10"/>
        </w:rPr>
        <w:object w:dxaOrig="758" w:dyaOrig="322" w14:anchorId="5FF85F02">
          <v:shape id="_x0000_i1271" type="#_x0000_t75" style="width:37.4pt;height:15.9pt" o:ole="">
            <v:imagedata r:id="rId115" o:title=""/>
          </v:shape>
          <o:OLEObject Type="Embed" ProgID="Equation.DSMT4" ShapeID="_x0000_i1271" DrawAspect="Content" ObjectID="_1797165356" r:id="rId450"/>
        </w:object>
      </w:r>
      <w:r w:rsidRPr="00CF1467">
        <w:t>.</w:t>
      </w:r>
      <w:r w:rsidRPr="00CF1467">
        <w:rPr>
          <w:b/>
          <w:color w:val="0000FF"/>
        </w:rPr>
        <w:tab/>
        <w:t xml:space="preserve">B. </w:t>
      </w:r>
      <w:r w:rsidRPr="00CF1467">
        <w:rPr>
          <w:position w:val="-24"/>
        </w:rPr>
        <w:object w:dxaOrig="1060" w:dyaOrig="620" w14:anchorId="5661A931">
          <v:shape id="_x0000_i1272" type="#_x0000_t75" style="width:53.3pt;height:31.45pt" o:ole="">
            <v:imagedata r:id="rId117" o:title=""/>
          </v:shape>
          <o:OLEObject Type="Embed" ProgID="Equation.DSMT4" ShapeID="_x0000_i1272" DrawAspect="Content" ObjectID="_1797165357" r:id="rId451"/>
        </w:object>
      </w:r>
      <w:r w:rsidRPr="00CF1467">
        <w:rPr>
          <w:position w:val="-10"/>
        </w:rPr>
        <w:object w:dxaOrig="758" w:dyaOrig="322" w14:anchorId="7BA491FE">
          <v:shape id="_x0000_i1273" type="#_x0000_t75" style="width:37.4pt;height:15.9pt" o:ole="">
            <v:imagedata r:id="rId115" o:title=""/>
          </v:shape>
          <o:OLEObject Type="Embed" ProgID="Equation.DSMT4" ShapeID="_x0000_i1273" DrawAspect="Content" ObjectID="_1797165358" r:id="rId452"/>
        </w:object>
      </w:r>
      <w:r w:rsidRPr="00CF1467">
        <w:t>.</w:t>
      </w:r>
      <w:r w:rsidRPr="00CF1467">
        <w:rPr>
          <w:b/>
          <w:color w:val="0000FF"/>
        </w:rPr>
        <w:tab/>
        <w:t xml:space="preserve">C. </w:t>
      </w:r>
      <w:r w:rsidRPr="00CF1467">
        <w:rPr>
          <w:position w:val="-24"/>
        </w:rPr>
        <w:object w:dxaOrig="758" w:dyaOrig="625" w14:anchorId="7381AB44">
          <v:shape id="_x0000_i1274" type="#_x0000_t75" style="width:37.4pt;height:31.45pt" o:ole="">
            <v:imagedata r:id="rId120" o:title=""/>
          </v:shape>
          <o:OLEObject Type="Embed" ProgID="Equation.DSMT4" ShapeID="_x0000_i1274" DrawAspect="Content" ObjectID="_1797165359" r:id="rId453"/>
        </w:object>
      </w:r>
      <w:r w:rsidRPr="00CF1467">
        <w:rPr>
          <w:position w:val="-10"/>
        </w:rPr>
        <w:object w:dxaOrig="758" w:dyaOrig="322" w14:anchorId="5094426B">
          <v:shape id="_x0000_i1275" type="#_x0000_t75" style="width:37.4pt;height:15.9pt" o:ole="">
            <v:imagedata r:id="rId115" o:title=""/>
          </v:shape>
          <o:OLEObject Type="Embed" ProgID="Equation.DSMT4" ShapeID="_x0000_i1275" DrawAspect="Content" ObjectID="_1797165360" r:id="rId454"/>
        </w:object>
      </w:r>
      <w:r w:rsidRPr="00CF1467">
        <w:t>.</w:t>
      </w:r>
      <w:r w:rsidRPr="00CF1467">
        <w:rPr>
          <w:b/>
          <w:color w:val="0000FF"/>
        </w:rPr>
        <w:tab/>
      </w:r>
      <w:r w:rsidRPr="00CF1467">
        <w:rPr>
          <w:b/>
          <w:color w:val="0000FF"/>
          <w:u w:val="single"/>
        </w:rPr>
        <w:t>D</w:t>
      </w:r>
      <w:r w:rsidRPr="00CF1467">
        <w:rPr>
          <w:b/>
          <w:color w:val="0000FF"/>
        </w:rPr>
        <w:t xml:space="preserve">. </w:t>
      </w:r>
      <w:r w:rsidRPr="00CF1467">
        <w:rPr>
          <w:position w:val="-24"/>
          <w:highlight w:val="yellow"/>
        </w:rPr>
        <w:object w:dxaOrig="919" w:dyaOrig="622" w14:anchorId="62C4E04E">
          <v:shape id="_x0000_i1276" type="#_x0000_t75" style="width:45.75pt;height:31.45pt" o:ole="">
            <v:imagedata r:id="rId123" o:title=""/>
          </v:shape>
          <o:OLEObject Type="Embed" ProgID="Equation.DSMT4" ShapeID="_x0000_i1276" DrawAspect="Content" ObjectID="_1797165361" r:id="rId455"/>
        </w:object>
      </w:r>
      <w:r w:rsidRPr="00CF1467">
        <w:rPr>
          <w:position w:val="-10"/>
          <w:highlight w:val="yellow"/>
        </w:rPr>
        <w:object w:dxaOrig="757" w:dyaOrig="318" w14:anchorId="35DDFD95">
          <v:shape id="_x0000_i1277" type="#_x0000_t75" style="width:37.4pt;height:15.9pt" o:ole="">
            <v:imagedata r:id="rId115" o:title=""/>
          </v:shape>
          <o:OLEObject Type="Embed" ProgID="Equation.DSMT4" ShapeID="_x0000_i1277" DrawAspect="Content" ObjectID="_1797165362" r:id="rId456"/>
        </w:object>
      </w:r>
      <w:r w:rsidRPr="00CF1467">
        <w:rPr>
          <w:highlight w:val="yellow"/>
        </w:rPr>
        <w:t>.</w:t>
      </w:r>
    </w:p>
    <w:p w14:paraId="4C6E5B22" w14:textId="77777777" w:rsidR="007A4CFC" w:rsidRPr="00CF1467" w:rsidRDefault="007A4CFC" w:rsidP="007A4CFC">
      <w:pPr>
        <w:ind w:left="992"/>
        <w:jc w:val="center"/>
        <w:rPr>
          <w:rFonts w:eastAsia="Times New Roman"/>
          <w:b/>
          <w:color w:val="0000FF"/>
        </w:rPr>
      </w:pPr>
      <w:r w:rsidRPr="00CF1467">
        <w:rPr>
          <w:rFonts w:eastAsia="Times New Roman"/>
          <w:b/>
          <w:color w:val="0000FF"/>
        </w:rPr>
        <w:t>Lời giải</w:t>
      </w:r>
    </w:p>
    <w:p w14:paraId="40AB0D2E" w14:textId="77777777" w:rsidR="007A4CFC" w:rsidRPr="00CF1467" w:rsidRDefault="007A4CFC" w:rsidP="007A4CFC">
      <w:pPr>
        <w:ind w:left="992" w:hanging="2"/>
        <w:rPr>
          <w:b/>
          <w:bCs/>
          <w:color w:val="0000FF"/>
          <w:highlight w:val="green"/>
        </w:rPr>
      </w:pPr>
      <w:r w:rsidRPr="00CF1467">
        <w:rPr>
          <w:b/>
          <w:color w:val="0000FF"/>
          <w:highlight w:val="green"/>
        </w:rPr>
        <w:t>Chọn D</w:t>
      </w:r>
    </w:p>
    <w:p w14:paraId="7D2571C7" w14:textId="77777777" w:rsidR="007A4CFC" w:rsidRPr="00CF1467" w:rsidRDefault="007A4CFC" w:rsidP="007A4CFC">
      <w:pPr>
        <w:ind w:left="992" w:hanging="2"/>
      </w:pPr>
      <w:r w:rsidRPr="00CF1467">
        <w:t xml:space="preserve">Ta có </w:t>
      </w:r>
      <w:r w:rsidRPr="00CF1467">
        <w:rPr>
          <w:position w:val="-28"/>
        </w:rPr>
        <w:object w:dxaOrig="4580" w:dyaOrig="680" w14:anchorId="20561087">
          <v:shape id="_x0000_i1278" type="#_x0000_t75" style="width:223.55pt;height:36.2pt" o:ole="">
            <v:imagedata r:id="rId457" o:title=""/>
          </v:shape>
          <o:OLEObject Type="Embed" ProgID="Equation.DSMT4" ShapeID="_x0000_i1278" DrawAspect="Content" ObjectID="_1797165363" r:id="rId458"/>
        </w:object>
      </w:r>
      <w:r w:rsidRPr="00CF1467">
        <w:t xml:space="preserve"> </w:t>
      </w:r>
      <w:r w:rsidRPr="00CF1467">
        <w:rPr>
          <w:position w:val="-10"/>
        </w:rPr>
        <w:object w:dxaOrig="758" w:dyaOrig="322" w14:anchorId="20C4C4E4">
          <v:shape id="_x0000_i1279" type="#_x0000_t75" style="width:37.4pt;height:15.9pt" o:ole="">
            <v:imagedata r:id="rId115" o:title=""/>
          </v:shape>
          <o:OLEObject Type="Embed" ProgID="Equation.DSMT4" ShapeID="_x0000_i1279" DrawAspect="Content" ObjectID="_1797165364" r:id="rId459"/>
        </w:object>
      </w:r>
      <w:r w:rsidRPr="00CF1467">
        <w:t>.</w:t>
      </w:r>
    </w:p>
    <w:p w14:paraId="208AD7DB" w14:textId="77777777" w:rsidR="007A4CFC" w:rsidRPr="00CF1467" w:rsidRDefault="007A4CFC" w:rsidP="007A4CFC">
      <w:pPr>
        <w:tabs>
          <w:tab w:val="left" w:pos="992"/>
        </w:tabs>
        <w:spacing w:before="120"/>
        <w:ind w:left="992" w:hanging="992"/>
        <w:rPr>
          <w:rFonts w:eastAsia="Arial"/>
        </w:rPr>
      </w:pPr>
      <w:r w:rsidRPr="00CF1467">
        <w:rPr>
          <w:rFonts w:eastAsia="Arial"/>
          <w:b/>
          <w:color w:val="0000FF"/>
          <w:kern w:val="2"/>
          <w14:ligatures w14:val="standardContextual"/>
        </w:rPr>
        <w:t>Câu 10.</w:t>
      </w:r>
      <w:r w:rsidRPr="00CF1467">
        <w:rPr>
          <w:rFonts w:eastAsia="Arial"/>
          <w:b/>
          <w:color w:val="0000FF"/>
          <w:kern w:val="2"/>
          <w14:ligatures w14:val="standardContextual"/>
        </w:rPr>
        <w:tab/>
      </w:r>
      <w:r w:rsidRPr="00CF1467">
        <w:rPr>
          <w:rFonts w:eastAsia="Georgia"/>
        </w:rPr>
        <w:t xml:space="preserve">Trong không gian </w:t>
      </w:r>
      <w:r w:rsidRPr="00CF1467">
        <w:rPr>
          <w:position w:val="-10"/>
        </w:rPr>
        <w:object w:dxaOrig="549" w:dyaOrig="322" w14:anchorId="37C21AFF">
          <v:shape id="_x0000_i1280" type="#_x0000_t75" style="width:27.85pt;height:15.9pt" o:ole="">
            <v:imagedata r:id="rId126" o:title=""/>
          </v:shape>
          <o:OLEObject Type="Embed" ProgID="Equation.DSMT4" ShapeID="_x0000_i1280" DrawAspect="Content" ObjectID="_1797165365" r:id="rId460"/>
        </w:object>
      </w:r>
      <w:r w:rsidRPr="00CF1467">
        <w:rPr>
          <w:rFonts w:eastAsia="Georgia"/>
        </w:rPr>
        <w:t xml:space="preserve">, cho điểm </w:t>
      </w:r>
      <w:r w:rsidRPr="00CF1467">
        <w:rPr>
          <w:position w:val="-14"/>
        </w:rPr>
        <w:object w:dxaOrig="1099" w:dyaOrig="407" w14:anchorId="2C927D02">
          <v:shape id="_x0000_i1281" type="#_x0000_t75" style="width:54.9pt;height:21.1pt" o:ole="">
            <v:imagedata r:id="rId128" o:title=""/>
          </v:shape>
          <o:OLEObject Type="Embed" ProgID="Equation.DSMT4" ShapeID="_x0000_i1281" DrawAspect="Content" ObjectID="_1797165366" r:id="rId461"/>
        </w:object>
      </w:r>
      <w:r w:rsidRPr="00CF1467">
        <w:rPr>
          <w:rFonts w:eastAsia="Georgia"/>
        </w:rPr>
        <w:t xml:space="preserve"> và </w:t>
      </w:r>
      <w:r w:rsidRPr="00CF1467">
        <w:rPr>
          <w:position w:val="-4"/>
        </w:rPr>
        <w:object w:dxaOrig="246" w:dyaOrig="256" w14:anchorId="0AD27D70">
          <v:shape id="_x0000_i1282" type="#_x0000_t75" style="width:11.95pt;height:13.5pt" o:ole="">
            <v:imagedata r:id="rId130" o:title=""/>
          </v:shape>
          <o:OLEObject Type="Embed" ProgID="Equation.DSMT4" ShapeID="_x0000_i1282" DrawAspect="Content" ObjectID="_1797165367" r:id="rId462"/>
        </w:object>
      </w:r>
      <w:r w:rsidRPr="00CF1467">
        <w:rPr>
          <w:rFonts w:eastAsia="Georgia"/>
        </w:rPr>
        <w:t xml:space="preserve"> là điểm đối xứng với </w:t>
      </w:r>
      <w:r w:rsidRPr="00CF1467">
        <w:rPr>
          <w:position w:val="-4"/>
        </w:rPr>
        <w:object w:dxaOrig="246" w:dyaOrig="256" w14:anchorId="4822DEA5">
          <v:shape id="_x0000_i1283" type="#_x0000_t75" style="width:11.95pt;height:13.5pt" o:ole="">
            <v:imagedata r:id="rId132" o:title=""/>
          </v:shape>
          <o:OLEObject Type="Embed" ProgID="Equation.DSMT4" ShapeID="_x0000_i1283" DrawAspect="Content" ObjectID="_1797165368" r:id="rId463"/>
        </w:object>
      </w:r>
      <w:r w:rsidRPr="00CF1467">
        <w:rPr>
          <w:rFonts w:eastAsia="Georgia"/>
        </w:rPr>
        <w:t xml:space="preserve"> qua trục </w:t>
      </w:r>
      <w:r w:rsidRPr="00CF1467">
        <w:rPr>
          <w:position w:val="-10"/>
        </w:rPr>
        <w:object w:dxaOrig="360" w:dyaOrig="322" w14:anchorId="7CC4392D">
          <v:shape id="_x0000_i1284" type="#_x0000_t75" style="width:17.9pt;height:15.9pt" o:ole="">
            <v:imagedata r:id="rId134" o:title=""/>
          </v:shape>
          <o:OLEObject Type="Embed" ProgID="Equation.DSMT4" ShapeID="_x0000_i1284" DrawAspect="Content" ObjectID="_1797165369" r:id="rId464"/>
        </w:object>
      </w:r>
      <w:r w:rsidRPr="00CF1467">
        <w:rPr>
          <w:rFonts w:eastAsia="Georgia"/>
        </w:rPr>
        <w:t xml:space="preserve">. </w:t>
      </w:r>
      <w:r w:rsidRPr="00CF1467">
        <w:rPr>
          <w:rFonts w:eastAsia="Georgia"/>
          <w:lang w:val="fr-FR"/>
        </w:rPr>
        <w:t xml:space="preserve">Độ dài đoạn thẳng </w:t>
      </w:r>
      <w:r w:rsidRPr="00CF1467">
        <w:rPr>
          <w:position w:val="-4"/>
        </w:rPr>
        <w:object w:dxaOrig="407" w:dyaOrig="256" w14:anchorId="0ED2805E">
          <v:shape id="_x0000_i1285" type="#_x0000_t75" style="width:21.1pt;height:13.5pt" o:ole="">
            <v:imagedata r:id="rId136" o:title=""/>
          </v:shape>
          <o:OLEObject Type="Embed" ProgID="Equation.DSMT4" ShapeID="_x0000_i1285" DrawAspect="Content" ObjectID="_1797165370" r:id="rId465"/>
        </w:object>
      </w:r>
      <w:r w:rsidRPr="00CF1467">
        <w:rPr>
          <w:rFonts w:eastAsia="Georgia"/>
          <w:lang w:val="fr-FR"/>
        </w:rPr>
        <w:t xml:space="preserve"> bằng</w:t>
      </w:r>
    </w:p>
    <w:p w14:paraId="0987AA14" w14:textId="77777777" w:rsidR="007A4CFC" w:rsidRPr="00CF1467" w:rsidRDefault="007A4CFC" w:rsidP="007A4CFC">
      <w:pPr>
        <w:tabs>
          <w:tab w:val="left" w:pos="3402"/>
          <w:tab w:val="left" w:pos="5669"/>
          <w:tab w:val="left" w:pos="7937"/>
        </w:tabs>
        <w:ind w:left="992"/>
      </w:pPr>
      <w:r w:rsidRPr="00CF1467">
        <w:rPr>
          <w:b/>
          <w:color w:val="0000FF"/>
          <w:lang w:val="fr-FR"/>
        </w:rPr>
        <w:t xml:space="preserve">A. </w:t>
      </w:r>
      <w:r w:rsidRPr="00CF1467">
        <w:rPr>
          <w:position w:val="-8"/>
        </w:rPr>
        <w:object w:dxaOrig="483" w:dyaOrig="360" w14:anchorId="3C9343EE">
          <v:shape id="_x0000_i1286" type="#_x0000_t75" style="width:23.85pt;height:17.9pt" o:ole="">
            <v:imagedata r:id="rId138" o:title=""/>
          </v:shape>
          <o:OLEObject Type="Embed" ProgID="Equation.DSMT4" ShapeID="_x0000_i1286" DrawAspect="Content" ObjectID="_1797165371" r:id="rId466"/>
        </w:object>
      </w:r>
      <w:r w:rsidRPr="00CF1467">
        <w:rPr>
          <w:lang w:val="fr-FR"/>
        </w:rPr>
        <w:t>.</w:t>
      </w:r>
      <w:r w:rsidRPr="00CF1467">
        <w:rPr>
          <w:b/>
          <w:color w:val="0000FF"/>
          <w:lang w:val="fr-FR"/>
        </w:rPr>
        <w:tab/>
        <w:t xml:space="preserve">B. </w:t>
      </w:r>
      <w:r w:rsidRPr="00CF1467">
        <w:rPr>
          <w:position w:val="-8"/>
        </w:rPr>
        <w:object w:dxaOrig="606" w:dyaOrig="360" w14:anchorId="78A1DA9F">
          <v:shape id="_x0000_i1287" type="#_x0000_t75" style="width:30.65pt;height:17.9pt" o:ole="">
            <v:imagedata r:id="rId140" o:title=""/>
          </v:shape>
          <o:OLEObject Type="Embed" ProgID="Equation.DSMT4" ShapeID="_x0000_i1287" DrawAspect="Content" ObjectID="_1797165372" r:id="rId467"/>
        </w:object>
      </w:r>
      <w:r w:rsidRPr="00CF1467">
        <w:rPr>
          <w:lang w:val="fr-FR"/>
        </w:rPr>
        <w:t>.</w:t>
      </w:r>
      <w:r w:rsidRPr="00CF1467">
        <w:rPr>
          <w:b/>
          <w:color w:val="0000FF"/>
          <w:lang w:val="fr-FR"/>
        </w:rPr>
        <w:tab/>
      </w:r>
      <w:r w:rsidRPr="00CF1467">
        <w:rPr>
          <w:b/>
          <w:color w:val="0000FF"/>
          <w:u w:val="single"/>
          <w:lang w:val="fr-FR"/>
        </w:rPr>
        <w:t>C</w:t>
      </w:r>
      <w:r w:rsidRPr="00CF1467">
        <w:rPr>
          <w:b/>
          <w:color w:val="0000FF"/>
          <w:lang w:val="fr-FR"/>
        </w:rPr>
        <w:t xml:space="preserve">. </w:t>
      </w:r>
      <w:r w:rsidRPr="00CF1467">
        <w:rPr>
          <w:position w:val="-8"/>
          <w:highlight w:val="yellow"/>
        </w:rPr>
        <w:object w:dxaOrig="625" w:dyaOrig="360" w14:anchorId="744D0BCE">
          <v:shape id="_x0000_i1288" type="#_x0000_t75" style="width:31.45pt;height:17.9pt" o:ole="">
            <v:imagedata r:id="rId142" o:title=""/>
          </v:shape>
          <o:OLEObject Type="Embed" ProgID="Equation.DSMT4" ShapeID="_x0000_i1288" DrawAspect="Content" ObjectID="_1797165373" r:id="rId468"/>
        </w:object>
      </w:r>
      <w:r w:rsidRPr="00CF1467">
        <w:rPr>
          <w:highlight w:val="yellow"/>
          <w:lang w:val="fr-FR"/>
        </w:rPr>
        <w:t>.</w:t>
      </w:r>
      <w:r w:rsidRPr="00CF1467">
        <w:rPr>
          <w:b/>
          <w:color w:val="0000FF"/>
          <w:lang w:val="fr-FR"/>
        </w:rPr>
        <w:tab/>
        <w:t xml:space="preserve">D. </w:t>
      </w:r>
      <w:r w:rsidRPr="00CF1467">
        <w:rPr>
          <w:position w:val="-8"/>
        </w:rPr>
        <w:object w:dxaOrig="483" w:dyaOrig="360" w14:anchorId="4ACADC64">
          <v:shape id="_x0000_i1289" type="#_x0000_t75" style="width:23.85pt;height:17.9pt" o:ole="">
            <v:imagedata r:id="rId144" o:title=""/>
          </v:shape>
          <o:OLEObject Type="Embed" ProgID="Equation.DSMT4" ShapeID="_x0000_i1289" DrawAspect="Content" ObjectID="_1797165374" r:id="rId469"/>
        </w:object>
      </w:r>
      <w:r w:rsidRPr="00CF1467">
        <w:rPr>
          <w:lang w:val="fr-FR"/>
        </w:rPr>
        <w:t>.</w:t>
      </w:r>
    </w:p>
    <w:p w14:paraId="3494799D" w14:textId="77777777" w:rsidR="007A4CFC" w:rsidRPr="00CF1467" w:rsidRDefault="007A4CFC" w:rsidP="007A4CFC">
      <w:pPr>
        <w:ind w:left="992"/>
        <w:jc w:val="center"/>
        <w:rPr>
          <w:rFonts w:eastAsia="Times New Roman"/>
          <w:b/>
          <w:color w:val="0000FF"/>
        </w:rPr>
      </w:pPr>
      <w:r w:rsidRPr="00CF1467">
        <w:rPr>
          <w:rFonts w:eastAsia="Times New Roman"/>
          <w:b/>
          <w:color w:val="0000FF"/>
        </w:rPr>
        <w:t>Lời giải</w:t>
      </w:r>
    </w:p>
    <w:p w14:paraId="3F0A464A" w14:textId="77777777" w:rsidR="007A4CFC" w:rsidRPr="00CF1467" w:rsidRDefault="007A4CFC" w:rsidP="007A4CFC">
      <w:pPr>
        <w:ind w:left="992" w:hanging="2"/>
        <w:rPr>
          <w:highlight w:val="green"/>
        </w:rPr>
      </w:pPr>
      <w:r w:rsidRPr="00CF1467">
        <w:rPr>
          <w:b/>
          <w:color w:val="0000FF"/>
          <w:highlight w:val="green"/>
        </w:rPr>
        <w:t>Chọn C</w:t>
      </w:r>
    </w:p>
    <w:p w14:paraId="08375EF3" w14:textId="77777777" w:rsidR="007A4CFC" w:rsidRPr="00CF1467" w:rsidRDefault="007A4CFC" w:rsidP="007A4CFC">
      <w:pPr>
        <w:ind w:left="992" w:hanging="2"/>
        <w:rPr>
          <w:rFonts w:eastAsia="Arial"/>
        </w:rPr>
      </w:pPr>
      <w:r w:rsidRPr="00CF1467">
        <w:t xml:space="preserve">Ta có </w:t>
      </w:r>
      <w:r w:rsidRPr="00CF1467">
        <w:rPr>
          <w:position w:val="-4"/>
        </w:rPr>
        <w:object w:dxaOrig="246" w:dyaOrig="256" w14:anchorId="6375BA39">
          <v:shape id="_x0000_i1290" type="#_x0000_t75" style="width:11.95pt;height:13.5pt" o:ole="">
            <v:imagedata r:id="rId130" o:title=""/>
          </v:shape>
          <o:OLEObject Type="Embed" ProgID="Equation.DSMT4" ShapeID="_x0000_i1290" DrawAspect="Content" ObjectID="_1797165375" r:id="rId470"/>
        </w:object>
      </w:r>
      <w:r w:rsidRPr="00CF1467">
        <w:rPr>
          <w:rFonts w:eastAsia="Georgia"/>
        </w:rPr>
        <w:t xml:space="preserve"> là điểm đối xứng với </w:t>
      </w:r>
      <w:r w:rsidRPr="00CF1467">
        <w:rPr>
          <w:position w:val="-4"/>
        </w:rPr>
        <w:object w:dxaOrig="246" w:dyaOrig="256" w14:anchorId="36760B01">
          <v:shape id="_x0000_i1291" type="#_x0000_t75" style="width:11.95pt;height:13.5pt" o:ole="">
            <v:imagedata r:id="rId132" o:title=""/>
          </v:shape>
          <o:OLEObject Type="Embed" ProgID="Equation.DSMT4" ShapeID="_x0000_i1291" DrawAspect="Content" ObjectID="_1797165376" r:id="rId471"/>
        </w:object>
      </w:r>
      <w:r w:rsidRPr="00CF1467">
        <w:rPr>
          <w:rFonts w:eastAsia="Georgia"/>
        </w:rPr>
        <w:t xml:space="preserve"> qua trục </w:t>
      </w:r>
      <w:r w:rsidRPr="00CF1467">
        <w:rPr>
          <w:position w:val="-10"/>
        </w:rPr>
        <w:object w:dxaOrig="360" w:dyaOrig="322" w14:anchorId="6990E739">
          <v:shape id="_x0000_i1292" type="#_x0000_t75" style="width:17.9pt;height:15.9pt" o:ole="">
            <v:imagedata r:id="rId134" o:title=""/>
          </v:shape>
          <o:OLEObject Type="Embed" ProgID="Equation.DSMT4" ShapeID="_x0000_i1292" DrawAspect="Content" ObjectID="_1797165377" r:id="rId472"/>
        </w:object>
      </w:r>
      <w:r w:rsidRPr="00CF1467">
        <w:t xml:space="preserve"> nên </w:t>
      </w:r>
      <w:r w:rsidRPr="00CF1467">
        <w:rPr>
          <w:position w:val="-14"/>
        </w:rPr>
        <w:object w:dxaOrig="1120" w:dyaOrig="400" w14:anchorId="770368F2">
          <v:shape id="_x0000_i1293" type="#_x0000_t75" style="width:54.9pt;height:21.1pt" o:ole="">
            <v:imagedata r:id="rId473" o:title=""/>
          </v:shape>
          <o:OLEObject Type="Embed" ProgID="Equation.DSMT4" ShapeID="_x0000_i1293" DrawAspect="Content" ObjectID="_1797165378" r:id="rId474"/>
        </w:object>
      </w:r>
      <w:r w:rsidRPr="00CF1467">
        <w:rPr>
          <w:rFonts w:eastAsia="Arial"/>
        </w:rPr>
        <w:t xml:space="preserve"> nên </w:t>
      </w:r>
      <w:r w:rsidRPr="00CF1467">
        <w:rPr>
          <w:position w:val="-8"/>
        </w:rPr>
        <w:object w:dxaOrig="1200" w:dyaOrig="360" w14:anchorId="58DDF3B0">
          <v:shape id="_x0000_i1294" type="#_x0000_t75" style="width:59.25pt;height:17.9pt" o:ole="">
            <v:imagedata r:id="rId475" o:title=""/>
          </v:shape>
          <o:OLEObject Type="Embed" ProgID="Equation.DSMT4" ShapeID="_x0000_i1294" DrawAspect="Content" ObjectID="_1797165379" r:id="rId476"/>
        </w:object>
      </w:r>
      <w:r w:rsidRPr="00CF1467">
        <w:rPr>
          <w:rFonts w:eastAsia="Arial"/>
        </w:rPr>
        <w:t>.</w:t>
      </w:r>
    </w:p>
    <w:p w14:paraId="4F42507E" w14:textId="77777777" w:rsidR="007A4CFC" w:rsidRPr="00CF1467" w:rsidRDefault="007A4CFC" w:rsidP="007A4CFC">
      <w:pPr>
        <w:tabs>
          <w:tab w:val="left" w:pos="992"/>
        </w:tabs>
        <w:spacing w:before="120"/>
        <w:ind w:left="992" w:hanging="992"/>
        <w:rPr>
          <w:bCs/>
        </w:rPr>
      </w:pPr>
      <w:r w:rsidRPr="00CF1467">
        <w:rPr>
          <w:rFonts w:eastAsiaTheme="minorHAnsi"/>
          <w:b/>
          <w:bCs/>
          <w:color w:val="0000FF"/>
          <w:kern w:val="2"/>
          <w14:ligatures w14:val="standardContextual"/>
        </w:rPr>
        <w:t>Câu 11.</w:t>
      </w:r>
      <w:r w:rsidRPr="00CF1467">
        <w:rPr>
          <w:rFonts w:eastAsiaTheme="minorHAnsi"/>
          <w:b/>
          <w:bCs/>
          <w:color w:val="0000FF"/>
          <w:kern w:val="2"/>
          <w14:ligatures w14:val="standardContextual"/>
        </w:rPr>
        <w:tab/>
      </w:r>
      <w:r w:rsidRPr="00CF1467">
        <w:t xml:space="preserve">Cho hàm số bậc ba </w:t>
      </w:r>
      <w:r w:rsidRPr="00CF1467">
        <w:rPr>
          <w:position w:val="-14"/>
        </w:rPr>
        <w:object w:dxaOrig="957" w:dyaOrig="436" w14:anchorId="55DA96CE">
          <v:shape id="_x0000_i1295" type="#_x0000_t75" style="width:48.15pt;height:21.9pt" o:ole="">
            <v:imagedata r:id="rId146" o:title=""/>
          </v:shape>
          <o:OLEObject Type="Embed" ProgID="Equation.DSMT4" ShapeID="_x0000_i1295" DrawAspect="Content" ObjectID="_1797165380" r:id="rId477"/>
        </w:object>
      </w:r>
      <w:r w:rsidRPr="00CF1467">
        <w:t xml:space="preserve"> có đồ thị là đường cong trong hình vẽ dưới đây.</w:t>
      </w:r>
    </w:p>
    <w:p w14:paraId="3E16BECD" w14:textId="77777777" w:rsidR="007A4CFC" w:rsidRPr="00CF1467" w:rsidRDefault="007A4CFC" w:rsidP="007A4CFC">
      <w:pPr>
        <w:ind w:left="992" w:firstLine="300"/>
        <w:jc w:val="center"/>
        <w:rPr>
          <w:bCs/>
        </w:rPr>
      </w:pPr>
      <w:r w:rsidRPr="00CF1467">
        <w:rPr>
          <w:noProof/>
          <w:lang w:val="en-US" w:eastAsia="en-US"/>
        </w:rPr>
        <w:lastRenderedPageBreak/>
        <w:drawing>
          <wp:inline distT="0" distB="0" distL="0" distR="0" wp14:anchorId="14810F17" wp14:editId="362CA259">
            <wp:extent cx="1131648" cy="1120140"/>
            <wp:effectExtent l="0" t="0" r="0" b="3810"/>
            <wp:docPr id="89122314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531356" name="Picture 1" descr="A graph of a function&#10;&#10;Description automatically generated"/>
                    <pic:cNvPicPr/>
                  </pic:nvPicPr>
                  <pic:blipFill>
                    <a:blip r:embed="rId148"/>
                    <a:stretch>
                      <a:fillRect/>
                    </a:stretch>
                  </pic:blipFill>
                  <pic:spPr>
                    <a:xfrm>
                      <a:off x="0" y="0"/>
                      <a:ext cx="1143752" cy="1132121"/>
                    </a:xfrm>
                    <a:prstGeom prst="rect">
                      <a:avLst/>
                    </a:prstGeom>
                  </pic:spPr>
                </pic:pic>
              </a:graphicData>
            </a:graphic>
          </wp:inline>
        </w:drawing>
      </w:r>
    </w:p>
    <w:p w14:paraId="09A28DD3" w14:textId="77777777" w:rsidR="007A4CFC" w:rsidRPr="00CF1467" w:rsidRDefault="007A4CFC" w:rsidP="007A4CFC">
      <w:pPr>
        <w:spacing w:before="120"/>
        <w:ind w:left="992"/>
        <w:rPr>
          <w:rFonts w:eastAsia="Arial"/>
        </w:rPr>
      </w:pPr>
      <w:r w:rsidRPr="00CF1467">
        <w:rPr>
          <w:bCs/>
        </w:rPr>
        <w:t xml:space="preserve">Hàm số </w:t>
      </w:r>
      <w:r w:rsidRPr="00CF1467">
        <w:rPr>
          <w:position w:val="-14"/>
        </w:rPr>
        <w:object w:dxaOrig="957" w:dyaOrig="436" w14:anchorId="3DD83DF2">
          <v:shape id="_x0000_i1296" type="#_x0000_t75" style="width:48.15pt;height:21.9pt" o:ole="">
            <v:imagedata r:id="rId146" o:title=""/>
          </v:shape>
          <o:OLEObject Type="Embed" ProgID="Equation.DSMT4" ShapeID="_x0000_i1296" DrawAspect="Content" ObjectID="_1797165381" r:id="rId478"/>
        </w:object>
      </w:r>
      <w:r w:rsidRPr="00CF1467">
        <w:t xml:space="preserve"> đồng biến trên khoảng</w:t>
      </w:r>
    </w:p>
    <w:p w14:paraId="3C2798D7" w14:textId="77777777" w:rsidR="007A4CFC" w:rsidRPr="00CF1467" w:rsidRDefault="007A4CFC" w:rsidP="007A4CFC">
      <w:pPr>
        <w:tabs>
          <w:tab w:val="left" w:pos="3402"/>
          <w:tab w:val="left" w:pos="5669"/>
          <w:tab w:val="left" w:pos="7937"/>
        </w:tabs>
        <w:ind w:left="992"/>
      </w:pPr>
      <w:r w:rsidRPr="00CF1467">
        <w:rPr>
          <w:b/>
          <w:color w:val="0000FF"/>
        </w:rPr>
        <w:t xml:space="preserve">A. </w:t>
      </w:r>
      <w:r w:rsidRPr="00CF1467">
        <w:rPr>
          <w:position w:val="-14"/>
        </w:rPr>
        <w:object w:dxaOrig="758" w:dyaOrig="398" w14:anchorId="2BCD2FFA">
          <v:shape id="_x0000_i1297" type="#_x0000_t75" style="width:37.4pt;height:20.3pt" o:ole="">
            <v:imagedata r:id="rId150" o:title=""/>
          </v:shape>
          <o:OLEObject Type="Embed" ProgID="Equation.DSMT4" ShapeID="_x0000_i1297" DrawAspect="Content" ObjectID="_1797165382" r:id="rId479"/>
        </w:object>
      </w:r>
      <w:r w:rsidRPr="00CF1467">
        <w:t>.</w:t>
      </w:r>
      <w:r w:rsidRPr="00CF1467">
        <w:rPr>
          <w:b/>
          <w:color w:val="0000FF"/>
        </w:rPr>
        <w:tab/>
        <w:t xml:space="preserve">B. </w:t>
      </w:r>
      <w:r w:rsidRPr="00CF1467">
        <w:rPr>
          <w:position w:val="-14"/>
        </w:rPr>
        <w:object w:dxaOrig="720" w:dyaOrig="398" w14:anchorId="79B65319">
          <v:shape id="_x0000_i1298" type="#_x0000_t75" style="width:36.2pt;height:20.3pt" o:ole="">
            <v:imagedata r:id="rId152" o:title=""/>
          </v:shape>
          <o:OLEObject Type="Embed" ProgID="Equation.DSMT4" ShapeID="_x0000_i1298" DrawAspect="Content" ObjectID="_1797165383" r:id="rId480"/>
        </w:object>
      </w:r>
      <w:r w:rsidRPr="00CF1467">
        <w:t>.</w:t>
      </w:r>
      <w:r w:rsidRPr="00CF1467">
        <w:rPr>
          <w:b/>
          <w:color w:val="0000FF"/>
        </w:rPr>
        <w:tab/>
        <w:t xml:space="preserve">C. </w:t>
      </w:r>
      <w:r w:rsidRPr="00CF1467">
        <w:rPr>
          <w:position w:val="-14"/>
        </w:rPr>
        <w:object w:dxaOrig="900" w:dyaOrig="398" w14:anchorId="629ED8A5">
          <v:shape id="_x0000_i1299" type="#_x0000_t75" style="width:44.95pt;height:20.3pt" o:ole="">
            <v:imagedata r:id="rId154" o:title=""/>
          </v:shape>
          <o:OLEObject Type="Embed" ProgID="Equation.DSMT4" ShapeID="_x0000_i1299" DrawAspect="Content" ObjectID="_1797165384" r:id="rId481"/>
        </w:object>
      </w:r>
      <w:r w:rsidRPr="00CF1467">
        <w:t>.</w:t>
      </w:r>
      <w:r w:rsidRPr="00CF1467">
        <w:rPr>
          <w:b/>
          <w:color w:val="0000FF"/>
        </w:rPr>
        <w:tab/>
      </w:r>
      <w:r w:rsidRPr="00CF1467">
        <w:rPr>
          <w:b/>
          <w:color w:val="0000FF"/>
          <w:u w:val="single"/>
        </w:rPr>
        <w:t>D</w:t>
      </w:r>
      <w:r w:rsidRPr="00CF1467">
        <w:rPr>
          <w:b/>
          <w:color w:val="0000FF"/>
        </w:rPr>
        <w:t xml:space="preserve">. </w:t>
      </w:r>
      <w:r w:rsidRPr="00CF1467">
        <w:rPr>
          <w:position w:val="-14"/>
          <w:highlight w:val="yellow"/>
        </w:rPr>
        <w:object w:dxaOrig="758" w:dyaOrig="398" w14:anchorId="02EA27CF">
          <v:shape id="_x0000_i1300" type="#_x0000_t75" style="width:37.4pt;height:20.3pt" o:ole="">
            <v:imagedata r:id="rId156" o:title=""/>
          </v:shape>
          <o:OLEObject Type="Embed" ProgID="Equation.DSMT4" ShapeID="_x0000_i1300" DrawAspect="Content" ObjectID="_1797165385" r:id="rId482"/>
        </w:object>
      </w:r>
      <w:r w:rsidRPr="00CF1467">
        <w:rPr>
          <w:highlight w:val="yellow"/>
        </w:rPr>
        <w:t>.</w:t>
      </w:r>
    </w:p>
    <w:p w14:paraId="561F4AFE" w14:textId="77777777" w:rsidR="007A4CFC" w:rsidRPr="00CF1467" w:rsidRDefault="007A4CFC" w:rsidP="007A4CFC">
      <w:pPr>
        <w:ind w:left="992"/>
        <w:jc w:val="center"/>
        <w:rPr>
          <w:rFonts w:eastAsia="Times New Roman"/>
          <w:b/>
          <w:color w:val="0000FF"/>
        </w:rPr>
      </w:pPr>
      <w:r w:rsidRPr="00CF1467">
        <w:rPr>
          <w:rFonts w:eastAsia="Times New Roman"/>
          <w:b/>
          <w:color w:val="0000FF"/>
        </w:rPr>
        <w:t>Lời giải</w:t>
      </w:r>
    </w:p>
    <w:p w14:paraId="098CD8C7" w14:textId="77777777" w:rsidR="007A4CFC" w:rsidRPr="00CF1467" w:rsidRDefault="007A4CFC" w:rsidP="007A4CFC">
      <w:pPr>
        <w:ind w:left="992" w:hanging="2"/>
        <w:rPr>
          <w:highlight w:val="green"/>
        </w:rPr>
      </w:pPr>
      <w:r w:rsidRPr="00CF1467">
        <w:rPr>
          <w:b/>
          <w:color w:val="0000FF"/>
          <w:highlight w:val="green"/>
        </w:rPr>
        <w:t>Chọn D</w:t>
      </w:r>
    </w:p>
    <w:p w14:paraId="7B651059" w14:textId="77777777" w:rsidR="007A4CFC" w:rsidRPr="00CF1467" w:rsidRDefault="007A4CFC" w:rsidP="007A4CFC">
      <w:pPr>
        <w:ind w:left="992" w:hanging="2"/>
        <w:rPr>
          <w:rFonts w:eastAsia="Arial"/>
        </w:rPr>
      </w:pPr>
      <w:r w:rsidRPr="00CF1467">
        <w:t xml:space="preserve">Dựa vào đồ thị suy ra hàm số đồng biến trên khoảng </w:t>
      </w:r>
      <w:r w:rsidRPr="00CF1467">
        <w:rPr>
          <w:position w:val="-14"/>
        </w:rPr>
        <w:object w:dxaOrig="760" w:dyaOrig="400" w14:anchorId="6C05D8F5">
          <v:shape id="_x0000_i1301" type="#_x0000_t75" style="width:36.6pt;height:21.1pt" o:ole="">
            <v:imagedata r:id="rId483" o:title=""/>
          </v:shape>
          <o:OLEObject Type="Embed" ProgID="Equation.DSMT4" ShapeID="_x0000_i1301" DrawAspect="Content" ObjectID="_1797165386" r:id="rId484"/>
        </w:object>
      </w:r>
      <w:r w:rsidRPr="00CF1467">
        <w:rPr>
          <w:rFonts w:eastAsia="Arial"/>
        </w:rPr>
        <w:t>.</w:t>
      </w:r>
    </w:p>
    <w:p w14:paraId="6F31202A" w14:textId="77777777" w:rsidR="007A4CFC" w:rsidRPr="00CF1467" w:rsidRDefault="007A4CFC" w:rsidP="007A4CFC">
      <w:pPr>
        <w:tabs>
          <w:tab w:val="left" w:pos="992"/>
        </w:tabs>
        <w:spacing w:before="120"/>
        <w:ind w:left="992" w:hanging="992"/>
        <w:rPr>
          <w:rFonts w:eastAsia="Arial"/>
        </w:rPr>
      </w:pPr>
      <w:r w:rsidRPr="00CF1467">
        <w:rPr>
          <w:rFonts w:eastAsia="Arial"/>
          <w:b/>
          <w:color w:val="0000FF"/>
          <w:kern w:val="2"/>
          <w14:ligatures w14:val="standardContextual"/>
        </w:rPr>
        <w:t>Câu 12.</w:t>
      </w:r>
      <w:r w:rsidRPr="00CF1467">
        <w:rPr>
          <w:rFonts w:eastAsia="Arial"/>
          <w:b/>
          <w:color w:val="0000FF"/>
          <w:kern w:val="2"/>
          <w14:ligatures w14:val="standardContextual"/>
        </w:rPr>
        <w:tab/>
      </w:r>
      <w:r w:rsidRPr="00CF1467">
        <w:rPr>
          <w:lang w:val="nl-NL"/>
        </w:rPr>
        <w:t xml:space="preserve">Tập nghiệm của bất phương trình </w:t>
      </w:r>
      <w:r w:rsidRPr="00CF1467">
        <w:rPr>
          <w:position w:val="-14"/>
        </w:rPr>
        <w:object w:dxaOrig="1099" w:dyaOrig="436" w14:anchorId="37612804">
          <v:shape id="_x0000_i1302" type="#_x0000_t75" style="width:54.9pt;height:21.9pt" o:ole="">
            <v:imagedata r:id="rId158" o:title=""/>
          </v:shape>
          <o:OLEObject Type="Embed" ProgID="Equation.DSMT4" ShapeID="_x0000_i1302" DrawAspect="Content" ObjectID="_1797165387" r:id="rId485"/>
        </w:object>
      </w:r>
      <w:r w:rsidRPr="00CF1467">
        <w:rPr>
          <w:lang w:val="nl-NL"/>
        </w:rPr>
        <w:t xml:space="preserve"> là</w:t>
      </w:r>
    </w:p>
    <w:p w14:paraId="4AABD295" w14:textId="77777777" w:rsidR="007A4CFC" w:rsidRPr="00CF1467" w:rsidRDefault="007A4CFC" w:rsidP="007A4CFC">
      <w:pPr>
        <w:tabs>
          <w:tab w:val="left" w:pos="3402"/>
          <w:tab w:val="left" w:pos="5669"/>
          <w:tab w:val="left" w:pos="7937"/>
        </w:tabs>
        <w:ind w:left="992"/>
      </w:pPr>
      <w:r w:rsidRPr="00CF1467">
        <w:rPr>
          <w:b/>
          <w:color w:val="0000FF"/>
        </w:rPr>
        <w:t xml:space="preserve">A. </w:t>
      </w:r>
      <w:r w:rsidRPr="00CF1467">
        <w:rPr>
          <w:b/>
          <w:position w:val="-14"/>
        </w:rPr>
        <w:object w:dxaOrig="758" w:dyaOrig="398" w14:anchorId="2548F959">
          <v:shape id="_x0000_i1303" type="#_x0000_t75" style="width:37.4pt;height:20.3pt" o:ole="">
            <v:imagedata r:id="rId160" o:title=""/>
          </v:shape>
          <o:OLEObject Type="Embed" ProgID="Equation.DSMT4" ShapeID="_x0000_i1303" DrawAspect="Content" ObjectID="_1797165388" r:id="rId486"/>
        </w:object>
      </w:r>
      <w:r w:rsidRPr="00CF1467">
        <w:t>.</w:t>
      </w:r>
      <w:r w:rsidRPr="00CF1467">
        <w:rPr>
          <w:b/>
          <w:color w:val="0000FF"/>
        </w:rPr>
        <w:tab/>
        <w:t xml:space="preserve">B. </w:t>
      </w:r>
      <w:r w:rsidRPr="00CF1467">
        <w:rPr>
          <w:b/>
          <w:position w:val="-14"/>
        </w:rPr>
        <w:object w:dxaOrig="758" w:dyaOrig="398" w14:anchorId="7B928147">
          <v:shape id="_x0000_i1304" type="#_x0000_t75" style="width:37.4pt;height:20.3pt" o:ole="">
            <v:imagedata r:id="rId162" o:title=""/>
          </v:shape>
          <o:OLEObject Type="Embed" ProgID="Equation.DSMT4" ShapeID="_x0000_i1304" DrawAspect="Content" ObjectID="_1797165389" r:id="rId487"/>
        </w:object>
      </w:r>
      <w:r w:rsidRPr="00CF1467">
        <w:t>.</w:t>
      </w:r>
      <w:r w:rsidRPr="00CF1467">
        <w:rPr>
          <w:b/>
          <w:color w:val="0000FF"/>
        </w:rPr>
        <w:tab/>
        <w:t xml:space="preserve">C. </w:t>
      </w:r>
      <w:r w:rsidRPr="00CF1467">
        <w:rPr>
          <w:b/>
          <w:position w:val="-14"/>
        </w:rPr>
        <w:object w:dxaOrig="758" w:dyaOrig="398" w14:anchorId="3E76789B">
          <v:shape id="_x0000_i1305" type="#_x0000_t75" style="width:37.4pt;height:20.3pt" o:ole="">
            <v:imagedata r:id="rId164" o:title=""/>
          </v:shape>
          <o:OLEObject Type="Embed" ProgID="Equation.DSMT4" ShapeID="_x0000_i1305" DrawAspect="Content" ObjectID="_1797165390" r:id="rId488"/>
        </w:object>
      </w:r>
      <w:r w:rsidRPr="00CF1467">
        <w:t>.</w:t>
      </w:r>
      <w:r w:rsidRPr="00CF1467">
        <w:rPr>
          <w:b/>
          <w:color w:val="0000FF"/>
        </w:rPr>
        <w:tab/>
      </w:r>
      <w:r w:rsidRPr="00CF1467">
        <w:rPr>
          <w:b/>
          <w:color w:val="0000FF"/>
          <w:u w:val="single"/>
        </w:rPr>
        <w:t>D</w:t>
      </w:r>
      <w:r w:rsidRPr="00CF1467">
        <w:rPr>
          <w:b/>
          <w:color w:val="0000FF"/>
        </w:rPr>
        <w:t xml:space="preserve">. </w:t>
      </w:r>
      <w:r w:rsidRPr="00CF1467">
        <w:rPr>
          <w:b/>
          <w:position w:val="-14"/>
          <w:highlight w:val="yellow"/>
        </w:rPr>
        <w:object w:dxaOrig="758" w:dyaOrig="398" w14:anchorId="61FD96DE">
          <v:shape id="_x0000_i1306" type="#_x0000_t75" style="width:37.4pt;height:20.3pt" o:ole="">
            <v:imagedata r:id="rId166" o:title=""/>
          </v:shape>
          <o:OLEObject Type="Embed" ProgID="Equation.DSMT4" ShapeID="_x0000_i1306" DrawAspect="Content" ObjectID="_1797165391" r:id="rId489"/>
        </w:object>
      </w:r>
      <w:r w:rsidRPr="00CF1467">
        <w:rPr>
          <w:highlight w:val="yellow"/>
        </w:rPr>
        <w:t>.</w:t>
      </w:r>
    </w:p>
    <w:p w14:paraId="3CBA8A8D" w14:textId="77777777" w:rsidR="007A4CFC" w:rsidRPr="00CF1467" w:rsidRDefault="007A4CFC" w:rsidP="007A4CFC">
      <w:pPr>
        <w:ind w:left="992"/>
        <w:jc w:val="center"/>
        <w:rPr>
          <w:rFonts w:eastAsia="Times New Roman"/>
          <w:b/>
          <w:color w:val="0000FF"/>
        </w:rPr>
      </w:pPr>
      <w:r w:rsidRPr="00CF1467">
        <w:rPr>
          <w:rFonts w:eastAsia="Times New Roman"/>
          <w:b/>
          <w:color w:val="0000FF"/>
        </w:rPr>
        <w:t>Lời giải</w:t>
      </w:r>
    </w:p>
    <w:p w14:paraId="5B6216B1" w14:textId="77777777" w:rsidR="007A4CFC" w:rsidRPr="00CF1467" w:rsidRDefault="007A4CFC" w:rsidP="007A4CFC">
      <w:pPr>
        <w:ind w:left="992" w:hanging="2"/>
        <w:rPr>
          <w:highlight w:val="green"/>
        </w:rPr>
      </w:pPr>
      <w:r w:rsidRPr="00CF1467">
        <w:rPr>
          <w:b/>
          <w:color w:val="0000FF"/>
          <w:highlight w:val="green"/>
        </w:rPr>
        <w:t>Chọn D</w:t>
      </w:r>
    </w:p>
    <w:p w14:paraId="5D0D6B7A" w14:textId="77777777" w:rsidR="007A4CFC" w:rsidRPr="00CF1467" w:rsidRDefault="007A4CFC" w:rsidP="007A4CFC">
      <w:pPr>
        <w:ind w:left="992" w:hanging="2"/>
        <w:rPr>
          <w:rFonts w:eastAsia="Arial"/>
        </w:rPr>
      </w:pPr>
      <w:r w:rsidRPr="00CF1467">
        <w:t xml:space="preserve">Ta có </w:t>
      </w:r>
      <w:r w:rsidRPr="00CF1467">
        <w:rPr>
          <w:position w:val="-14"/>
        </w:rPr>
        <w:object w:dxaOrig="3960" w:dyaOrig="440" w14:anchorId="5891A434">
          <v:shape id="_x0000_i1307" type="#_x0000_t75" style="width:192.15pt;height:22.65pt" o:ole="">
            <v:imagedata r:id="rId490" o:title=""/>
          </v:shape>
          <o:OLEObject Type="Embed" ProgID="Equation.DSMT4" ShapeID="_x0000_i1307" DrawAspect="Content" ObjectID="_1797165392" r:id="rId491"/>
        </w:object>
      </w:r>
      <w:r w:rsidRPr="00CF1467">
        <w:t>.</w:t>
      </w:r>
    </w:p>
    <w:p w14:paraId="66E105BA" w14:textId="77777777" w:rsidR="007A4CFC" w:rsidRPr="00CF1467" w:rsidRDefault="007A4CFC" w:rsidP="007A4CFC">
      <w:pPr>
        <w:spacing w:after="0" w:line="240" w:lineRule="auto"/>
        <w:jc w:val="both"/>
        <w:rPr>
          <w:b/>
          <w:color w:val="0000FF"/>
        </w:rPr>
      </w:pPr>
      <w:r w:rsidRPr="00CF1467">
        <w:rPr>
          <w:rFonts w:eastAsia="Times New Roman"/>
          <w:b/>
          <w:color w:val="0000FF"/>
        </w:rPr>
        <w:t>PHẦN II. Trắc nghiệm chọn đúng sai.</w:t>
      </w:r>
      <w:r w:rsidRPr="00CF1467">
        <w:rPr>
          <w:rFonts w:eastAsia="Times New Roman"/>
          <w:color w:val="0000FF"/>
        </w:rPr>
        <w:t xml:space="preserve"> </w:t>
      </w:r>
    </w:p>
    <w:p w14:paraId="2BB7F666" w14:textId="77777777" w:rsidR="007A4CFC" w:rsidRPr="00CF1467" w:rsidRDefault="007A4CFC" w:rsidP="007A4CFC">
      <w:pPr>
        <w:tabs>
          <w:tab w:val="left" w:pos="992"/>
          <w:tab w:val="left" w:pos="3402"/>
          <w:tab w:val="left" w:pos="5669"/>
          <w:tab w:val="left" w:pos="7937"/>
        </w:tabs>
        <w:ind w:left="992" w:hanging="992"/>
      </w:pPr>
      <w:r w:rsidRPr="00CF1467">
        <w:rPr>
          <w:rFonts w:eastAsia="Times New Roman"/>
          <w:b/>
          <w:color w:val="0000FF"/>
        </w:rPr>
        <w:t>Câu 1.</w:t>
      </w:r>
      <w:r w:rsidRPr="00CF1467">
        <w:rPr>
          <w:rFonts w:eastAsia="Times New Roman"/>
          <w:b/>
          <w:color w:val="0000FF"/>
        </w:rPr>
        <w:tab/>
      </w:r>
      <w:r w:rsidRPr="00CF1467">
        <w:rPr>
          <w:rFonts w:eastAsia="Times New Roman"/>
        </w:rPr>
        <w:t xml:space="preserve">Cho hàm số </w:t>
      </w:r>
      <w:r w:rsidRPr="00CF1467">
        <w:rPr>
          <w:position w:val="-24"/>
        </w:rPr>
        <w:object w:dxaOrig="2340" w:dyaOrig="660" w14:anchorId="66554BC2">
          <v:shape id="_x0000_i1308" type="#_x0000_t75" style="width:116.95pt;height:33pt" o:ole="">
            <v:imagedata r:id="rId168" o:title=""/>
          </v:shape>
          <o:OLEObject Type="Embed" ProgID="Equation.DSMT4" ShapeID="_x0000_i1308" DrawAspect="Content" ObjectID="_1797165393" r:id="rId492"/>
        </w:object>
      </w:r>
      <w:r w:rsidRPr="00CF1467">
        <w:t xml:space="preserve"> có đồ thị là đường cong như hình vẽ dưới đây, biết đường tiệm xiên của đồ thị hàm số đi qua hai điểm </w:t>
      </w:r>
      <w:r w:rsidRPr="00CF1467">
        <w:rPr>
          <w:position w:val="-14"/>
        </w:rPr>
        <w:object w:dxaOrig="540" w:dyaOrig="400" w14:anchorId="71484EC1">
          <v:shape id="_x0000_i1309" type="#_x0000_t75" style="width:27.05pt;height:19.5pt" o:ole="">
            <v:imagedata r:id="rId170" o:title=""/>
          </v:shape>
          <o:OLEObject Type="Embed" ProgID="Equation.DSMT4" ShapeID="_x0000_i1309" DrawAspect="Content" ObjectID="_1797165394" r:id="rId493"/>
        </w:object>
      </w:r>
      <w:r w:rsidRPr="00CF1467">
        <w:t xml:space="preserve"> và </w:t>
      </w:r>
      <w:r w:rsidRPr="00CF1467">
        <w:rPr>
          <w:position w:val="-14"/>
        </w:rPr>
        <w:object w:dxaOrig="540" w:dyaOrig="400" w14:anchorId="7E0236EC">
          <v:shape id="_x0000_i1310" type="#_x0000_t75" style="width:27.05pt;height:19.5pt" o:ole="">
            <v:imagedata r:id="rId172" o:title=""/>
          </v:shape>
          <o:OLEObject Type="Embed" ProgID="Equation.DSMT4" ShapeID="_x0000_i1310" DrawAspect="Content" ObjectID="_1797165395" r:id="rId494"/>
        </w:object>
      </w:r>
      <w:r w:rsidRPr="00CF1467">
        <w:t>.</w:t>
      </w:r>
    </w:p>
    <w:p w14:paraId="4B7465C5" w14:textId="77777777" w:rsidR="007A4CFC" w:rsidRPr="00CF1467" w:rsidRDefault="007A4CFC" w:rsidP="007A4CFC">
      <w:pPr>
        <w:tabs>
          <w:tab w:val="left" w:pos="992"/>
          <w:tab w:val="left" w:pos="3402"/>
          <w:tab w:val="left" w:pos="5669"/>
          <w:tab w:val="left" w:pos="7937"/>
        </w:tabs>
        <w:ind w:left="992" w:hanging="992"/>
        <w:jc w:val="center"/>
        <w:rPr>
          <w:lang w:val="en-US"/>
        </w:rPr>
      </w:pPr>
      <w:r w:rsidRPr="00CF1467">
        <w:rPr>
          <w:noProof/>
          <w:lang w:val="en-US" w:eastAsia="en-US"/>
        </w:rPr>
        <w:drawing>
          <wp:inline distT="0" distB="0" distL="0" distR="0" wp14:anchorId="695D04A0" wp14:editId="3087553A">
            <wp:extent cx="1584960" cy="1652406"/>
            <wp:effectExtent l="0" t="0" r="0" b="5080"/>
            <wp:docPr id="125593826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957550" name="Picture 1" descr="A graph of a function&#10;&#10;Description automatically generated"/>
                    <pic:cNvPicPr/>
                  </pic:nvPicPr>
                  <pic:blipFill>
                    <a:blip r:embed="rId174"/>
                    <a:stretch>
                      <a:fillRect/>
                    </a:stretch>
                  </pic:blipFill>
                  <pic:spPr>
                    <a:xfrm>
                      <a:off x="0" y="0"/>
                      <a:ext cx="1588437" cy="1656031"/>
                    </a:xfrm>
                    <a:prstGeom prst="rect">
                      <a:avLst/>
                    </a:prstGeom>
                  </pic:spPr>
                </pic:pic>
              </a:graphicData>
            </a:graphic>
          </wp:inline>
        </w:drawing>
      </w:r>
    </w:p>
    <w:p w14:paraId="4B7111AE" w14:textId="77777777" w:rsidR="007A4CFC" w:rsidRPr="00CF1467" w:rsidRDefault="007A4CFC" w:rsidP="007A4CFC">
      <w:pPr>
        <w:tabs>
          <w:tab w:val="left" w:pos="3402"/>
          <w:tab w:val="left" w:pos="5669"/>
          <w:tab w:val="left" w:pos="7937"/>
        </w:tabs>
        <w:ind w:left="851" w:hanging="142"/>
      </w:pPr>
      <w:r w:rsidRPr="00C7072A">
        <w:rPr>
          <w:u w:val="single"/>
        </w:rPr>
        <w:t>a</w:t>
      </w:r>
      <w:r w:rsidRPr="00CF1467">
        <w:t xml:space="preserve">) Khoảng cách từ </w:t>
      </w:r>
      <w:r w:rsidRPr="00CF1467">
        <w:rPr>
          <w:position w:val="-14"/>
        </w:rPr>
        <w:object w:dxaOrig="940" w:dyaOrig="400" w14:anchorId="360202D5">
          <v:shape id="_x0000_i1311" type="#_x0000_t75" style="width:47.35pt;height:19.5pt" o:ole="">
            <v:imagedata r:id="rId175" o:title=""/>
          </v:shape>
          <o:OLEObject Type="Embed" ProgID="Equation.DSMT4" ShapeID="_x0000_i1311" DrawAspect="Content" ObjectID="_1797165396" r:id="rId495"/>
        </w:object>
      </w:r>
      <w:r w:rsidRPr="00CF1467">
        <w:t xml:space="preserve"> đến đường thẳng đi qua các điểm cực trị của đồ thị hàm số bằng </w:t>
      </w:r>
      <w:r w:rsidRPr="00CF1467">
        <w:rPr>
          <w:position w:val="-8"/>
        </w:rPr>
        <w:object w:dxaOrig="360" w:dyaOrig="360" w14:anchorId="06336C0A">
          <v:shape id="_x0000_i1312" type="#_x0000_t75" style="width:17.9pt;height:17.9pt" o:ole="">
            <v:imagedata r:id="rId177" o:title=""/>
          </v:shape>
          <o:OLEObject Type="Embed" ProgID="Equation.DSMT4" ShapeID="_x0000_i1312" DrawAspect="Content" ObjectID="_1797165397" r:id="rId496"/>
        </w:object>
      </w:r>
      <w:r w:rsidRPr="00CF1467">
        <w:t>.</w:t>
      </w:r>
    </w:p>
    <w:p w14:paraId="4BC01541" w14:textId="77777777" w:rsidR="007A4CFC" w:rsidRPr="00CF1467" w:rsidRDefault="007A4CFC" w:rsidP="007A4CFC">
      <w:pPr>
        <w:tabs>
          <w:tab w:val="left" w:pos="3402"/>
          <w:tab w:val="left" w:pos="5669"/>
          <w:tab w:val="left" w:pos="7937"/>
        </w:tabs>
        <w:ind w:left="851" w:hanging="142"/>
      </w:pPr>
      <w:r w:rsidRPr="00CF1467">
        <w:t xml:space="preserve">b) Hàm số đồng biến trên khoảng </w:t>
      </w:r>
      <w:r w:rsidRPr="00CF1467">
        <w:rPr>
          <w:position w:val="-14"/>
        </w:rPr>
        <w:object w:dxaOrig="720" w:dyaOrig="400" w14:anchorId="7DC47A1F">
          <v:shape id="_x0000_i1313" type="#_x0000_t75" style="width:36.2pt;height:19.5pt" o:ole="">
            <v:imagedata r:id="rId179" o:title=""/>
          </v:shape>
          <o:OLEObject Type="Embed" ProgID="Equation.DSMT4" ShapeID="_x0000_i1313" DrawAspect="Content" ObjectID="_1797165398" r:id="rId497"/>
        </w:object>
      </w:r>
      <w:r w:rsidRPr="00CF1467">
        <w:t>.</w:t>
      </w:r>
    </w:p>
    <w:p w14:paraId="22FC3EAC" w14:textId="77777777" w:rsidR="007A4CFC" w:rsidRPr="00CF1467" w:rsidRDefault="007A4CFC" w:rsidP="007A4CFC">
      <w:pPr>
        <w:tabs>
          <w:tab w:val="left" w:pos="3402"/>
          <w:tab w:val="left" w:pos="5669"/>
          <w:tab w:val="left" w:pos="7937"/>
        </w:tabs>
        <w:ind w:left="709"/>
      </w:pPr>
      <w:r w:rsidRPr="00C7072A">
        <w:rPr>
          <w:u w:val="single"/>
        </w:rPr>
        <w:t>c</w:t>
      </w:r>
      <w:r w:rsidRPr="00CF1467">
        <w:t xml:space="preserve">) Ta có </w:t>
      </w:r>
      <w:r w:rsidRPr="00CF1467">
        <w:rPr>
          <w:position w:val="-6"/>
        </w:rPr>
        <w:object w:dxaOrig="1700" w:dyaOrig="279" w14:anchorId="758DE3D4">
          <v:shape id="_x0000_i1314" type="#_x0000_t75" style="width:85.5pt;height:13.5pt" o:ole="">
            <v:imagedata r:id="rId181" o:title=""/>
          </v:shape>
          <o:OLEObject Type="Embed" ProgID="Equation.DSMT4" ShapeID="_x0000_i1314" DrawAspect="Content" ObjectID="_1797165399" r:id="rId498"/>
        </w:object>
      </w:r>
      <w:r w:rsidRPr="00CF1467">
        <w:t>.</w:t>
      </w:r>
    </w:p>
    <w:p w14:paraId="41FD2114" w14:textId="77777777" w:rsidR="007A4CFC" w:rsidRPr="00CF1467" w:rsidRDefault="007A4CFC" w:rsidP="007A4CFC">
      <w:pPr>
        <w:tabs>
          <w:tab w:val="left" w:pos="3402"/>
          <w:tab w:val="left" w:pos="5669"/>
          <w:tab w:val="left" w:pos="7937"/>
        </w:tabs>
        <w:ind w:left="709"/>
      </w:pPr>
      <w:r w:rsidRPr="00CF1467">
        <w:t xml:space="preserve">d) Tập xác định của hàm số là </w:t>
      </w:r>
      <w:r w:rsidRPr="00CF1467">
        <w:rPr>
          <w:position w:val="-14"/>
        </w:rPr>
        <w:object w:dxaOrig="680" w:dyaOrig="400" w14:anchorId="5F6A43DC">
          <v:shape id="_x0000_i1315" type="#_x0000_t75" style="width:34.6pt;height:19.5pt" o:ole="">
            <v:imagedata r:id="rId183" o:title=""/>
          </v:shape>
          <o:OLEObject Type="Embed" ProgID="Equation.DSMT4" ShapeID="_x0000_i1315" DrawAspect="Content" ObjectID="_1797165400" r:id="rId499"/>
        </w:object>
      </w:r>
      <w:r w:rsidRPr="00CF1467">
        <w:t>.</w:t>
      </w:r>
    </w:p>
    <w:p w14:paraId="26EAD8E1" w14:textId="77777777" w:rsidR="007A4CFC" w:rsidRPr="00CF1467" w:rsidRDefault="007A4CFC" w:rsidP="007A4CFC">
      <w:pPr>
        <w:tabs>
          <w:tab w:val="left" w:pos="992"/>
          <w:tab w:val="left" w:pos="3402"/>
          <w:tab w:val="left" w:pos="5669"/>
          <w:tab w:val="left" w:pos="7937"/>
        </w:tabs>
        <w:ind w:left="992" w:hanging="992"/>
        <w:jc w:val="center"/>
        <w:rPr>
          <w:rFonts w:eastAsia="Times New Roman"/>
          <w:b/>
          <w:color w:val="0000FF"/>
        </w:rPr>
      </w:pPr>
      <w:r w:rsidRPr="00CF1467">
        <w:rPr>
          <w:rFonts w:eastAsia="Times New Roman"/>
          <w:b/>
          <w:color w:val="0000FF"/>
        </w:rPr>
        <w:lastRenderedPageBreak/>
        <w:t>Lời giải</w:t>
      </w:r>
    </w:p>
    <w:tbl>
      <w:tblPr>
        <w:tblStyle w:val="TableGrid"/>
        <w:tblW w:w="0" w:type="auto"/>
        <w:tblInd w:w="1080" w:type="dxa"/>
        <w:tblLook w:val="04A0" w:firstRow="1" w:lastRow="0" w:firstColumn="1" w:lastColumn="0" w:noHBand="0" w:noVBand="1"/>
      </w:tblPr>
      <w:tblGrid>
        <w:gridCol w:w="870"/>
        <w:gridCol w:w="643"/>
        <w:gridCol w:w="870"/>
        <w:gridCol w:w="870"/>
      </w:tblGrid>
      <w:tr w:rsidR="007A4CFC" w:rsidRPr="00CF1467" w14:paraId="32248B69" w14:textId="77777777" w:rsidTr="00483586">
        <w:tc>
          <w:tcPr>
            <w:tcW w:w="870" w:type="dxa"/>
          </w:tcPr>
          <w:p w14:paraId="1A8EF6B3"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a</w:t>
            </w:r>
          </w:p>
        </w:tc>
        <w:tc>
          <w:tcPr>
            <w:tcW w:w="643" w:type="dxa"/>
          </w:tcPr>
          <w:p w14:paraId="799AE506"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b</w:t>
            </w:r>
          </w:p>
        </w:tc>
        <w:tc>
          <w:tcPr>
            <w:tcW w:w="870" w:type="dxa"/>
          </w:tcPr>
          <w:p w14:paraId="465119A1"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c</w:t>
            </w:r>
          </w:p>
        </w:tc>
        <w:tc>
          <w:tcPr>
            <w:tcW w:w="870" w:type="dxa"/>
          </w:tcPr>
          <w:p w14:paraId="30511878"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d</w:t>
            </w:r>
          </w:p>
        </w:tc>
      </w:tr>
      <w:tr w:rsidR="007A4CFC" w:rsidRPr="00CF1467" w14:paraId="4EB95A4B" w14:textId="77777777" w:rsidTr="00483586">
        <w:tc>
          <w:tcPr>
            <w:tcW w:w="870" w:type="dxa"/>
          </w:tcPr>
          <w:p w14:paraId="3F05107D"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Đúng</w:t>
            </w:r>
          </w:p>
        </w:tc>
        <w:tc>
          <w:tcPr>
            <w:tcW w:w="643" w:type="dxa"/>
          </w:tcPr>
          <w:p w14:paraId="405660FB"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Sai</w:t>
            </w:r>
          </w:p>
        </w:tc>
        <w:tc>
          <w:tcPr>
            <w:tcW w:w="870" w:type="dxa"/>
          </w:tcPr>
          <w:p w14:paraId="4CD3414B" w14:textId="77777777" w:rsidR="007A4CFC" w:rsidRPr="00CF1467" w:rsidRDefault="007A4CFC" w:rsidP="00483586">
            <w:pPr>
              <w:tabs>
                <w:tab w:val="left" w:pos="993"/>
              </w:tabs>
              <w:spacing w:before="120"/>
              <w:rPr>
                <w:rFonts w:ascii="Times New Roman" w:eastAsia="Times New Roman" w:hAnsi="Times New Roman"/>
                <w:sz w:val="24"/>
              </w:rPr>
            </w:pPr>
            <w:r w:rsidRPr="00CF1467">
              <w:rPr>
                <w:rFonts w:ascii="Times New Roman" w:eastAsia="Times New Roman" w:hAnsi="Times New Roman"/>
                <w:sz w:val="24"/>
              </w:rPr>
              <w:t>Đúng</w:t>
            </w:r>
          </w:p>
        </w:tc>
        <w:tc>
          <w:tcPr>
            <w:tcW w:w="870" w:type="dxa"/>
          </w:tcPr>
          <w:p w14:paraId="5F7CB85B" w14:textId="63EE61D0" w:rsidR="007A4CFC" w:rsidRPr="0081520B" w:rsidRDefault="0081520B" w:rsidP="00483586">
            <w:pPr>
              <w:tabs>
                <w:tab w:val="left" w:pos="993"/>
              </w:tabs>
              <w:spacing w:before="120"/>
              <w:rPr>
                <w:rFonts w:ascii="Times New Roman" w:eastAsia="Times New Roman" w:hAnsi="Times New Roman"/>
                <w:sz w:val="24"/>
                <w:lang w:val="en-US"/>
              </w:rPr>
            </w:pPr>
            <w:r>
              <w:rPr>
                <w:rFonts w:ascii="Times New Roman" w:eastAsia="Times New Roman" w:hAnsi="Times New Roman"/>
                <w:sz w:val="24"/>
                <w:lang w:val="en-US"/>
              </w:rPr>
              <w:t>Sai</w:t>
            </w:r>
          </w:p>
        </w:tc>
      </w:tr>
    </w:tbl>
    <w:p w14:paraId="37C9C3EA" w14:textId="77777777" w:rsidR="007A4CFC" w:rsidRPr="00CF1467" w:rsidRDefault="007A4CFC" w:rsidP="007A4CFC">
      <w:pPr>
        <w:pBdr>
          <w:top w:val="nil"/>
          <w:left w:val="nil"/>
          <w:bottom w:val="nil"/>
          <w:right w:val="nil"/>
          <w:between w:val="nil"/>
        </w:pBdr>
        <w:tabs>
          <w:tab w:val="left" w:pos="1134"/>
        </w:tabs>
        <w:spacing w:before="120"/>
        <w:ind w:left="1080"/>
      </w:pPr>
      <w:r w:rsidRPr="00CF1467">
        <w:rPr>
          <w:rFonts w:eastAsia="Times New Roman"/>
        </w:rPr>
        <w:t xml:space="preserve">+ Theo hàm số thì TCĐ của đồ thị hàm số là </w:t>
      </w:r>
      <w:r w:rsidRPr="00CF1467">
        <w:rPr>
          <w:position w:val="-6"/>
        </w:rPr>
        <w:object w:dxaOrig="720" w:dyaOrig="279" w14:anchorId="0ABA34E7">
          <v:shape id="_x0000_i1316" type="#_x0000_t75" style="width:36.2pt;height:13.5pt" o:ole="">
            <v:imagedata r:id="rId500" o:title=""/>
          </v:shape>
          <o:OLEObject Type="Embed" ProgID="Equation.DSMT4" ShapeID="_x0000_i1316" DrawAspect="Content" ObjectID="_1797165401" r:id="rId501"/>
        </w:object>
      </w:r>
      <w:r w:rsidRPr="00CF1467">
        <w:t>.</w:t>
      </w:r>
    </w:p>
    <w:p w14:paraId="526DCB96"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rFonts w:eastAsia="Times New Roman"/>
        </w:rPr>
        <w:t xml:space="preserve">Theo đồ thị hàm số thì TCĐ của đồ thị hàm số là </w:t>
      </w:r>
      <w:r w:rsidRPr="00CF1467">
        <w:rPr>
          <w:position w:val="-6"/>
        </w:rPr>
        <w:object w:dxaOrig="680" w:dyaOrig="279" w14:anchorId="248C3D90">
          <v:shape id="_x0000_i1317" type="#_x0000_t75" style="width:34.6pt;height:13.5pt" o:ole="">
            <v:imagedata r:id="rId502" o:title=""/>
          </v:shape>
          <o:OLEObject Type="Embed" ProgID="Equation.DSMT4" ShapeID="_x0000_i1317" DrawAspect="Content" ObjectID="_1797165402" r:id="rId503"/>
        </w:object>
      </w:r>
      <w:r w:rsidRPr="00CF1467">
        <w:t>.</w:t>
      </w:r>
    </w:p>
    <w:p w14:paraId="592822B1"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6"/>
        </w:rPr>
        <w:object w:dxaOrig="859" w:dyaOrig="279" w14:anchorId="33228745">
          <v:shape id="_x0000_i1318" type="#_x0000_t75" style="width:43.35pt;height:13.5pt" o:ole="">
            <v:imagedata r:id="rId504" o:title=""/>
          </v:shape>
          <o:OLEObject Type="Embed" ProgID="Equation.DSMT4" ShapeID="_x0000_i1318" DrawAspect="Content" ObjectID="_1797165403" r:id="rId505"/>
        </w:object>
      </w:r>
      <w:r w:rsidRPr="00CF1467">
        <w:t xml:space="preserve"> </w:t>
      </w:r>
      <w:r w:rsidRPr="00CF1467">
        <w:rPr>
          <w:position w:val="-24"/>
        </w:rPr>
        <w:object w:dxaOrig="2240" w:dyaOrig="660" w14:anchorId="4EAC2042">
          <v:shape id="_x0000_i1319" type="#_x0000_t75" style="width:112.55pt;height:33pt" o:ole="">
            <v:imagedata r:id="rId506" o:title=""/>
          </v:shape>
          <o:OLEObject Type="Embed" ProgID="Equation.DSMT4" ShapeID="_x0000_i1319" DrawAspect="Content" ObjectID="_1797165404" r:id="rId507"/>
        </w:object>
      </w:r>
      <w:r w:rsidRPr="00CF1467">
        <w:t>.</w:t>
      </w:r>
    </w:p>
    <w:p w14:paraId="73C7BB09" w14:textId="77777777" w:rsidR="007A4CFC" w:rsidRPr="00CF1467" w:rsidRDefault="007A4CFC" w:rsidP="007A4CFC">
      <w:pPr>
        <w:pBdr>
          <w:top w:val="nil"/>
          <w:left w:val="nil"/>
          <w:bottom w:val="nil"/>
          <w:right w:val="nil"/>
          <w:between w:val="nil"/>
        </w:pBdr>
        <w:tabs>
          <w:tab w:val="left" w:pos="993"/>
        </w:tabs>
        <w:spacing w:before="120"/>
        <w:ind w:left="1080"/>
      </w:pPr>
      <w:r w:rsidRPr="00CF1467">
        <w:t xml:space="preserve">+ Đồ thị hàm số đi qua </w:t>
      </w:r>
      <w:r w:rsidRPr="00CF1467">
        <w:rPr>
          <w:position w:val="-14"/>
        </w:rPr>
        <w:object w:dxaOrig="700" w:dyaOrig="400" w14:anchorId="3C5E54AD">
          <v:shape id="_x0000_i1320" type="#_x0000_t75" style="width:34.6pt;height:19.5pt" o:ole="">
            <v:imagedata r:id="rId508" o:title=""/>
          </v:shape>
          <o:OLEObject Type="Embed" ProgID="Equation.DSMT4" ShapeID="_x0000_i1320" DrawAspect="Content" ObjectID="_1797165405" r:id="rId509"/>
        </w:object>
      </w:r>
      <w:r w:rsidRPr="00CF1467">
        <w:t xml:space="preserve"> nên </w:t>
      </w:r>
      <w:r w:rsidRPr="00CF1467">
        <w:rPr>
          <w:position w:val="-24"/>
        </w:rPr>
        <w:object w:dxaOrig="1800" w:dyaOrig="660" w14:anchorId="09E33C61">
          <v:shape id="_x0000_i1321" type="#_x0000_t75" style="width:89.9pt;height:33pt" o:ole="">
            <v:imagedata r:id="rId510" o:title=""/>
          </v:shape>
          <o:OLEObject Type="Embed" ProgID="Equation.DSMT4" ShapeID="_x0000_i1321" DrawAspect="Content" ObjectID="_1797165406" r:id="rId511"/>
        </w:object>
      </w:r>
    </w:p>
    <w:p w14:paraId="505F4733"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6"/>
        </w:rPr>
        <w:object w:dxaOrig="980" w:dyaOrig="279" w14:anchorId="6D900C4F">
          <v:shape id="_x0000_i1322" type="#_x0000_t75" style="width:49.35pt;height:13.5pt" o:ole="">
            <v:imagedata r:id="rId512" o:title=""/>
          </v:shape>
          <o:OLEObject Type="Embed" ProgID="Equation.DSMT4" ShapeID="_x0000_i1322" DrawAspect="Content" ObjectID="_1797165407" r:id="rId513"/>
        </w:object>
      </w:r>
      <w:r w:rsidRPr="00CF1467">
        <w:rPr>
          <w:position w:val="-24"/>
        </w:rPr>
        <w:object w:dxaOrig="2240" w:dyaOrig="660" w14:anchorId="4A351FF2">
          <v:shape id="_x0000_i1323" type="#_x0000_t75" style="width:112.55pt;height:33pt" o:ole="">
            <v:imagedata r:id="rId514" o:title=""/>
          </v:shape>
          <o:OLEObject Type="Embed" ProgID="Equation.DSMT4" ShapeID="_x0000_i1323" DrawAspect="Content" ObjectID="_1797165408" r:id="rId515"/>
        </w:object>
      </w:r>
      <w:r w:rsidRPr="00CF1467">
        <w:t>.</w:t>
      </w:r>
    </w:p>
    <w:p w14:paraId="723B3DF9" w14:textId="77777777" w:rsidR="007A4CFC" w:rsidRPr="00CF1467" w:rsidRDefault="007A4CFC" w:rsidP="007A4CFC">
      <w:pPr>
        <w:pBdr>
          <w:top w:val="nil"/>
          <w:left w:val="nil"/>
          <w:bottom w:val="nil"/>
          <w:right w:val="nil"/>
          <w:between w:val="nil"/>
        </w:pBdr>
        <w:tabs>
          <w:tab w:val="left" w:pos="993"/>
        </w:tabs>
        <w:spacing w:before="120"/>
        <w:ind w:left="1080"/>
        <w:rPr>
          <w:color w:val="FF0000"/>
        </w:rPr>
      </w:pPr>
      <w:r w:rsidRPr="00CF1467">
        <w:t xml:space="preserve">+ Từ hàm số </w:t>
      </w:r>
      <w:r w:rsidRPr="00CF1467">
        <w:rPr>
          <w:color w:val="FF0000"/>
          <w:position w:val="-24"/>
        </w:rPr>
        <w:object w:dxaOrig="5539" w:dyaOrig="660" w14:anchorId="73175A75">
          <v:shape id="_x0000_i1324" type="#_x0000_t75" style="width:276.85pt;height:33pt" o:ole="">
            <v:imagedata r:id="rId516" o:title=""/>
          </v:shape>
          <o:OLEObject Type="Embed" ProgID="Equation.DSMT4" ShapeID="_x0000_i1324" DrawAspect="Content" ObjectID="_1797165409" r:id="rId517"/>
        </w:object>
      </w:r>
      <w:r w:rsidRPr="00CF1467">
        <w:rPr>
          <w:color w:val="FF0000"/>
        </w:rPr>
        <w:t>.</w:t>
      </w:r>
    </w:p>
    <w:p w14:paraId="65C5807A"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rFonts w:eastAsia="Times New Roman"/>
          <w:color w:val="000000"/>
        </w:rPr>
        <w:t xml:space="preserve">Suy ra TCX có phương trình: </w:t>
      </w:r>
      <w:r w:rsidRPr="00CF1467">
        <w:rPr>
          <w:position w:val="-14"/>
        </w:rPr>
        <w:object w:dxaOrig="1660" w:dyaOrig="400" w14:anchorId="61F628A6">
          <v:shape id="_x0000_i1325" type="#_x0000_t75" style="width:83.15pt;height:19.5pt" o:ole="">
            <v:imagedata r:id="rId518" o:title=""/>
          </v:shape>
          <o:OLEObject Type="Embed" ProgID="Equation.DSMT4" ShapeID="_x0000_i1325" DrawAspect="Content" ObjectID="_1797165410" r:id="rId519"/>
        </w:object>
      </w:r>
      <w:r w:rsidRPr="00CF1467">
        <w:t>.</w:t>
      </w:r>
    </w:p>
    <w:p w14:paraId="64DEAE72" w14:textId="77777777" w:rsidR="007A4CFC" w:rsidRPr="00CF1467" w:rsidRDefault="007A4CFC" w:rsidP="007A4CFC">
      <w:pPr>
        <w:pBdr>
          <w:top w:val="nil"/>
          <w:left w:val="nil"/>
          <w:bottom w:val="nil"/>
          <w:right w:val="nil"/>
          <w:between w:val="nil"/>
        </w:pBdr>
        <w:tabs>
          <w:tab w:val="left" w:pos="993"/>
        </w:tabs>
        <w:spacing w:before="120"/>
        <w:ind w:left="1080"/>
      </w:pPr>
      <w:r w:rsidRPr="00CF1467">
        <w:t xml:space="preserve">Theo GT: TCX đi qua </w:t>
      </w:r>
      <w:r w:rsidRPr="00CF1467">
        <w:rPr>
          <w:position w:val="-14"/>
        </w:rPr>
        <w:object w:dxaOrig="540" w:dyaOrig="400" w14:anchorId="3B8242BE">
          <v:shape id="_x0000_i1326" type="#_x0000_t75" style="width:27.05pt;height:19.5pt" o:ole="">
            <v:imagedata r:id="rId170" o:title=""/>
          </v:shape>
          <o:OLEObject Type="Embed" ProgID="Equation.DSMT4" ShapeID="_x0000_i1326" DrawAspect="Content" ObjectID="_1797165411" r:id="rId520"/>
        </w:object>
      </w:r>
      <w:r w:rsidRPr="00CF1467">
        <w:t xml:space="preserve"> và </w:t>
      </w:r>
      <w:r w:rsidRPr="00CF1467">
        <w:rPr>
          <w:position w:val="-14"/>
        </w:rPr>
        <w:object w:dxaOrig="540" w:dyaOrig="400" w14:anchorId="0F475615">
          <v:shape id="_x0000_i1327" type="#_x0000_t75" style="width:27.05pt;height:19.5pt" o:ole="">
            <v:imagedata r:id="rId172" o:title=""/>
          </v:shape>
          <o:OLEObject Type="Embed" ProgID="Equation.DSMT4" ShapeID="_x0000_i1327" DrawAspect="Content" ObjectID="_1797165412" r:id="rId521"/>
        </w:object>
      </w:r>
      <w:r w:rsidRPr="00CF1467">
        <w:t xml:space="preserve"> nên</w:t>
      </w:r>
    </w:p>
    <w:p w14:paraId="4DD73B5B"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36"/>
        </w:rPr>
        <w:object w:dxaOrig="4280" w:dyaOrig="840" w14:anchorId="3EBE1C0D">
          <v:shape id="_x0000_i1328" type="#_x0000_t75" style="width:214.4pt;height:42.15pt" o:ole="">
            <v:imagedata r:id="rId522" o:title=""/>
          </v:shape>
          <o:OLEObject Type="Embed" ProgID="Equation.DSMT4" ShapeID="_x0000_i1328" DrawAspect="Content" ObjectID="_1797165413" r:id="rId523"/>
        </w:object>
      </w:r>
      <w:r w:rsidRPr="00CF1467">
        <w:t>.</w:t>
      </w:r>
    </w:p>
    <w:p w14:paraId="550CFA22"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24"/>
        </w:rPr>
        <w:object w:dxaOrig="2560" w:dyaOrig="660" w14:anchorId="1E46EFF3">
          <v:shape id="_x0000_i1329" type="#_x0000_t75" style="width:127.3pt;height:33pt" o:ole="">
            <v:imagedata r:id="rId524" o:title=""/>
          </v:shape>
          <o:OLEObject Type="Embed" ProgID="Equation.DSMT4" ShapeID="_x0000_i1329" DrawAspect="Content" ObjectID="_1797165414" r:id="rId525"/>
        </w:object>
      </w:r>
      <w:r w:rsidRPr="00CF1467">
        <w:t>.</w:t>
      </w:r>
    </w:p>
    <w:p w14:paraId="6DE4CFA7" w14:textId="77777777" w:rsidR="007A4CFC" w:rsidRPr="00CF1467" w:rsidRDefault="007A4CFC" w:rsidP="007A4CFC">
      <w:pPr>
        <w:pBdr>
          <w:top w:val="nil"/>
          <w:left w:val="nil"/>
          <w:bottom w:val="nil"/>
          <w:right w:val="nil"/>
          <w:between w:val="nil"/>
        </w:pBdr>
        <w:tabs>
          <w:tab w:val="left" w:pos="993"/>
        </w:tabs>
        <w:spacing w:before="120"/>
        <w:ind w:left="1080"/>
      </w:pPr>
      <w:r w:rsidRPr="00CF1467">
        <w:t>a) Đúng</w:t>
      </w:r>
    </w:p>
    <w:p w14:paraId="7DFF29AF" w14:textId="77777777" w:rsidR="007A4CFC" w:rsidRPr="00CF1467" w:rsidRDefault="007A4CFC" w:rsidP="007A4CFC">
      <w:pPr>
        <w:pBdr>
          <w:top w:val="nil"/>
          <w:left w:val="nil"/>
          <w:bottom w:val="nil"/>
          <w:right w:val="nil"/>
          <w:between w:val="nil"/>
        </w:pBdr>
        <w:tabs>
          <w:tab w:val="left" w:pos="993"/>
        </w:tabs>
        <w:spacing w:before="120"/>
        <w:ind w:left="1080"/>
      </w:pPr>
      <w:r w:rsidRPr="00CF1467">
        <w:t>Đường thẳng đi qua các điểm cực trị của đồ thị hàm số:</w:t>
      </w:r>
    </w:p>
    <w:p w14:paraId="40EF0DB1"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32"/>
        </w:rPr>
        <w:object w:dxaOrig="4720" w:dyaOrig="800" w14:anchorId="226FECDC">
          <v:shape id="_x0000_i1330" type="#_x0000_t75" style="width:235.5pt;height:40.55pt" o:ole="">
            <v:imagedata r:id="rId526" o:title=""/>
          </v:shape>
          <o:OLEObject Type="Embed" ProgID="Equation.DSMT4" ShapeID="_x0000_i1330" DrawAspect="Content" ObjectID="_1797165415" r:id="rId527"/>
        </w:object>
      </w:r>
      <w:r w:rsidRPr="00CF1467">
        <w:t>.</w:t>
      </w:r>
    </w:p>
    <w:p w14:paraId="2DED2787" w14:textId="77777777" w:rsidR="007A4CFC" w:rsidRPr="00CF1467" w:rsidRDefault="007A4CFC" w:rsidP="007A4CFC">
      <w:pPr>
        <w:pBdr>
          <w:top w:val="nil"/>
          <w:left w:val="nil"/>
          <w:bottom w:val="nil"/>
          <w:right w:val="nil"/>
          <w:between w:val="nil"/>
        </w:pBdr>
        <w:tabs>
          <w:tab w:val="left" w:pos="993"/>
        </w:tabs>
        <w:spacing w:before="120"/>
        <w:ind w:left="1080"/>
      </w:pPr>
      <w:r w:rsidRPr="00CF1467">
        <w:t xml:space="preserve">Khoảng cách từ </w:t>
      </w:r>
      <w:r w:rsidRPr="00CF1467">
        <w:rPr>
          <w:position w:val="-14"/>
        </w:rPr>
        <w:object w:dxaOrig="940" w:dyaOrig="400" w14:anchorId="3ADE7483">
          <v:shape id="_x0000_i1331" type="#_x0000_t75" style="width:47.35pt;height:19.5pt" o:ole="">
            <v:imagedata r:id="rId175" o:title=""/>
          </v:shape>
          <o:OLEObject Type="Embed" ProgID="Equation.DSMT4" ShapeID="_x0000_i1331" DrawAspect="Content" ObjectID="_1797165416" r:id="rId528"/>
        </w:object>
      </w:r>
      <w:r w:rsidRPr="00CF1467">
        <w:t xml:space="preserve"> đến đường thẳng đi qua các điểm cực trị của đồ thị hàm số bằng </w:t>
      </w:r>
      <w:r w:rsidRPr="00CF1467">
        <w:rPr>
          <w:position w:val="-30"/>
        </w:rPr>
        <w:object w:dxaOrig="2180" w:dyaOrig="720" w14:anchorId="03288F19">
          <v:shape id="_x0000_i1332" type="#_x0000_t75" style="width:109.4pt;height:36.2pt" o:ole="">
            <v:imagedata r:id="rId529" o:title=""/>
          </v:shape>
          <o:OLEObject Type="Embed" ProgID="Equation.DSMT4" ShapeID="_x0000_i1332" DrawAspect="Content" ObjectID="_1797165417" r:id="rId530"/>
        </w:object>
      </w:r>
      <w:r w:rsidRPr="00CF1467">
        <w:t>.</w:t>
      </w:r>
    </w:p>
    <w:p w14:paraId="7E1232EA" w14:textId="77777777" w:rsidR="007A4CFC" w:rsidRPr="00CF1467" w:rsidRDefault="007A4CFC" w:rsidP="007A4CFC">
      <w:pPr>
        <w:pBdr>
          <w:top w:val="nil"/>
          <w:left w:val="nil"/>
          <w:bottom w:val="nil"/>
          <w:right w:val="nil"/>
          <w:between w:val="nil"/>
        </w:pBdr>
        <w:tabs>
          <w:tab w:val="left" w:pos="993"/>
        </w:tabs>
        <w:spacing w:before="120"/>
        <w:ind w:left="1080"/>
        <w:rPr>
          <w:rFonts w:eastAsia="Times New Roman"/>
          <w:color w:val="000000"/>
        </w:rPr>
      </w:pPr>
      <w:r w:rsidRPr="00CF1467">
        <w:rPr>
          <w:rFonts w:eastAsia="Times New Roman"/>
          <w:color w:val="000000"/>
        </w:rPr>
        <w:t>b) Sai</w:t>
      </w:r>
    </w:p>
    <w:p w14:paraId="1B384926" w14:textId="77777777" w:rsidR="007A4CFC" w:rsidRPr="00CF1467" w:rsidRDefault="007A4CFC" w:rsidP="007A4CFC">
      <w:pPr>
        <w:pBdr>
          <w:top w:val="nil"/>
          <w:left w:val="nil"/>
          <w:bottom w:val="nil"/>
          <w:right w:val="nil"/>
          <w:between w:val="nil"/>
        </w:pBdr>
        <w:tabs>
          <w:tab w:val="left" w:pos="1134"/>
        </w:tabs>
        <w:spacing w:before="120"/>
        <w:ind w:left="1080" w:hanging="87"/>
      </w:pPr>
      <w:r w:rsidRPr="00CF1467">
        <w:rPr>
          <w:rFonts w:eastAsia="Times New Roman"/>
          <w:color w:val="000000"/>
        </w:rPr>
        <w:t xml:space="preserve">Hàm số không xác định tại </w:t>
      </w:r>
      <w:r w:rsidRPr="00CF1467">
        <w:rPr>
          <w:position w:val="-14"/>
        </w:rPr>
        <w:object w:dxaOrig="1560" w:dyaOrig="400" w14:anchorId="46066CD3">
          <v:shape id="_x0000_i1333" type="#_x0000_t75" style="width:77.95pt;height:19.5pt" o:ole="">
            <v:imagedata r:id="rId531" o:title=""/>
          </v:shape>
          <o:OLEObject Type="Embed" ProgID="Equation.DSMT4" ShapeID="_x0000_i1333" DrawAspect="Content" ObjectID="_1797165418" r:id="rId532"/>
        </w:object>
      </w:r>
      <w:r w:rsidRPr="00CF1467">
        <w:t xml:space="preserve"> nên đồ thị hàm số không thể đơn điệu trên </w:t>
      </w:r>
      <w:r w:rsidRPr="00CF1467">
        <w:rPr>
          <w:position w:val="-14"/>
        </w:rPr>
        <w:object w:dxaOrig="720" w:dyaOrig="400" w14:anchorId="7F89C413">
          <v:shape id="_x0000_i1334" type="#_x0000_t75" style="width:36.2pt;height:19.5pt" o:ole="">
            <v:imagedata r:id="rId533" o:title=""/>
          </v:shape>
          <o:OLEObject Type="Embed" ProgID="Equation.DSMT4" ShapeID="_x0000_i1334" DrawAspect="Content" ObjectID="_1797165419" r:id="rId534"/>
        </w:object>
      </w:r>
      <w:r w:rsidRPr="00CF1467">
        <w:t>.</w:t>
      </w:r>
    </w:p>
    <w:p w14:paraId="595B004F" w14:textId="77777777" w:rsidR="007A4CFC" w:rsidRPr="00CF1467" w:rsidRDefault="007A4CFC" w:rsidP="007A4CFC">
      <w:pPr>
        <w:pBdr>
          <w:top w:val="nil"/>
          <w:left w:val="nil"/>
          <w:bottom w:val="nil"/>
          <w:right w:val="nil"/>
          <w:between w:val="nil"/>
        </w:pBdr>
        <w:tabs>
          <w:tab w:val="left" w:pos="993"/>
        </w:tabs>
        <w:spacing w:before="120"/>
        <w:ind w:left="1080"/>
      </w:pPr>
      <w:r w:rsidRPr="00CF1467">
        <w:t>c) Đúng</w:t>
      </w:r>
    </w:p>
    <w:p w14:paraId="1327B7CF" w14:textId="77777777" w:rsidR="007A4CFC" w:rsidRPr="00CF1467" w:rsidRDefault="007A4CFC" w:rsidP="007A4CFC">
      <w:pPr>
        <w:pBdr>
          <w:top w:val="nil"/>
          <w:left w:val="nil"/>
          <w:bottom w:val="nil"/>
          <w:right w:val="nil"/>
          <w:between w:val="nil"/>
        </w:pBdr>
        <w:tabs>
          <w:tab w:val="left" w:pos="993"/>
        </w:tabs>
        <w:spacing w:before="120"/>
        <w:ind w:left="1080"/>
      </w:pPr>
      <w:r w:rsidRPr="00CF1467">
        <w:rPr>
          <w:position w:val="-6"/>
        </w:rPr>
        <w:object w:dxaOrig="3120" w:dyaOrig="279" w14:anchorId="6334138C">
          <v:shape id="_x0000_i1335" type="#_x0000_t75" style="width:156.75pt;height:13.5pt" o:ole="">
            <v:imagedata r:id="rId535" o:title=""/>
          </v:shape>
          <o:OLEObject Type="Embed" ProgID="Equation.DSMT4" ShapeID="_x0000_i1335" DrawAspect="Content" ObjectID="_1797165420" r:id="rId536"/>
        </w:object>
      </w:r>
      <w:r w:rsidRPr="00CF1467">
        <w:t>.</w:t>
      </w:r>
    </w:p>
    <w:p w14:paraId="75C34342" w14:textId="578DA4D8" w:rsidR="007A4CFC" w:rsidRPr="0081520B" w:rsidRDefault="007A4CFC" w:rsidP="007A4CFC">
      <w:pPr>
        <w:pBdr>
          <w:top w:val="nil"/>
          <w:left w:val="nil"/>
          <w:bottom w:val="nil"/>
          <w:right w:val="nil"/>
          <w:between w:val="nil"/>
        </w:pBdr>
        <w:tabs>
          <w:tab w:val="left" w:pos="993"/>
        </w:tabs>
        <w:spacing w:before="120"/>
        <w:ind w:left="1080"/>
        <w:rPr>
          <w:lang w:val="en-US"/>
        </w:rPr>
      </w:pPr>
      <w:r w:rsidRPr="00CF1467">
        <w:t xml:space="preserve">d) </w:t>
      </w:r>
      <w:r w:rsidR="0081520B">
        <w:rPr>
          <w:lang w:val="en-US"/>
        </w:rPr>
        <w:t>Sai</w:t>
      </w:r>
    </w:p>
    <w:p w14:paraId="5EF82A9E" w14:textId="77777777" w:rsidR="007A4CFC" w:rsidRDefault="007A4CFC" w:rsidP="007A4CFC">
      <w:pPr>
        <w:tabs>
          <w:tab w:val="left" w:pos="3402"/>
          <w:tab w:val="left" w:pos="5669"/>
          <w:tab w:val="left" w:pos="7937"/>
        </w:tabs>
        <w:ind w:left="993"/>
        <w:rPr>
          <w:lang w:val="en-US"/>
        </w:rPr>
      </w:pPr>
      <w:r w:rsidRPr="00CF1467">
        <w:t xml:space="preserve">Tập xác định của hàm số </w:t>
      </w:r>
      <w:r w:rsidRPr="00CF1467">
        <w:rPr>
          <w:position w:val="-24"/>
        </w:rPr>
        <w:object w:dxaOrig="2260" w:dyaOrig="660" w14:anchorId="5FDECB6F">
          <v:shape id="_x0000_i1336" type="#_x0000_t75" style="width:113.35pt;height:33pt" o:ole="">
            <v:imagedata r:id="rId537" o:title=""/>
          </v:shape>
          <o:OLEObject Type="Embed" ProgID="Equation.DSMT4" ShapeID="_x0000_i1336" DrawAspect="Content" ObjectID="_1797165421" r:id="rId538"/>
        </w:object>
      </w:r>
      <w:r w:rsidRPr="00CF1467">
        <w:t xml:space="preserve"> là </w:t>
      </w:r>
      <w:r w:rsidR="0081520B" w:rsidRPr="00CF1467">
        <w:rPr>
          <w:position w:val="-14"/>
        </w:rPr>
        <w:object w:dxaOrig="820" w:dyaOrig="400" w14:anchorId="012F388B">
          <v:shape id="_x0000_i1337" type="#_x0000_t75" style="width:41.35pt;height:19.5pt" o:ole="">
            <v:imagedata r:id="rId539" o:title=""/>
          </v:shape>
          <o:OLEObject Type="Embed" ProgID="Equation.DSMT4" ShapeID="_x0000_i1337" DrawAspect="Content" ObjectID="_1797165422" r:id="rId540"/>
        </w:object>
      </w:r>
      <w:r w:rsidRPr="00CF1467">
        <w:t>.</w:t>
      </w:r>
    </w:p>
    <w:p w14:paraId="46313B81" w14:textId="77777777" w:rsidR="00C23BF7" w:rsidRPr="00B00891" w:rsidRDefault="00C23BF7" w:rsidP="00C23BF7">
      <w:pPr>
        <w:spacing w:after="0" w:line="240" w:lineRule="auto"/>
        <w:ind w:left="709" w:hanging="709"/>
        <w:jc w:val="both"/>
      </w:pPr>
      <w:r w:rsidRPr="00B00891">
        <w:rPr>
          <w:b/>
          <w:bCs/>
          <w:color w:val="0000FF"/>
        </w:rPr>
        <w:t xml:space="preserve">Câu 2. </w:t>
      </w:r>
      <w:r w:rsidRPr="00B00891">
        <w:t xml:space="preserve">Một hạt chuyển động trên một đường thẳng có gắn một trục tọa độ với gốc tọa độ là vị trí hạt bắt đầu chuyển động. Tọa độ của hạt trên trục tại thời điểm </w:t>
      </w:r>
      <w:r w:rsidRPr="00B00891">
        <w:rPr>
          <w:position w:val="-6"/>
        </w:rPr>
        <w:object w:dxaOrig="142" w:dyaOrig="246" w14:anchorId="1A97C378">
          <v:shape id="_x0000_i1338" type="#_x0000_t75" style="width:6.75pt;height:11.95pt" o:ole="">
            <v:imagedata r:id="rId185" o:title=""/>
          </v:shape>
          <o:OLEObject Type="Embed" ProgID="Equation.DSMT4" ShapeID="_x0000_i1338" DrawAspect="Content" ObjectID="_1797165423" r:id="rId541"/>
        </w:object>
      </w:r>
      <w:r w:rsidRPr="00B00891">
        <w:t xml:space="preserve"> (đơn vị: giây) kể từ khi xuất phát được cho bởi công thức </w:t>
      </w:r>
      <w:r w:rsidRPr="00B00891">
        <w:rPr>
          <w:position w:val="-14"/>
        </w:rPr>
        <w:object w:dxaOrig="2046" w:dyaOrig="407" w14:anchorId="4B32835F">
          <v:shape id="_x0000_i1339" type="#_x0000_t75" style="width:102.65pt;height:20.3pt" o:ole="">
            <v:imagedata r:id="rId187" o:title=""/>
          </v:shape>
          <o:OLEObject Type="Embed" ProgID="Equation.DSMT4" ShapeID="_x0000_i1339" DrawAspect="Content" ObjectID="_1797165424" r:id="rId542"/>
        </w:object>
      </w:r>
      <w:r w:rsidRPr="00B00891">
        <w:t xml:space="preserve"> (đơn vị: mét), </w:t>
      </w:r>
      <w:r w:rsidRPr="00B00891">
        <w:rPr>
          <w:position w:val="-6"/>
        </w:rPr>
        <w:object w:dxaOrig="502" w:dyaOrig="275" w14:anchorId="6BE6B6DD">
          <v:shape id="_x0000_i1340" type="#_x0000_t75" style="width:24.65pt;height:13.5pt" o:ole="">
            <v:imagedata r:id="rId189" o:title=""/>
          </v:shape>
          <o:OLEObject Type="Embed" ProgID="Equation.DSMT4" ShapeID="_x0000_i1340" DrawAspect="Content" ObjectID="_1797165425" r:id="rId543"/>
        </w:object>
      </w:r>
      <w:r w:rsidRPr="00B00891">
        <w:t xml:space="preserve">. Hàm số </w:t>
      </w:r>
      <w:r w:rsidRPr="00B00891">
        <w:rPr>
          <w:position w:val="-14"/>
        </w:rPr>
        <w:object w:dxaOrig="1184" w:dyaOrig="407" w14:anchorId="0D0236F2">
          <v:shape id="_x0000_i1341" type="#_x0000_t75" style="width:59.25pt;height:20.3pt" o:ole="">
            <v:imagedata r:id="rId191" o:title=""/>
          </v:shape>
          <o:OLEObject Type="Embed" ProgID="Equation.DSMT4" ShapeID="_x0000_i1341" DrawAspect="Content" ObjectID="_1797165426" r:id="rId544"/>
        </w:object>
      </w:r>
      <w:r w:rsidRPr="00B00891">
        <w:t xml:space="preserve"> (đơn vị: mét/giây) biểu thị vận tốc chuyển động của hạt.</w:t>
      </w:r>
    </w:p>
    <w:p w14:paraId="69C49D7A" w14:textId="77777777" w:rsidR="00C23BF7" w:rsidRPr="00B00891" w:rsidRDefault="00C23BF7" w:rsidP="00C23BF7">
      <w:pPr>
        <w:tabs>
          <w:tab w:val="left" w:pos="300"/>
        </w:tabs>
        <w:spacing w:after="0" w:line="240" w:lineRule="auto"/>
        <w:ind w:left="709" w:hanging="142"/>
        <w:jc w:val="both"/>
      </w:pPr>
      <w:r w:rsidRPr="00B00891">
        <w:rPr>
          <w:b/>
        </w:rPr>
        <w:tab/>
        <w:t xml:space="preserve">a) </w:t>
      </w:r>
      <w:r w:rsidRPr="00B00891">
        <w:t xml:space="preserve">Vận tốc ban đầu của hạt là </w:t>
      </w:r>
      <w:r w:rsidRPr="00B00891">
        <w:rPr>
          <w:position w:val="-4"/>
        </w:rPr>
        <w:object w:dxaOrig="142" w:dyaOrig="256" w14:anchorId="2902A2BB">
          <v:shape id="_x0000_i1342" type="#_x0000_t75" style="width:6.75pt;height:12.75pt" o:ole="">
            <v:imagedata r:id="rId193" o:title=""/>
          </v:shape>
          <o:OLEObject Type="Embed" ProgID="Equation.DSMT4" ShapeID="_x0000_i1342" DrawAspect="Content" ObjectID="_1797165427" r:id="rId545"/>
        </w:object>
      </w:r>
      <w:r w:rsidRPr="00B00891">
        <w:t xml:space="preserve"> m/s.</w:t>
      </w:r>
    </w:p>
    <w:p w14:paraId="36DA3474" w14:textId="77777777" w:rsidR="00C23BF7" w:rsidRPr="00B00891" w:rsidRDefault="00C23BF7" w:rsidP="00C23BF7">
      <w:pPr>
        <w:tabs>
          <w:tab w:val="left" w:pos="300"/>
        </w:tabs>
        <w:spacing w:after="0" w:line="240" w:lineRule="auto"/>
        <w:ind w:left="709" w:hanging="142"/>
        <w:jc w:val="both"/>
      </w:pPr>
      <w:r w:rsidRPr="00B00891">
        <w:rPr>
          <w:b/>
        </w:rPr>
        <w:tab/>
      </w:r>
      <w:r w:rsidRPr="00C7072A">
        <w:rPr>
          <w:b/>
          <w:u w:val="single"/>
        </w:rPr>
        <w:t>b</w:t>
      </w:r>
      <w:r w:rsidRPr="00B00891">
        <w:rPr>
          <w:b/>
        </w:rPr>
        <w:t xml:space="preserve">) </w:t>
      </w:r>
      <w:r w:rsidRPr="00B00891">
        <w:t xml:space="preserve">Hạt đứng yên tại thời điểm </w:t>
      </w:r>
      <w:r w:rsidRPr="00B00891">
        <w:rPr>
          <w:position w:val="-10"/>
        </w:rPr>
        <w:object w:dxaOrig="701" w:dyaOrig="322" w14:anchorId="652997FA">
          <v:shape id="_x0000_i1343" type="#_x0000_t75" style="width:35.4pt;height:15.9pt" o:ole="">
            <v:imagedata r:id="rId195" o:title=""/>
          </v:shape>
          <o:OLEObject Type="Embed" ProgID="Equation.DSMT4" ShapeID="_x0000_i1343" DrawAspect="Content" ObjectID="_1797165428" r:id="rId546"/>
        </w:object>
      </w:r>
      <w:r w:rsidRPr="00B00891">
        <w:t>s.</w:t>
      </w:r>
    </w:p>
    <w:p w14:paraId="6C1B0587" w14:textId="77777777" w:rsidR="00C23BF7" w:rsidRPr="00B00891" w:rsidRDefault="00C23BF7" w:rsidP="00C23BF7">
      <w:pPr>
        <w:tabs>
          <w:tab w:val="left" w:pos="300"/>
        </w:tabs>
        <w:spacing w:after="0" w:line="240" w:lineRule="auto"/>
        <w:ind w:left="709" w:hanging="142"/>
        <w:jc w:val="both"/>
      </w:pPr>
      <w:r w:rsidRPr="00B00891">
        <w:rPr>
          <w:b/>
        </w:rPr>
        <w:tab/>
      </w:r>
      <w:r w:rsidRPr="00C7072A">
        <w:rPr>
          <w:b/>
          <w:u w:val="single"/>
        </w:rPr>
        <w:t>c</w:t>
      </w:r>
      <w:r w:rsidRPr="00B00891">
        <w:rPr>
          <w:b/>
        </w:rPr>
        <w:t xml:space="preserve">) </w:t>
      </w:r>
      <w:r w:rsidRPr="00B00891">
        <w:rPr>
          <w:b/>
          <w:position w:val="-24"/>
        </w:rPr>
        <w:object w:dxaOrig="1440" w:dyaOrig="625" w14:anchorId="07B84CEE">
          <v:shape id="_x0000_i1344" type="#_x0000_t75" style="width:1in;height:30.65pt" o:ole="">
            <v:imagedata r:id="rId197" o:title=""/>
          </v:shape>
          <o:OLEObject Type="Embed" ProgID="Equation.DSMT4" ShapeID="_x0000_i1344" DrawAspect="Content" ObjectID="_1797165429" r:id="rId547"/>
        </w:object>
      </w:r>
      <w:r w:rsidRPr="00B00891">
        <w:t>.</w:t>
      </w:r>
    </w:p>
    <w:p w14:paraId="63AFFF81" w14:textId="77777777" w:rsidR="00C23BF7" w:rsidRPr="00B00891" w:rsidRDefault="00C23BF7" w:rsidP="00C23BF7">
      <w:pPr>
        <w:tabs>
          <w:tab w:val="left" w:pos="300"/>
        </w:tabs>
        <w:spacing w:after="0" w:line="240" w:lineRule="auto"/>
        <w:ind w:left="709" w:hanging="142"/>
        <w:jc w:val="both"/>
      </w:pPr>
      <w:r w:rsidRPr="00B00891">
        <w:rPr>
          <w:b/>
        </w:rPr>
        <w:tab/>
      </w:r>
      <w:r w:rsidRPr="00C7072A">
        <w:rPr>
          <w:b/>
          <w:u w:val="single"/>
        </w:rPr>
        <w:t>d</w:t>
      </w:r>
      <w:r w:rsidRPr="00B00891">
        <w:rPr>
          <w:b/>
        </w:rPr>
        <w:t xml:space="preserve">) </w:t>
      </w:r>
      <w:r w:rsidRPr="00B00891">
        <w:t xml:space="preserve">Quãng đường mà hạt đi được trong 3 giây đầu tiên là </w:t>
      </w:r>
      <w:r w:rsidRPr="00B00891">
        <w:rPr>
          <w:position w:val="-10"/>
        </w:rPr>
        <w:object w:dxaOrig="464" w:dyaOrig="322" w14:anchorId="446C0AA5">
          <v:shape id="_x0000_i1345" type="#_x0000_t75" style="width:23.85pt;height:15.9pt" o:ole="">
            <v:imagedata r:id="rId199" o:title=""/>
          </v:shape>
          <o:OLEObject Type="Embed" ProgID="Equation.DSMT4" ShapeID="_x0000_i1345" DrawAspect="Content" ObjectID="_1797165430" r:id="rId548"/>
        </w:object>
      </w:r>
      <w:r w:rsidRPr="00B00891">
        <w:t>m (làm tròn kết quả đến hàng phần trăm).</w:t>
      </w:r>
    </w:p>
    <w:p w14:paraId="375A3BCC" w14:textId="77777777" w:rsidR="00C23BF7" w:rsidRPr="00B00891" w:rsidRDefault="00C23BF7" w:rsidP="00C23BF7">
      <w:pPr>
        <w:pStyle w:val="ListParagraph"/>
        <w:tabs>
          <w:tab w:val="left" w:pos="992"/>
          <w:tab w:val="left" w:pos="3402"/>
          <w:tab w:val="left" w:pos="5669"/>
          <w:tab w:val="left" w:pos="7937"/>
        </w:tabs>
        <w:spacing w:line="300" w:lineRule="auto"/>
        <w:ind w:left="992"/>
        <w:jc w:val="center"/>
        <w:rPr>
          <w:rFonts w:ascii="Times New Roman" w:hAnsi="Times New Roman"/>
          <w:b/>
          <w:bCs/>
          <w:color w:val="0000FF"/>
          <w:sz w:val="24"/>
          <w:lang w:val="it-IT"/>
        </w:rPr>
      </w:pPr>
      <w:r w:rsidRPr="00B00891">
        <w:rPr>
          <w:rFonts w:ascii="Times New Roman" w:hAnsi="Times New Roman"/>
          <w:b/>
          <w:bCs/>
          <w:color w:val="0000FF"/>
          <w:sz w:val="24"/>
          <w:lang w:val="it-IT"/>
        </w:rPr>
        <w:t>Lời giải</w:t>
      </w:r>
    </w:p>
    <w:p w14:paraId="1BB4D841" w14:textId="77777777" w:rsidR="00C23BF7" w:rsidRPr="00B00891" w:rsidRDefault="00C23BF7" w:rsidP="00C23BF7">
      <w:pPr>
        <w:pStyle w:val="ListParagraph"/>
        <w:tabs>
          <w:tab w:val="left" w:pos="992"/>
          <w:tab w:val="left" w:pos="3402"/>
          <w:tab w:val="left" w:pos="5669"/>
          <w:tab w:val="left" w:pos="7937"/>
        </w:tabs>
        <w:spacing w:line="300" w:lineRule="auto"/>
        <w:ind w:left="992"/>
        <w:jc w:val="both"/>
        <w:rPr>
          <w:rFonts w:ascii="Times New Roman" w:hAnsi="Times New Roman"/>
          <w:b/>
          <w:bCs/>
          <w:color w:val="0000FF"/>
          <w:sz w:val="24"/>
          <w:lang w:val="it-IT"/>
        </w:rPr>
      </w:pPr>
      <w:r w:rsidRPr="00B00891">
        <w:rPr>
          <w:rFonts w:ascii="Times New Roman" w:hAnsi="Times New Roman"/>
          <w:bCs/>
          <w:sz w:val="24"/>
          <w:lang w:val="it-IT"/>
        </w:rPr>
        <w:t>Ta có</w:t>
      </w:r>
      <w:r w:rsidRPr="00B00891">
        <w:rPr>
          <w:rFonts w:ascii="Times New Roman" w:hAnsi="Times New Roman"/>
          <w:b/>
          <w:bCs/>
          <w:sz w:val="24"/>
          <w:lang w:val="it-IT"/>
        </w:rPr>
        <w:t xml:space="preserve"> </w:t>
      </w:r>
    </w:p>
    <w:p w14:paraId="03D8F29C" w14:textId="77777777" w:rsidR="00C23BF7" w:rsidRPr="00B00891" w:rsidRDefault="00C23BF7" w:rsidP="00C23BF7">
      <w:pPr>
        <w:tabs>
          <w:tab w:val="left" w:pos="992"/>
          <w:tab w:val="left" w:pos="3402"/>
          <w:tab w:val="left" w:pos="5669"/>
          <w:tab w:val="left" w:pos="7937"/>
        </w:tabs>
        <w:spacing w:line="300" w:lineRule="auto"/>
        <w:ind w:left="1352" w:hanging="360"/>
        <w:jc w:val="both"/>
      </w:pPr>
      <w:r w:rsidRPr="00B00891">
        <w:rPr>
          <w:rFonts w:eastAsia="Times New Roman"/>
          <w:lang w:val="it-IT"/>
        </w:rPr>
        <w:t>a)</w:t>
      </w:r>
      <w:r w:rsidRPr="00B00891">
        <w:rPr>
          <w:rFonts w:eastAsia="Times New Roman"/>
          <w:lang w:val="it-IT"/>
        </w:rPr>
        <w:tab/>
      </w:r>
      <w:r w:rsidRPr="00B00891">
        <w:t>Sai</w:t>
      </w:r>
    </w:p>
    <w:p w14:paraId="34DFF89B" w14:textId="77777777" w:rsidR="00C23BF7" w:rsidRPr="00B00891" w:rsidRDefault="00C23BF7" w:rsidP="00C23BF7">
      <w:pPr>
        <w:tabs>
          <w:tab w:val="left" w:pos="992"/>
          <w:tab w:val="left" w:pos="3402"/>
          <w:tab w:val="left" w:pos="5669"/>
          <w:tab w:val="left" w:pos="7937"/>
        </w:tabs>
        <w:spacing w:line="300" w:lineRule="auto"/>
        <w:ind w:left="992"/>
        <w:jc w:val="both"/>
      </w:pPr>
      <w:r w:rsidRPr="00B00891">
        <w:t xml:space="preserve">Phương trình biểu thị vận tốc chuyển động của hạt là </w:t>
      </w:r>
      <w:r w:rsidRPr="00B00891">
        <w:rPr>
          <w:position w:val="-24"/>
          <w:lang w:val="en-US"/>
        </w:rPr>
        <w:object w:dxaOrig="1500" w:dyaOrig="620" w14:anchorId="7FE14104">
          <v:shape id="_x0000_i1346" type="#_x0000_t75" style="width:75.2pt;height:30.65pt" o:ole="">
            <v:imagedata r:id="rId549" o:title=""/>
          </v:shape>
          <o:OLEObject Type="Embed" ProgID="Equation.DSMT4" ShapeID="_x0000_i1346" DrawAspect="Content" ObjectID="_1797165431" r:id="rId550"/>
        </w:object>
      </w:r>
    </w:p>
    <w:p w14:paraId="0F51130D" w14:textId="77777777" w:rsidR="00C23BF7" w:rsidRPr="00B00891" w:rsidRDefault="00C23BF7" w:rsidP="00C23BF7">
      <w:pPr>
        <w:tabs>
          <w:tab w:val="left" w:pos="992"/>
          <w:tab w:val="left" w:pos="3402"/>
          <w:tab w:val="left" w:pos="5669"/>
          <w:tab w:val="left" w:pos="7937"/>
        </w:tabs>
        <w:spacing w:line="300" w:lineRule="auto"/>
        <w:ind w:left="992"/>
        <w:jc w:val="both"/>
        <w:rPr>
          <w:bCs/>
        </w:rPr>
      </w:pPr>
      <w:r w:rsidRPr="00B00891">
        <w:t xml:space="preserve">Vận tốc ban đầu của hạt là </w:t>
      </w:r>
      <w:r w:rsidRPr="00B00891">
        <w:rPr>
          <w:position w:val="-14"/>
          <w:lang w:val="en-US"/>
        </w:rPr>
        <w:object w:dxaOrig="1740" w:dyaOrig="400" w14:anchorId="7F8837ED">
          <v:shape id="_x0000_i1347" type="#_x0000_t75" style="width:87.1pt;height:20.3pt" o:ole="">
            <v:imagedata r:id="rId551" o:title=""/>
          </v:shape>
          <o:OLEObject Type="Embed" ProgID="Equation.DSMT4" ShapeID="_x0000_i1347" DrawAspect="Content" ObjectID="_1797165432" r:id="rId552"/>
        </w:object>
      </w:r>
    </w:p>
    <w:p w14:paraId="34548ACD" w14:textId="77777777" w:rsidR="00C23BF7" w:rsidRPr="00B00891" w:rsidRDefault="00C23BF7" w:rsidP="00C23BF7">
      <w:pPr>
        <w:pStyle w:val="ListParagraph"/>
        <w:tabs>
          <w:tab w:val="left" w:pos="992"/>
          <w:tab w:val="left" w:pos="3402"/>
          <w:tab w:val="left" w:pos="5669"/>
          <w:tab w:val="left" w:pos="7937"/>
        </w:tabs>
        <w:spacing w:line="300" w:lineRule="auto"/>
        <w:ind w:left="992"/>
        <w:jc w:val="both"/>
        <w:rPr>
          <w:rFonts w:ascii="Times New Roman" w:hAnsi="Times New Roman"/>
          <w:bCs/>
          <w:sz w:val="24"/>
        </w:rPr>
      </w:pPr>
      <w:r w:rsidRPr="00B00891">
        <w:rPr>
          <w:rFonts w:ascii="Times New Roman" w:hAnsi="Times New Roman"/>
          <w:bCs/>
          <w:sz w:val="24"/>
        </w:rPr>
        <w:t>b) Đúng.</w:t>
      </w:r>
    </w:p>
    <w:p w14:paraId="2A5DB357" w14:textId="720F3C8C" w:rsidR="00C23BF7" w:rsidRPr="00B00891" w:rsidRDefault="00483586" w:rsidP="00C23BF7">
      <w:pPr>
        <w:pStyle w:val="ListParagraph"/>
        <w:tabs>
          <w:tab w:val="left" w:pos="992"/>
          <w:tab w:val="left" w:pos="3402"/>
          <w:tab w:val="left" w:pos="5669"/>
          <w:tab w:val="left" w:pos="7937"/>
        </w:tabs>
        <w:spacing w:line="300" w:lineRule="auto"/>
        <w:ind w:left="992"/>
        <w:jc w:val="both"/>
        <w:rPr>
          <w:rFonts w:ascii="Times New Roman" w:hAnsi="Times New Roman"/>
          <w:bCs/>
          <w:sz w:val="24"/>
        </w:rPr>
      </w:pPr>
      <w:r>
        <w:rPr>
          <w:rFonts w:ascii="Times New Roman" w:hAnsi="Times New Roman"/>
          <w:bCs/>
          <w:sz w:val="24"/>
        </w:rPr>
        <w:t>H</w:t>
      </w:r>
      <w:r w:rsidR="00C23BF7" w:rsidRPr="00B00891">
        <w:rPr>
          <w:rFonts w:ascii="Times New Roman" w:hAnsi="Times New Roman"/>
          <w:bCs/>
          <w:sz w:val="24"/>
        </w:rPr>
        <w:t xml:space="preserve">ạt đứng yên nên </w:t>
      </w:r>
      <w:r w:rsidR="00C23BF7" w:rsidRPr="00B00891">
        <w:rPr>
          <w:rFonts w:ascii="Times New Roman" w:hAnsi="Times New Roman"/>
          <w:bCs/>
          <w:position w:val="-24"/>
          <w:sz w:val="24"/>
        </w:rPr>
        <w:object w:dxaOrig="3700" w:dyaOrig="620" w14:anchorId="27D67A82">
          <v:shape id="_x0000_i1348" type="#_x0000_t75" style="width:185.35pt;height:30.65pt" o:ole="">
            <v:imagedata r:id="rId553" o:title=""/>
          </v:shape>
          <o:OLEObject Type="Embed" ProgID="Equation.DSMT4" ShapeID="_x0000_i1348" DrawAspect="Content" ObjectID="_1797165433" r:id="rId554"/>
        </w:object>
      </w:r>
    </w:p>
    <w:p w14:paraId="67B5D46A" w14:textId="77777777" w:rsidR="00C23BF7" w:rsidRPr="00B00891" w:rsidRDefault="00C23BF7" w:rsidP="00C23BF7">
      <w:pPr>
        <w:pStyle w:val="ListParagraph"/>
        <w:tabs>
          <w:tab w:val="left" w:pos="992"/>
          <w:tab w:val="left" w:pos="3402"/>
          <w:tab w:val="left" w:pos="5669"/>
          <w:tab w:val="left" w:pos="7937"/>
        </w:tabs>
        <w:spacing w:line="300" w:lineRule="auto"/>
        <w:ind w:left="992"/>
        <w:jc w:val="both"/>
        <w:rPr>
          <w:rFonts w:ascii="Times New Roman" w:hAnsi="Times New Roman"/>
          <w:sz w:val="24"/>
        </w:rPr>
      </w:pPr>
      <w:r w:rsidRPr="00B00891">
        <w:rPr>
          <w:rFonts w:ascii="Times New Roman" w:hAnsi="Times New Roman"/>
          <w:bCs/>
          <w:sz w:val="24"/>
        </w:rPr>
        <w:t>c) Đúng.</w:t>
      </w:r>
    </w:p>
    <w:p w14:paraId="45A2CF1C" w14:textId="77777777" w:rsidR="00C23BF7" w:rsidRPr="00B00891" w:rsidRDefault="00C23BF7" w:rsidP="00C23BF7">
      <w:pPr>
        <w:pStyle w:val="ListParagraph"/>
        <w:tabs>
          <w:tab w:val="left" w:pos="992"/>
          <w:tab w:val="left" w:pos="3402"/>
          <w:tab w:val="left" w:pos="5669"/>
          <w:tab w:val="left" w:pos="7937"/>
        </w:tabs>
        <w:spacing w:line="300" w:lineRule="auto"/>
        <w:ind w:left="992"/>
        <w:jc w:val="both"/>
        <w:rPr>
          <w:rFonts w:ascii="Times New Roman" w:hAnsi="Times New Roman"/>
          <w:bCs/>
          <w:sz w:val="24"/>
        </w:rPr>
      </w:pPr>
      <w:r w:rsidRPr="00B00891">
        <w:rPr>
          <w:rFonts w:ascii="Times New Roman" w:hAnsi="Times New Roman"/>
          <w:position w:val="-24"/>
          <w:sz w:val="24"/>
        </w:rPr>
        <w:object w:dxaOrig="1500" w:dyaOrig="620" w14:anchorId="6A2686FE">
          <v:shape id="_x0000_i1349" type="#_x0000_t75" style="width:75.2pt;height:30.65pt" o:ole="">
            <v:imagedata r:id="rId549" o:title=""/>
          </v:shape>
          <o:OLEObject Type="Embed" ProgID="Equation.DSMT4" ShapeID="_x0000_i1349" DrawAspect="Content" ObjectID="_1797165434" r:id="rId555"/>
        </w:object>
      </w:r>
    </w:p>
    <w:p w14:paraId="11F02E88" w14:textId="77777777" w:rsidR="00C23BF7" w:rsidRPr="00B00891" w:rsidRDefault="00C23BF7" w:rsidP="00C23BF7">
      <w:pPr>
        <w:pStyle w:val="ListParagraph"/>
        <w:tabs>
          <w:tab w:val="left" w:pos="992"/>
          <w:tab w:val="left" w:pos="3402"/>
          <w:tab w:val="left" w:pos="5669"/>
          <w:tab w:val="left" w:pos="7937"/>
        </w:tabs>
        <w:spacing w:line="300" w:lineRule="auto"/>
        <w:ind w:left="992"/>
        <w:jc w:val="both"/>
        <w:rPr>
          <w:rFonts w:ascii="Times New Roman" w:hAnsi="Times New Roman"/>
          <w:bCs/>
          <w:sz w:val="24"/>
        </w:rPr>
      </w:pPr>
      <w:r w:rsidRPr="00B00891">
        <w:rPr>
          <w:rFonts w:ascii="Times New Roman" w:hAnsi="Times New Roman"/>
          <w:bCs/>
          <w:sz w:val="24"/>
        </w:rPr>
        <w:t>d) Đúng</w:t>
      </w:r>
    </w:p>
    <w:p w14:paraId="4635C437" w14:textId="77777777" w:rsidR="00C23BF7" w:rsidRPr="00B00891" w:rsidRDefault="00C23BF7" w:rsidP="00C23BF7">
      <w:pPr>
        <w:pStyle w:val="ListParagraph"/>
        <w:tabs>
          <w:tab w:val="left" w:pos="992"/>
          <w:tab w:val="left" w:pos="2070"/>
        </w:tabs>
        <w:spacing w:line="300" w:lineRule="auto"/>
        <w:ind w:left="992"/>
        <w:jc w:val="both"/>
        <w:rPr>
          <w:rFonts w:ascii="Times New Roman" w:hAnsi="Times New Roman"/>
          <w:sz w:val="24"/>
        </w:rPr>
      </w:pPr>
      <w:r w:rsidRPr="00B00891">
        <w:rPr>
          <w:rFonts w:ascii="Times New Roman" w:hAnsi="Times New Roman"/>
          <w:bCs/>
          <w:sz w:val="24"/>
        </w:rPr>
        <w:t xml:space="preserve">Xét hàm số </w:t>
      </w:r>
      <w:r w:rsidRPr="00B00891">
        <w:rPr>
          <w:rFonts w:ascii="Times New Roman" w:hAnsi="Times New Roman"/>
          <w:position w:val="-14"/>
          <w:sz w:val="24"/>
        </w:rPr>
        <w:object w:dxaOrig="2046" w:dyaOrig="407" w14:anchorId="6315C033">
          <v:shape id="_x0000_i1350" type="#_x0000_t75" style="width:102.65pt;height:20.3pt" o:ole="">
            <v:imagedata r:id="rId187" o:title=""/>
          </v:shape>
          <o:OLEObject Type="Embed" ProgID="Equation.DSMT4" ShapeID="_x0000_i1350" DrawAspect="Content" ObjectID="_1797165435" r:id="rId556"/>
        </w:object>
      </w:r>
      <w:r w:rsidRPr="00B00891">
        <w:rPr>
          <w:rFonts w:ascii="Times New Roman" w:hAnsi="Times New Roman"/>
          <w:sz w:val="24"/>
        </w:rPr>
        <w:t xml:space="preserve"> trên </w:t>
      </w:r>
      <w:r w:rsidRPr="00B00891">
        <w:rPr>
          <w:rFonts w:ascii="Times New Roman" w:hAnsi="Times New Roman"/>
          <w:position w:val="-14"/>
          <w:sz w:val="24"/>
        </w:rPr>
        <w:object w:dxaOrig="600" w:dyaOrig="400" w14:anchorId="547B3D04">
          <v:shape id="_x0000_i1351" type="#_x0000_t75" style="width:29.85pt;height:20.3pt" o:ole="">
            <v:imagedata r:id="rId557" o:title=""/>
          </v:shape>
          <o:OLEObject Type="Embed" ProgID="Equation.DSMT4" ShapeID="_x0000_i1351" DrawAspect="Content" ObjectID="_1797165436" r:id="rId558"/>
        </w:object>
      </w:r>
      <w:r w:rsidRPr="00B00891">
        <w:rPr>
          <w:rFonts w:ascii="Times New Roman" w:hAnsi="Times New Roman"/>
          <w:position w:val="-4"/>
          <w:sz w:val="24"/>
        </w:rPr>
        <w:object w:dxaOrig="180" w:dyaOrig="279" w14:anchorId="16E0B027">
          <v:shape id="_x0000_i1352" type="#_x0000_t75" style="width:9.15pt;height:14.3pt" o:ole="">
            <v:imagedata r:id="rId559" o:title=""/>
          </v:shape>
          <o:OLEObject Type="Embed" ProgID="Equation.DSMT4" ShapeID="_x0000_i1352" DrawAspect="Content" ObjectID="_1797165437" r:id="rId560"/>
        </w:object>
      </w:r>
    </w:p>
    <w:p w14:paraId="17B53D49" w14:textId="77777777" w:rsidR="00C23BF7" w:rsidRPr="00B00891" w:rsidRDefault="00C23BF7" w:rsidP="00C23BF7">
      <w:pPr>
        <w:pStyle w:val="ListParagraph"/>
        <w:tabs>
          <w:tab w:val="left" w:pos="992"/>
          <w:tab w:val="left" w:pos="2070"/>
        </w:tabs>
        <w:spacing w:line="300" w:lineRule="auto"/>
        <w:ind w:left="992"/>
        <w:jc w:val="both"/>
        <w:rPr>
          <w:rFonts w:ascii="Times New Roman" w:hAnsi="Times New Roman"/>
          <w:sz w:val="24"/>
        </w:rPr>
      </w:pPr>
      <w:r w:rsidRPr="00B00891">
        <w:rPr>
          <w:rFonts w:ascii="Times New Roman" w:hAnsi="Times New Roman"/>
          <w:sz w:val="24"/>
        </w:rPr>
        <w:t xml:space="preserve">Ta có </w:t>
      </w:r>
      <w:r w:rsidRPr="00B00891">
        <w:rPr>
          <w:rFonts w:ascii="Times New Roman" w:hAnsi="Times New Roman"/>
          <w:position w:val="-24"/>
          <w:sz w:val="24"/>
        </w:rPr>
        <w:object w:dxaOrig="2760" w:dyaOrig="620" w14:anchorId="44D278A6">
          <v:shape id="_x0000_i1353" type="#_x0000_t75" style="width:138.05pt;height:30.65pt" o:ole="">
            <v:imagedata r:id="rId561" o:title=""/>
          </v:shape>
          <o:OLEObject Type="Embed" ProgID="Equation.DSMT4" ShapeID="_x0000_i1353" DrawAspect="Content" ObjectID="_1797165438" r:id="rId562"/>
        </w:object>
      </w:r>
    </w:p>
    <w:p w14:paraId="1EFCE20D" w14:textId="77777777" w:rsidR="00C23BF7" w:rsidRPr="00B00891" w:rsidRDefault="00C23BF7" w:rsidP="00C23BF7">
      <w:pPr>
        <w:pStyle w:val="ListParagraph"/>
        <w:tabs>
          <w:tab w:val="left" w:pos="992"/>
          <w:tab w:val="left" w:pos="2070"/>
        </w:tabs>
        <w:spacing w:line="300" w:lineRule="auto"/>
        <w:ind w:left="992"/>
        <w:jc w:val="both"/>
        <w:rPr>
          <w:rFonts w:ascii="Times New Roman" w:hAnsi="Times New Roman"/>
          <w:sz w:val="24"/>
        </w:rPr>
      </w:pPr>
      <w:r w:rsidRPr="00B00891">
        <w:rPr>
          <w:rFonts w:ascii="Times New Roman" w:hAnsi="Times New Roman"/>
          <w:sz w:val="24"/>
        </w:rPr>
        <w:t>Bảng biến thiên:</w:t>
      </w:r>
    </w:p>
    <w:p w14:paraId="6678DFF7" w14:textId="77777777" w:rsidR="00C23BF7" w:rsidRPr="00B00891" w:rsidRDefault="00C23BF7" w:rsidP="00C23BF7">
      <w:pPr>
        <w:pStyle w:val="ListParagraph"/>
        <w:tabs>
          <w:tab w:val="left" w:pos="992"/>
          <w:tab w:val="left" w:pos="2070"/>
        </w:tabs>
        <w:spacing w:line="300" w:lineRule="auto"/>
        <w:ind w:left="992"/>
        <w:jc w:val="center"/>
        <w:rPr>
          <w:rFonts w:ascii="Times New Roman" w:hAnsi="Times New Roman"/>
          <w:sz w:val="24"/>
        </w:rPr>
      </w:pPr>
      <w:r w:rsidRPr="00B00891">
        <w:rPr>
          <w:rFonts w:ascii="Times New Roman" w:hAnsi="Times New Roman"/>
          <w:noProof/>
          <w:sz w:val="24"/>
          <w:lang w:val="en-US" w:eastAsia="en-US"/>
        </w:rPr>
        <w:drawing>
          <wp:inline distT="0" distB="0" distL="0" distR="0" wp14:anchorId="675428A0" wp14:editId="22A75E97">
            <wp:extent cx="4076700" cy="1704975"/>
            <wp:effectExtent l="0" t="0" r="0" b="9525"/>
            <wp:docPr id="1316637018" name="Picture 1316637018"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185164" name="Picture 352185164" descr="A diagram of a mathematical equation&#10;&#10;Description automatically generated"/>
                    <pic:cNvPicPr/>
                  </pic:nvPicPr>
                  <pic:blipFill>
                    <a:blip r:embed="rId563"/>
                    <a:stretch>
                      <a:fillRect/>
                    </a:stretch>
                  </pic:blipFill>
                  <pic:spPr>
                    <a:xfrm>
                      <a:off x="0" y="0"/>
                      <a:ext cx="4076700" cy="1704975"/>
                    </a:xfrm>
                    <a:prstGeom prst="rect">
                      <a:avLst/>
                    </a:prstGeom>
                  </pic:spPr>
                </pic:pic>
              </a:graphicData>
            </a:graphic>
          </wp:inline>
        </w:drawing>
      </w:r>
    </w:p>
    <w:p w14:paraId="3F69A4F5" w14:textId="77777777" w:rsidR="000A749E" w:rsidRPr="00925135" w:rsidRDefault="000A749E" w:rsidP="000A749E">
      <w:pPr>
        <w:tabs>
          <w:tab w:val="left" w:pos="992"/>
          <w:tab w:val="left" w:pos="3402"/>
          <w:tab w:val="left" w:pos="5669"/>
          <w:tab w:val="left" w:pos="7937"/>
        </w:tabs>
        <w:spacing w:after="0" w:line="240" w:lineRule="auto"/>
        <w:ind w:left="992"/>
        <w:jc w:val="both"/>
      </w:pPr>
      <w:r w:rsidRPr="00925135">
        <w:t>Do đó quãng đường mà hạt đi được trong 3 giây đầu là:</w:t>
      </w:r>
    </w:p>
    <w:p w14:paraId="7863E8DE" w14:textId="77777777" w:rsidR="000A749E" w:rsidRDefault="000A749E" w:rsidP="000A749E">
      <w:pPr>
        <w:ind w:left="851" w:hanging="851"/>
        <w:jc w:val="both"/>
      </w:pPr>
    </w:p>
    <w:p w14:paraId="0A33FD68" w14:textId="77777777" w:rsidR="000A749E" w:rsidRDefault="000A749E" w:rsidP="000A749E">
      <w:pPr>
        <w:ind w:left="851" w:firstLine="49"/>
        <w:jc w:val="both"/>
      </w:pPr>
      <w:r w:rsidRPr="00925135">
        <w:rPr>
          <w:position w:val="-30"/>
        </w:rPr>
        <w:object w:dxaOrig="6259" w:dyaOrig="720" w14:anchorId="7AAFA569">
          <v:shape id="_x0000_i1354" type="#_x0000_t75" style="width:312.65pt;height:36.2pt" o:ole="">
            <v:imagedata r:id="rId564" o:title=""/>
          </v:shape>
          <o:OLEObject Type="Embed" ProgID="Equation.DSMT4" ShapeID="_x0000_i1354" DrawAspect="Content" ObjectID="_1797165439" r:id="rId565"/>
        </w:object>
      </w:r>
    </w:p>
    <w:p w14:paraId="7187E21C" w14:textId="078D3781" w:rsidR="007A4CFC" w:rsidRPr="00CF1467" w:rsidRDefault="007A4CFC" w:rsidP="000C5663">
      <w:pPr>
        <w:ind w:left="900" w:hanging="900"/>
        <w:jc w:val="both"/>
      </w:pPr>
      <w:r w:rsidRPr="00CF1467">
        <w:rPr>
          <w:b/>
          <w:color w:val="0000FF"/>
        </w:rPr>
        <w:t>Câu 3.</w:t>
      </w:r>
      <w:r w:rsidRPr="00CF1467">
        <w:rPr>
          <w:b/>
          <w:color w:val="0000FF"/>
        </w:rPr>
        <w:tab/>
      </w:r>
      <w:r w:rsidRPr="00CF1467">
        <w:rPr>
          <w:rFonts w:eastAsia="Georgia"/>
        </w:rPr>
        <w:t xml:space="preserve">Một kho chứa hàng có dạng hình lăng trụ đứng </w:t>
      </w:r>
      <w:r w:rsidRPr="00CF1467">
        <w:rPr>
          <w:position w:val="-10"/>
        </w:rPr>
        <w:object w:dxaOrig="1780" w:dyaOrig="320" w14:anchorId="0B98F076">
          <v:shape id="_x0000_i1355" type="#_x0000_t75" style="width:88.3pt;height:16.3pt" o:ole="">
            <v:imagedata r:id="rId201" o:title=""/>
          </v:shape>
          <o:OLEObject Type="Embed" ProgID="Equation.DSMT4" ShapeID="_x0000_i1355" DrawAspect="Content" ObjectID="_1797165440" r:id="rId566"/>
        </w:object>
      </w:r>
      <w:r w:rsidRPr="00CF1467">
        <w:rPr>
          <w:rFonts w:eastAsia="Georgia"/>
        </w:rPr>
        <w:t xml:space="preserve"> với </w:t>
      </w:r>
      <w:r w:rsidRPr="00CF1467">
        <w:rPr>
          <w:rFonts w:eastAsia="Georgia"/>
          <w:position w:val="-4"/>
        </w:rPr>
        <w:object w:dxaOrig="700" w:dyaOrig="260" w14:anchorId="054D88AF">
          <v:shape id="_x0000_i1356" type="#_x0000_t75" style="width:34.6pt;height:13.5pt" o:ole="">
            <v:imagedata r:id="rId203" o:title=""/>
          </v:shape>
          <o:OLEObject Type="Embed" ProgID="Equation.DSMT4" ShapeID="_x0000_i1356" DrawAspect="Content" ObjectID="_1797165441" r:id="rId567"/>
        </w:object>
      </w:r>
      <w:r w:rsidRPr="00CF1467">
        <w:rPr>
          <w:rFonts w:eastAsia="Georgia"/>
        </w:rPr>
        <w:t xml:space="preserve"> là hình chữ nhật và  </w:t>
      </w:r>
      <w:r w:rsidRPr="00CF1467">
        <w:rPr>
          <w:position w:val="-4"/>
        </w:rPr>
        <w:object w:dxaOrig="520" w:dyaOrig="260" w14:anchorId="0A8147D4">
          <v:shape id="_x0000_i1357" type="#_x0000_t75" style="width:26.25pt;height:13.5pt" o:ole="">
            <v:imagedata r:id="rId205" o:title=""/>
          </v:shape>
          <o:OLEObject Type="Embed" ProgID="Equation.DSMT4" ShapeID="_x0000_i1357" DrawAspect="Content" ObjectID="_1797165442" r:id="rId568"/>
        </w:object>
      </w:r>
      <w:r w:rsidRPr="00CF1467">
        <w:rPr>
          <w:rFonts w:eastAsia="Georgia"/>
        </w:rPr>
        <w:t xml:space="preserve"> là tam giác cân tại </w:t>
      </w:r>
      <w:r w:rsidRPr="00CF1467">
        <w:rPr>
          <w:position w:val="-4"/>
        </w:rPr>
        <w:object w:dxaOrig="246" w:dyaOrig="256" w14:anchorId="1CAD4C39">
          <v:shape id="_x0000_i1358" type="#_x0000_t75" style="width:11.95pt;height:13.5pt" o:ole="">
            <v:imagedata r:id="rId207" o:title=""/>
          </v:shape>
          <o:OLEObject Type="Embed" ProgID="Equation.DSMT4" ShapeID="_x0000_i1358" DrawAspect="Content" ObjectID="_1797165443" r:id="rId569"/>
        </w:object>
      </w:r>
      <w:r w:rsidRPr="00CF1467">
        <w:rPr>
          <w:rFonts w:eastAsia="Georgia"/>
        </w:rPr>
        <w:t xml:space="preserve">. Gọi </w:t>
      </w:r>
      <w:r w:rsidRPr="00CF1467">
        <w:rPr>
          <w:position w:val="-4"/>
        </w:rPr>
        <w:object w:dxaOrig="227" w:dyaOrig="256" w14:anchorId="3F51EB61">
          <v:shape id="_x0000_i1359" type="#_x0000_t75" style="width:11.15pt;height:13.5pt" o:ole="">
            <v:imagedata r:id="rId209" o:title=""/>
          </v:shape>
          <o:OLEObject Type="Embed" ProgID="Equation.DSMT4" ShapeID="_x0000_i1359" DrawAspect="Content" ObjectID="_1797165444" r:id="rId570"/>
        </w:object>
      </w:r>
      <w:r w:rsidRPr="00CF1467">
        <w:rPr>
          <w:rFonts w:eastAsia="Georgia"/>
        </w:rPr>
        <w:t xml:space="preserve"> là trung điểm của </w:t>
      </w:r>
      <w:r w:rsidRPr="00CF1467">
        <w:rPr>
          <w:position w:val="-6"/>
        </w:rPr>
        <w:object w:dxaOrig="436" w:dyaOrig="275" w14:anchorId="44BFC111">
          <v:shape id="_x0000_i1360" type="#_x0000_t75" style="width:21.9pt;height:13.5pt" o:ole="">
            <v:imagedata r:id="rId211" o:title=""/>
          </v:shape>
          <o:OLEObject Type="Embed" ProgID="Equation.DSMT4" ShapeID="_x0000_i1360" DrawAspect="Content" ObjectID="_1797165445" r:id="rId571"/>
        </w:object>
      </w:r>
      <w:r w:rsidRPr="00CF1467">
        <w:rPr>
          <w:rFonts w:eastAsia="Georgia"/>
        </w:rPr>
        <w:t xml:space="preserve">. Các kích thước của kho chứa lần lượt là </w:t>
      </w:r>
      <w:r w:rsidRPr="00CF1467">
        <w:rPr>
          <w:position w:val="-6"/>
        </w:rPr>
        <w:object w:dxaOrig="739" w:dyaOrig="275" w14:anchorId="0B5E7CA6">
          <v:shape id="_x0000_i1361" type="#_x0000_t75" style="width:37.4pt;height:13.5pt" o:ole="">
            <v:imagedata r:id="rId213" o:title=""/>
          </v:shape>
          <o:OLEObject Type="Embed" ProgID="Equation.DSMT4" ShapeID="_x0000_i1361" DrawAspect="Content" ObjectID="_1797165446" r:id="rId572"/>
        </w:object>
      </w:r>
      <w:r w:rsidRPr="00CF1467">
        <w:rPr>
          <w:rFonts w:eastAsia="Georgia"/>
        </w:rPr>
        <w:t>m;</w:t>
      </w:r>
      <w:r w:rsidRPr="00CF1467">
        <w:rPr>
          <w:position w:val="-6"/>
        </w:rPr>
        <w:object w:dxaOrig="739" w:dyaOrig="275" w14:anchorId="42E0AD1E">
          <v:shape id="_x0000_i1362" type="#_x0000_t75" style="width:37.4pt;height:13.5pt" o:ole="">
            <v:imagedata r:id="rId215" o:title=""/>
          </v:shape>
          <o:OLEObject Type="Embed" ProgID="Equation.DSMT4" ShapeID="_x0000_i1362" DrawAspect="Content" ObjectID="_1797165447" r:id="rId573"/>
        </w:object>
      </w:r>
      <w:r w:rsidRPr="00CF1467">
        <w:rPr>
          <w:rFonts w:eastAsia="Georgia"/>
        </w:rPr>
        <w:t xml:space="preserve">m; </w:t>
      </w:r>
      <w:r w:rsidRPr="00CF1467">
        <w:rPr>
          <w:position w:val="-6"/>
        </w:rPr>
        <w:object w:dxaOrig="767" w:dyaOrig="275" w14:anchorId="405E364F">
          <v:shape id="_x0000_i1363" type="#_x0000_t75" style="width:37.4pt;height:13.5pt" o:ole="">
            <v:imagedata r:id="rId217" o:title=""/>
          </v:shape>
          <o:OLEObject Type="Embed" ProgID="Equation.DSMT4" ShapeID="_x0000_i1363" DrawAspect="Content" ObjectID="_1797165448" r:id="rId574"/>
        </w:object>
      </w:r>
      <w:r w:rsidRPr="00CF1467">
        <w:rPr>
          <w:rFonts w:eastAsia="Georgia"/>
        </w:rPr>
        <w:t xml:space="preserve">m; </w:t>
      </w:r>
      <w:r w:rsidRPr="00CF1467">
        <w:rPr>
          <w:position w:val="-10"/>
        </w:rPr>
        <w:object w:dxaOrig="767" w:dyaOrig="322" w14:anchorId="79564971">
          <v:shape id="_x0000_i1364" type="#_x0000_t75" style="width:37.4pt;height:15.9pt" o:ole="">
            <v:imagedata r:id="rId219" o:title=""/>
          </v:shape>
          <o:OLEObject Type="Embed" ProgID="Equation.DSMT4" ShapeID="_x0000_i1364" DrawAspect="Content" ObjectID="_1797165449" r:id="rId575"/>
        </w:object>
      </w:r>
      <w:r w:rsidRPr="00CF1467">
        <w:rPr>
          <w:rFonts w:eastAsia="Georgia"/>
        </w:rPr>
        <w:t xml:space="preserve">m. Người ta mô hình hoá nhà kho bằng cách chọn hệ trục toạ độ có gốc toạ độ là điểm </w:t>
      </w:r>
      <w:r w:rsidRPr="00CF1467">
        <w:rPr>
          <w:position w:val="-6"/>
        </w:rPr>
        <w:object w:dxaOrig="246" w:dyaOrig="275" w14:anchorId="7E4C5E98">
          <v:shape id="_x0000_i1365" type="#_x0000_t75" style="width:11.95pt;height:13.5pt" o:ole="">
            <v:imagedata r:id="rId221" o:title=""/>
          </v:shape>
          <o:OLEObject Type="Embed" ProgID="Equation.DSMT4" ShapeID="_x0000_i1365" DrawAspect="Content" ObjectID="_1797165450" r:id="rId576"/>
        </w:object>
      </w:r>
      <w:r w:rsidRPr="00CF1467">
        <w:rPr>
          <w:rFonts w:eastAsia="Georgia"/>
        </w:rPr>
        <w:t xml:space="preserve"> thuộc đoạn </w:t>
      </w:r>
      <w:r w:rsidRPr="00CF1467">
        <w:rPr>
          <w:position w:val="-4"/>
        </w:rPr>
        <w:object w:dxaOrig="417" w:dyaOrig="256" w14:anchorId="52D5F8CF">
          <v:shape id="_x0000_i1366" type="#_x0000_t75" style="width:21.1pt;height:13.5pt" o:ole="">
            <v:imagedata r:id="rId223" o:title=""/>
          </v:shape>
          <o:OLEObject Type="Embed" ProgID="Equation.DSMT4" ShapeID="_x0000_i1366" DrawAspect="Content" ObjectID="_1797165451" r:id="rId577"/>
        </w:object>
      </w:r>
      <w:r w:rsidRPr="00CF1467">
        <w:rPr>
          <w:rFonts w:eastAsia="Georgia"/>
        </w:rPr>
        <w:t xml:space="preserve"> sao cho </w:t>
      </w:r>
      <w:r w:rsidRPr="00CF1467">
        <w:rPr>
          <w:position w:val="-6"/>
        </w:rPr>
        <w:object w:dxaOrig="739" w:dyaOrig="275" w14:anchorId="75B70652">
          <v:shape id="_x0000_i1367" type="#_x0000_t75" style="width:37.4pt;height:13.5pt" o:ole="">
            <v:imagedata r:id="rId225" o:title=""/>
          </v:shape>
          <o:OLEObject Type="Embed" ProgID="Equation.DSMT4" ShapeID="_x0000_i1367" DrawAspect="Content" ObjectID="_1797165452" r:id="rId578"/>
        </w:object>
      </w:r>
      <w:r w:rsidRPr="00CF1467">
        <w:rPr>
          <w:rFonts w:eastAsia="Georgia"/>
        </w:rPr>
        <w:t>m và các trục toạ độ tương ứng như hình vẽ dưới đây. Khi đó:</w:t>
      </w:r>
    </w:p>
    <w:p w14:paraId="04FA4FE6" w14:textId="77777777" w:rsidR="007A4CFC" w:rsidRPr="00CF1467" w:rsidRDefault="007A4CFC" w:rsidP="007A4CFC">
      <w:pPr>
        <w:ind w:left="426"/>
        <w:jc w:val="center"/>
      </w:pPr>
      <w:r w:rsidRPr="00CF1467">
        <w:rPr>
          <w:noProof/>
          <w:lang w:val="en-US" w:eastAsia="en-US"/>
        </w:rPr>
        <w:drawing>
          <wp:inline distT="0" distB="0" distL="0" distR="0" wp14:anchorId="52DD6983" wp14:editId="13259F75">
            <wp:extent cx="2202180" cy="1808934"/>
            <wp:effectExtent l="0" t="0" r="7620" b="1270"/>
            <wp:docPr id="1749626910" name="Picture 2" descr="A diagram of a cub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15749" name="Picture 2" descr="A diagram of a cube with lines and arrows&#10;&#10;Description automatically generated"/>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210043" cy="1815393"/>
                    </a:xfrm>
                    <a:prstGeom prst="rect">
                      <a:avLst/>
                    </a:prstGeom>
                  </pic:spPr>
                </pic:pic>
              </a:graphicData>
            </a:graphic>
          </wp:inline>
        </w:drawing>
      </w:r>
    </w:p>
    <w:p w14:paraId="11D7EA9F" w14:textId="77777777" w:rsidR="007A4CFC" w:rsidRPr="00CF1467" w:rsidRDefault="007A4CFC" w:rsidP="007A4CFC">
      <w:pPr>
        <w:tabs>
          <w:tab w:val="left" w:pos="567"/>
          <w:tab w:val="left" w:pos="708"/>
        </w:tabs>
        <w:ind w:left="426"/>
        <w:jc w:val="both"/>
        <w:rPr>
          <w:lang w:val="fr-FR"/>
        </w:rPr>
      </w:pPr>
      <w:r w:rsidRPr="00CF1467">
        <w:rPr>
          <w:b/>
          <w:color w:val="0000FF"/>
          <w:lang w:val="fr-FR"/>
        </w:rPr>
        <w:t xml:space="preserve">a) </w:t>
      </w:r>
      <w:r w:rsidRPr="00CF1467">
        <w:rPr>
          <w:rFonts w:eastAsia="Georgia"/>
          <w:lang w:val="fr-FR"/>
        </w:rPr>
        <w:t xml:space="preserve">Toạ độ điểm </w:t>
      </w:r>
      <w:r w:rsidRPr="00CF1467">
        <w:rPr>
          <w:rFonts w:eastAsia="Georgia"/>
          <w:position w:val="-10"/>
        </w:rPr>
        <w:object w:dxaOrig="246" w:dyaOrig="322" w14:anchorId="097A71ED">
          <v:shape id="_x0000_i1368" type="#_x0000_t75" style="width:11.95pt;height:15.9pt" o:ole="">
            <v:imagedata r:id="rId228" o:title=""/>
          </v:shape>
          <o:OLEObject Type="Embed" ProgID="Equation.DSMT4" ShapeID="_x0000_i1368" DrawAspect="Content" ObjectID="_1797165453" r:id="rId579"/>
        </w:object>
      </w:r>
      <w:r w:rsidRPr="00CF1467">
        <w:rPr>
          <w:rFonts w:eastAsia="Georgia"/>
          <w:lang w:val="fr-FR"/>
        </w:rPr>
        <w:t xml:space="preserve"> là </w:t>
      </w:r>
      <w:r w:rsidRPr="00CF1467">
        <w:rPr>
          <w:rFonts w:eastAsia="Georgia"/>
          <w:position w:val="-14"/>
        </w:rPr>
        <w:object w:dxaOrig="900" w:dyaOrig="407" w14:anchorId="39714792">
          <v:shape id="_x0000_i1369" type="#_x0000_t75" style="width:44.95pt;height:21.1pt" o:ole="">
            <v:imagedata r:id="rId230" o:title=""/>
          </v:shape>
          <o:OLEObject Type="Embed" ProgID="Equation.DSMT4" ShapeID="_x0000_i1369" DrawAspect="Content" ObjectID="_1797165454" r:id="rId580"/>
        </w:object>
      </w:r>
      <w:r w:rsidRPr="00CF1467">
        <w:rPr>
          <w:lang w:val="fr-FR"/>
        </w:rPr>
        <w:t>.</w:t>
      </w:r>
    </w:p>
    <w:p w14:paraId="235094DA" w14:textId="77777777" w:rsidR="007A4CFC" w:rsidRPr="00CF1467" w:rsidRDefault="007A4CFC" w:rsidP="007A4CFC">
      <w:pPr>
        <w:tabs>
          <w:tab w:val="left" w:pos="567"/>
        </w:tabs>
        <w:ind w:left="426"/>
        <w:jc w:val="both"/>
        <w:rPr>
          <w:lang w:val="fr-FR"/>
        </w:rPr>
      </w:pPr>
      <w:r w:rsidRPr="00C7072A">
        <w:rPr>
          <w:b/>
          <w:color w:val="0000FF"/>
          <w:u w:val="single"/>
          <w:lang w:val="fr-FR"/>
        </w:rPr>
        <w:t>b</w:t>
      </w:r>
      <w:r w:rsidRPr="00CF1467">
        <w:rPr>
          <w:b/>
          <w:color w:val="0000FF"/>
          <w:lang w:val="fr-FR"/>
        </w:rPr>
        <w:t xml:space="preserve">) </w:t>
      </w:r>
      <w:r w:rsidRPr="00CF1467">
        <w:rPr>
          <w:rFonts w:eastAsia="Georgia"/>
          <w:lang w:val="fr-FR"/>
        </w:rPr>
        <w:t xml:space="preserve">Véc tơ </w:t>
      </w:r>
      <w:r w:rsidRPr="00CF1467">
        <w:rPr>
          <w:rFonts w:eastAsia="Georgia"/>
          <w:position w:val="-6"/>
        </w:rPr>
        <w:object w:dxaOrig="417" w:dyaOrig="341" w14:anchorId="49D387E7">
          <v:shape id="_x0000_i1370" type="#_x0000_t75" style="width:21.1pt;height:16.3pt" o:ole="">
            <v:imagedata r:id="rId232" o:title=""/>
          </v:shape>
          <o:OLEObject Type="Embed" ProgID="Equation.DSMT4" ShapeID="_x0000_i1370" DrawAspect="Content" ObjectID="_1797165455" r:id="rId581"/>
        </w:object>
      </w:r>
      <w:r w:rsidRPr="00CF1467">
        <w:rPr>
          <w:rFonts w:eastAsia="Georgia"/>
          <w:lang w:val="fr-FR"/>
        </w:rPr>
        <w:t xml:space="preserve"> có toạ độ là </w:t>
      </w:r>
      <w:r w:rsidRPr="00CF1467">
        <w:rPr>
          <w:rFonts w:eastAsia="Georgia"/>
          <w:position w:val="-14"/>
        </w:rPr>
        <w:object w:dxaOrig="928" w:dyaOrig="407" w14:anchorId="531176EB">
          <v:shape id="_x0000_i1371" type="#_x0000_t75" style="width:46.55pt;height:21.1pt" o:ole="">
            <v:imagedata r:id="rId234" o:title=""/>
          </v:shape>
          <o:OLEObject Type="Embed" ProgID="Equation.DSMT4" ShapeID="_x0000_i1371" DrawAspect="Content" ObjectID="_1797165456" r:id="rId582"/>
        </w:object>
      </w:r>
      <w:r w:rsidRPr="00CF1467">
        <w:rPr>
          <w:rFonts w:eastAsia="Georgia"/>
          <w:lang w:val="fr-FR"/>
        </w:rPr>
        <w:t>.</w:t>
      </w:r>
    </w:p>
    <w:p w14:paraId="656B46C9" w14:textId="77777777" w:rsidR="007A4CFC" w:rsidRPr="00CF1467" w:rsidRDefault="007A4CFC" w:rsidP="007A4CFC">
      <w:pPr>
        <w:tabs>
          <w:tab w:val="left" w:pos="709"/>
        </w:tabs>
        <w:ind w:left="709" w:hanging="283"/>
        <w:jc w:val="both"/>
        <w:rPr>
          <w:lang w:val="fr-FR"/>
        </w:rPr>
      </w:pPr>
      <w:r w:rsidRPr="00C7072A">
        <w:rPr>
          <w:b/>
          <w:color w:val="0000FF"/>
          <w:u w:val="single"/>
          <w:lang w:val="fr-FR"/>
        </w:rPr>
        <w:t>c</w:t>
      </w:r>
      <w:r w:rsidRPr="00CF1467">
        <w:rPr>
          <w:b/>
          <w:color w:val="0000FF"/>
          <w:lang w:val="fr-FR"/>
        </w:rPr>
        <w:t xml:space="preserve">) </w:t>
      </w:r>
      <w:r w:rsidRPr="00CF1467">
        <w:rPr>
          <w:rFonts w:eastAsia="Georgia"/>
          <w:lang w:val="fr-FR"/>
        </w:rPr>
        <w:t xml:space="preserve">Người ta muốn lắp camera quan sát trong nhà kho tại vị trí trung điểm của </w:t>
      </w:r>
      <w:r w:rsidRPr="00CF1467">
        <w:rPr>
          <w:rFonts w:eastAsia="Georgia"/>
          <w:position w:val="-6"/>
        </w:rPr>
        <w:object w:dxaOrig="417" w:dyaOrig="275" w14:anchorId="600BF295">
          <v:shape id="_x0000_i1372" type="#_x0000_t75" style="width:21.1pt;height:13.5pt" o:ole="">
            <v:imagedata r:id="rId236" o:title=""/>
          </v:shape>
          <o:OLEObject Type="Embed" ProgID="Equation.DSMT4" ShapeID="_x0000_i1372" DrawAspect="Content" ObjectID="_1797165457" r:id="rId583"/>
        </w:object>
      </w:r>
      <w:r w:rsidRPr="00CF1467">
        <w:rPr>
          <w:rFonts w:eastAsia="Georgia"/>
          <w:lang w:val="fr-FR"/>
        </w:rPr>
        <w:t xml:space="preserve"> và đầu thu dữ liệu đặt tại vị trí </w:t>
      </w:r>
      <w:r w:rsidRPr="00CF1467">
        <w:rPr>
          <w:rFonts w:eastAsia="Georgia"/>
          <w:position w:val="-6"/>
        </w:rPr>
        <w:object w:dxaOrig="246" w:dyaOrig="275" w14:anchorId="45661678">
          <v:shape id="_x0000_i1373" type="#_x0000_t75" style="width:11.95pt;height:13.5pt" o:ole="">
            <v:imagedata r:id="rId238" o:title=""/>
          </v:shape>
          <o:OLEObject Type="Embed" ProgID="Equation.DSMT4" ShapeID="_x0000_i1373" DrawAspect="Content" ObjectID="_1797165458" r:id="rId584"/>
        </w:object>
      </w:r>
      <w:r w:rsidRPr="00CF1467">
        <w:rPr>
          <w:rFonts w:eastAsia="Georgia"/>
          <w:lang w:val="fr-FR"/>
        </w:rPr>
        <w:t xml:space="preserve">. Người ta thiết kế đường dây cáp nối từ </w:t>
      </w:r>
      <w:r w:rsidRPr="00CF1467">
        <w:rPr>
          <w:rFonts w:eastAsia="Georgia"/>
          <w:position w:val="-6"/>
        </w:rPr>
        <w:object w:dxaOrig="246" w:dyaOrig="275" w14:anchorId="7878D959">
          <v:shape id="_x0000_i1374" type="#_x0000_t75" style="width:11.95pt;height:13.5pt" o:ole="">
            <v:imagedata r:id="rId240" o:title=""/>
          </v:shape>
          <o:OLEObject Type="Embed" ProgID="Equation.DSMT4" ShapeID="_x0000_i1374" DrawAspect="Content" ObjectID="_1797165459" r:id="rId585"/>
        </w:object>
      </w:r>
      <w:r w:rsidRPr="00CF1467">
        <w:rPr>
          <w:rFonts w:eastAsia="Georgia"/>
          <w:lang w:val="fr-FR"/>
        </w:rPr>
        <w:t xml:space="preserve"> đến </w:t>
      </w:r>
      <w:r w:rsidRPr="00CF1467">
        <w:rPr>
          <w:rFonts w:eastAsia="Georgia"/>
          <w:position w:val="-4"/>
        </w:rPr>
        <w:object w:dxaOrig="256" w:dyaOrig="256" w14:anchorId="4F3730C7">
          <v:shape id="_x0000_i1375" type="#_x0000_t75" style="width:13.5pt;height:13.5pt" o:ole="">
            <v:imagedata r:id="rId242" o:title=""/>
          </v:shape>
          <o:OLEObject Type="Embed" ProgID="Equation.DSMT4" ShapeID="_x0000_i1375" DrawAspect="Content" ObjectID="_1797165460" r:id="rId586"/>
        </w:object>
      </w:r>
      <w:r w:rsidRPr="00CF1467">
        <w:rPr>
          <w:rFonts w:eastAsia="Georgia"/>
          <w:lang w:val="fr-FR"/>
        </w:rPr>
        <w:t xml:space="preserve"> sau đó nối thẳng đến camera. Độ dài đoạn cáp nối tối thiểu bằng </w:t>
      </w:r>
      <w:r w:rsidRPr="00CF1467">
        <w:rPr>
          <w:rFonts w:eastAsia="Georgia"/>
          <w:position w:val="-8"/>
        </w:rPr>
        <w:object w:dxaOrig="919" w:dyaOrig="360" w14:anchorId="13572F77">
          <v:shape id="_x0000_i1376" type="#_x0000_t75" style="width:45.75pt;height:17.9pt" o:ole="">
            <v:imagedata r:id="rId244" o:title=""/>
          </v:shape>
          <o:OLEObject Type="Embed" ProgID="Equation.DSMT4" ShapeID="_x0000_i1376" DrawAspect="Content" ObjectID="_1797165461" r:id="rId587"/>
        </w:object>
      </w:r>
      <w:r w:rsidRPr="00CF1467">
        <w:rPr>
          <w:rFonts w:eastAsia="Georgia"/>
          <w:lang w:val="fr-FR"/>
        </w:rPr>
        <w:t>m.</w:t>
      </w:r>
    </w:p>
    <w:p w14:paraId="5F8773D2" w14:textId="77777777" w:rsidR="007A4CFC" w:rsidRPr="00CF1467" w:rsidRDefault="007A4CFC" w:rsidP="007A4CFC">
      <w:pPr>
        <w:tabs>
          <w:tab w:val="left" w:pos="709"/>
        </w:tabs>
        <w:ind w:left="709" w:hanging="283"/>
        <w:jc w:val="both"/>
        <w:rPr>
          <w:lang w:val="fr-FR"/>
        </w:rPr>
      </w:pPr>
      <w:r w:rsidRPr="00CF1467">
        <w:rPr>
          <w:b/>
          <w:color w:val="0000FF"/>
          <w:lang w:val="fr-FR"/>
        </w:rPr>
        <w:t xml:space="preserve">d) </w:t>
      </w:r>
      <w:r w:rsidRPr="00CF1467">
        <w:rPr>
          <w:rFonts w:eastAsia="Georgia"/>
          <w:lang w:val="fr-FR"/>
        </w:rPr>
        <w:t xml:space="preserve">Mái nhà được lợp bằng tôn Hoa Sen, giá tiền mỗi mét vuông tôn là </w:t>
      </w:r>
      <w:r w:rsidRPr="00CF1467">
        <w:rPr>
          <w:rFonts w:eastAsia="Georgia"/>
          <w:position w:val="-6"/>
        </w:rPr>
        <w:object w:dxaOrig="815" w:dyaOrig="275" w14:anchorId="12C4B4A9">
          <v:shape id="_x0000_i1377" type="#_x0000_t75" style="width:40.55pt;height:13.5pt" o:ole="">
            <v:imagedata r:id="rId246" o:title=""/>
          </v:shape>
          <o:OLEObject Type="Embed" ProgID="Equation.DSMT4" ShapeID="_x0000_i1377" DrawAspect="Content" ObjectID="_1797165462" r:id="rId588"/>
        </w:object>
      </w:r>
      <w:r w:rsidRPr="00CF1467">
        <w:rPr>
          <w:rFonts w:eastAsia="Georgia"/>
          <w:lang w:val="fr-FR"/>
        </w:rPr>
        <w:t xml:space="preserve"> đồng. Số tiền cần bỏ ra để mua tôn lợp mái nhà là </w:t>
      </w:r>
      <w:r w:rsidRPr="00CF1467">
        <w:rPr>
          <w:rFonts w:eastAsia="Georgia"/>
          <w:position w:val="-6"/>
        </w:rPr>
        <w:object w:dxaOrig="1023" w:dyaOrig="275" w14:anchorId="1F53755D">
          <v:shape id="_x0000_i1378" type="#_x0000_t75" style="width:50.9pt;height:13.5pt" o:ole="">
            <v:imagedata r:id="rId248" o:title=""/>
          </v:shape>
          <o:OLEObject Type="Embed" ProgID="Equation.DSMT4" ShapeID="_x0000_i1378" DrawAspect="Content" ObjectID="_1797165463" r:id="rId589"/>
        </w:object>
      </w:r>
      <w:r w:rsidRPr="00CF1467">
        <w:rPr>
          <w:rFonts w:eastAsia="Georgia"/>
          <w:lang w:val="fr-FR"/>
        </w:rPr>
        <w:t xml:space="preserve"> đồng (không kể hao phí do việc cắt và ghép các miếng tôn, làm tròn kết quả đến hàng nghìn).</w:t>
      </w:r>
    </w:p>
    <w:p w14:paraId="6A732138" w14:textId="77777777" w:rsidR="007A4CFC" w:rsidRPr="00CF1467" w:rsidRDefault="007A4CFC" w:rsidP="007A4CFC">
      <w:pPr>
        <w:jc w:val="center"/>
        <w:rPr>
          <w:b/>
          <w:bCs/>
        </w:rPr>
      </w:pPr>
      <w:r w:rsidRPr="00CF1467">
        <w:rPr>
          <w:b/>
          <w:bCs/>
          <w:color w:val="0000FF"/>
        </w:rPr>
        <w:t>Lời giải</w:t>
      </w:r>
    </w:p>
    <w:tbl>
      <w:tblPr>
        <w:tblStyle w:val="TableGrid"/>
        <w:tblW w:w="0" w:type="auto"/>
        <w:jc w:val="center"/>
        <w:tblLook w:val="04A0" w:firstRow="1" w:lastRow="0" w:firstColumn="1" w:lastColumn="0" w:noHBand="0" w:noVBand="1"/>
      </w:tblPr>
      <w:tblGrid>
        <w:gridCol w:w="1134"/>
        <w:gridCol w:w="1134"/>
        <w:gridCol w:w="1134"/>
        <w:gridCol w:w="1134"/>
      </w:tblGrid>
      <w:tr w:rsidR="007A4CFC" w:rsidRPr="00CF1467" w14:paraId="70F0AE86" w14:textId="77777777" w:rsidTr="00483586">
        <w:trPr>
          <w:jc w:val="center"/>
        </w:trPr>
        <w:tc>
          <w:tcPr>
            <w:tcW w:w="1134" w:type="dxa"/>
          </w:tcPr>
          <w:p w14:paraId="5DCE4AB1" w14:textId="77777777" w:rsidR="007A4CFC" w:rsidRPr="00CF1467" w:rsidRDefault="007A4CFC" w:rsidP="00483586">
            <w:pPr>
              <w:tabs>
                <w:tab w:val="left" w:pos="992"/>
                <w:tab w:val="left" w:pos="3402"/>
                <w:tab w:val="left" w:pos="5669"/>
                <w:tab w:val="left" w:pos="7937"/>
              </w:tabs>
              <w:jc w:val="center"/>
              <w:rPr>
                <w:rFonts w:ascii="Times New Roman" w:hAnsi="Times New Roman"/>
                <w:b/>
                <w:bCs/>
                <w:sz w:val="24"/>
              </w:rPr>
            </w:pPr>
            <w:r w:rsidRPr="00CF1467">
              <w:rPr>
                <w:rFonts w:ascii="Times New Roman" w:hAnsi="Times New Roman"/>
                <w:b/>
                <w:bCs/>
                <w:sz w:val="24"/>
              </w:rPr>
              <w:t>a) Sai</w:t>
            </w:r>
          </w:p>
        </w:tc>
        <w:tc>
          <w:tcPr>
            <w:tcW w:w="1134" w:type="dxa"/>
          </w:tcPr>
          <w:p w14:paraId="4E1450FA" w14:textId="77777777" w:rsidR="007A4CFC" w:rsidRPr="00CF1467" w:rsidRDefault="007A4CFC" w:rsidP="00483586">
            <w:pPr>
              <w:tabs>
                <w:tab w:val="left" w:pos="992"/>
                <w:tab w:val="left" w:pos="3402"/>
                <w:tab w:val="left" w:pos="5669"/>
                <w:tab w:val="left" w:pos="7937"/>
              </w:tabs>
              <w:jc w:val="center"/>
              <w:rPr>
                <w:rFonts w:ascii="Times New Roman" w:hAnsi="Times New Roman"/>
                <w:b/>
                <w:bCs/>
                <w:sz w:val="24"/>
              </w:rPr>
            </w:pPr>
            <w:r w:rsidRPr="00CF1467">
              <w:rPr>
                <w:rFonts w:ascii="Times New Roman" w:hAnsi="Times New Roman"/>
                <w:b/>
                <w:bCs/>
                <w:sz w:val="24"/>
              </w:rPr>
              <w:t>b) Đúng</w:t>
            </w:r>
          </w:p>
        </w:tc>
        <w:tc>
          <w:tcPr>
            <w:tcW w:w="1134" w:type="dxa"/>
          </w:tcPr>
          <w:p w14:paraId="7C735724" w14:textId="01590A8E" w:rsidR="007A4CFC" w:rsidRPr="00CF1467" w:rsidRDefault="007A4CFC" w:rsidP="00967249">
            <w:pPr>
              <w:tabs>
                <w:tab w:val="left" w:pos="992"/>
                <w:tab w:val="left" w:pos="3402"/>
                <w:tab w:val="left" w:pos="5669"/>
                <w:tab w:val="left" w:pos="7937"/>
              </w:tabs>
              <w:jc w:val="center"/>
              <w:rPr>
                <w:rFonts w:ascii="Times New Roman" w:hAnsi="Times New Roman"/>
                <w:b/>
                <w:bCs/>
                <w:sz w:val="24"/>
              </w:rPr>
            </w:pPr>
            <w:r w:rsidRPr="00CF1467">
              <w:rPr>
                <w:rFonts w:ascii="Times New Roman" w:hAnsi="Times New Roman"/>
                <w:b/>
                <w:bCs/>
                <w:sz w:val="24"/>
              </w:rPr>
              <w:t xml:space="preserve">c) </w:t>
            </w:r>
            <w:r w:rsidR="00967249">
              <w:rPr>
                <w:rFonts w:ascii="Times New Roman" w:hAnsi="Times New Roman"/>
                <w:b/>
                <w:bCs/>
                <w:sz w:val="24"/>
                <w:lang w:val="en-US"/>
              </w:rPr>
              <w:t>Đúng</w:t>
            </w:r>
            <w:r w:rsidRPr="00CF1467">
              <w:rPr>
                <w:rFonts w:ascii="Times New Roman" w:hAnsi="Times New Roman"/>
                <w:b/>
                <w:bCs/>
                <w:sz w:val="24"/>
              </w:rPr>
              <w:t xml:space="preserve"> </w:t>
            </w:r>
          </w:p>
        </w:tc>
        <w:tc>
          <w:tcPr>
            <w:tcW w:w="1134" w:type="dxa"/>
          </w:tcPr>
          <w:p w14:paraId="6FE2F57D" w14:textId="77777777" w:rsidR="007A4CFC" w:rsidRPr="00CF1467" w:rsidRDefault="007A4CFC" w:rsidP="00483586">
            <w:pPr>
              <w:tabs>
                <w:tab w:val="left" w:pos="992"/>
                <w:tab w:val="left" w:pos="3402"/>
                <w:tab w:val="left" w:pos="5669"/>
                <w:tab w:val="left" w:pos="7937"/>
              </w:tabs>
              <w:jc w:val="center"/>
              <w:rPr>
                <w:rFonts w:ascii="Times New Roman" w:hAnsi="Times New Roman"/>
                <w:b/>
                <w:bCs/>
                <w:sz w:val="24"/>
              </w:rPr>
            </w:pPr>
            <w:r w:rsidRPr="00CF1467">
              <w:rPr>
                <w:rFonts w:ascii="Times New Roman" w:hAnsi="Times New Roman"/>
                <w:b/>
                <w:bCs/>
                <w:sz w:val="24"/>
              </w:rPr>
              <w:t>d) Sai</w:t>
            </w:r>
          </w:p>
        </w:tc>
      </w:tr>
    </w:tbl>
    <w:p w14:paraId="5C643D18" w14:textId="77777777" w:rsidR="007A4CFC" w:rsidRPr="00CF1467" w:rsidRDefault="007A4CFC" w:rsidP="007A4CFC">
      <w:pPr>
        <w:tabs>
          <w:tab w:val="left" w:pos="992"/>
          <w:tab w:val="left" w:pos="3402"/>
          <w:tab w:val="left" w:pos="5669"/>
          <w:tab w:val="left" w:pos="7937"/>
        </w:tabs>
        <w:spacing w:after="0" w:line="240" w:lineRule="auto"/>
        <w:jc w:val="center"/>
      </w:pPr>
      <w:r w:rsidRPr="00CF1467">
        <w:rPr>
          <w:noProof/>
          <w:lang w:val="en-US" w:eastAsia="en-US"/>
        </w:rPr>
        <w:drawing>
          <wp:inline distT="0" distB="0" distL="0" distR="0" wp14:anchorId="25630F51" wp14:editId="615689FD">
            <wp:extent cx="2324100" cy="2096566"/>
            <wp:effectExtent l="0" t="0" r="0" b="0"/>
            <wp:docPr id="647885572" name="Picture 5" descr="A diagram of a diagram of a geometric fig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8962" name="Picture 5" descr="A diagram of a diagram of a geometric figure&#10;&#10;Description automatically generated with medium confidence"/>
                    <pic:cNvPicPr/>
                  </pic:nvPicPr>
                  <pic:blipFill>
                    <a:blip r:embed="rId590" cstate="print">
                      <a:extLst>
                        <a:ext uri="{28A0092B-C50C-407E-A947-70E740481C1C}">
                          <a14:useLocalDpi xmlns:a14="http://schemas.microsoft.com/office/drawing/2010/main" val="0"/>
                        </a:ext>
                      </a:extLst>
                    </a:blip>
                    <a:stretch>
                      <a:fillRect/>
                    </a:stretch>
                  </pic:blipFill>
                  <pic:spPr>
                    <a:xfrm>
                      <a:off x="0" y="0"/>
                      <a:ext cx="2331716" cy="2103436"/>
                    </a:xfrm>
                    <a:prstGeom prst="rect">
                      <a:avLst/>
                    </a:prstGeom>
                  </pic:spPr>
                </pic:pic>
              </a:graphicData>
            </a:graphic>
          </wp:inline>
        </w:drawing>
      </w:r>
    </w:p>
    <w:p w14:paraId="0C88A9A6"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b/>
          <w:bCs/>
        </w:rPr>
        <w:t xml:space="preserve">(a) </w:t>
      </w:r>
      <w:r w:rsidRPr="00CF1467">
        <w:t xml:space="preserve">Kẻ </w:t>
      </w:r>
      <w:r w:rsidRPr="00CF1467">
        <w:rPr>
          <w:position w:val="-10"/>
        </w:rPr>
        <w:object w:dxaOrig="999" w:dyaOrig="320" w14:anchorId="5FCA2C94">
          <v:shape id="_x0000_i1379" type="#_x0000_t75" style="width:50.1pt;height:15.9pt" o:ole="">
            <v:imagedata r:id="rId591" o:title=""/>
          </v:shape>
          <o:OLEObject Type="Embed" ProgID="Equation.DSMT4" ShapeID="_x0000_i1379" DrawAspect="Content" ObjectID="_1797165464" r:id="rId592"/>
        </w:object>
      </w:r>
      <w:r w:rsidRPr="00CF1467">
        <w:t xml:space="preserve">, </w:t>
      </w:r>
      <w:r w:rsidRPr="00CF1467">
        <w:rPr>
          <w:position w:val="-10"/>
        </w:rPr>
        <w:object w:dxaOrig="980" w:dyaOrig="320" w14:anchorId="6A1D01A7">
          <v:shape id="_x0000_i1380" type="#_x0000_t75" style="width:49.35pt;height:15.9pt" o:ole="">
            <v:imagedata r:id="rId593" o:title=""/>
          </v:shape>
          <o:OLEObject Type="Embed" ProgID="Equation.DSMT4" ShapeID="_x0000_i1380" DrawAspect="Content" ObjectID="_1797165465" r:id="rId594"/>
        </w:object>
      </w:r>
      <w:r w:rsidRPr="00CF1467">
        <w:t>.</w:t>
      </w:r>
    </w:p>
    <w:p w14:paraId="71E0F64E"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Vì </w:t>
      </w:r>
      <w:r w:rsidRPr="00CF1467">
        <w:rPr>
          <w:position w:val="-4"/>
        </w:rPr>
        <w:object w:dxaOrig="220" w:dyaOrig="260" w14:anchorId="75D56657">
          <v:shape id="_x0000_i1381" type="#_x0000_t75" style="width:10.35pt;height:13.5pt" o:ole="">
            <v:imagedata r:id="rId595" o:title=""/>
          </v:shape>
          <o:OLEObject Type="Embed" ProgID="Equation.DSMT4" ShapeID="_x0000_i1381" DrawAspect="Content" ObjectID="_1797165466" r:id="rId596"/>
        </w:object>
      </w:r>
      <w:r w:rsidRPr="00CF1467">
        <w:t xml:space="preserve"> là hình chiếu của </w:t>
      </w:r>
      <w:r w:rsidRPr="00CF1467">
        <w:rPr>
          <w:position w:val="-10"/>
        </w:rPr>
        <w:object w:dxaOrig="240" w:dyaOrig="320" w14:anchorId="16C40F6B">
          <v:shape id="_x0000_i1382" type="#_x0000_t75" style="width:11.95pt;height:15.9pt" o:ole="">
            <v:imagedata r:id="rId597" o:title=""/>
          </v:shape>
          <o:OLEObject Type="Embed" ProgID="Equation.DSMT4" ShapeID="_x0000_i1382" DrawAspect="Content" ObjectID="_1797165467" r:id="rId598"/>
        </w:object>
      </w:r>
      <w:r w:rsidRPr="00CF1467">
        <w:t xml:space="preserve"> lên </w:t>
      </w:r>
      <w:r w:rsidRPr="00CF1467">
        <w:rPr>
          <w:position w:val="-14"/>
        </w:rPr>
        <w:object w:dxaOrig="620" w:dyaOrig="400" w14:anchorId="7A90406D">
          <v:shape id="_x0000_i1383" type="#_x0000_t75" style="width:31.45pt;height:20.3pt" o:ole="">
            <v:imagedata r:id="rId599" o:title=""/>
          </v:shape>
          <o:OLEObject Type="Embed" ProgID="Equation.DSMT4" ShapeID="_x0000_i1383" DrawAspect="Content" ObjectID="_1797165468" r:id="rId600"/>
        </w:object>
      </w:r>
      <w:r w:rsidRPr="00CF1467">
        <w:t xml:space="preserve"> nên</w:t>
      </w:r>
    </w:p>
    <w:p w14:paraId="5E560698"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position w:val="-48"/>
        </w:rPr>
        <w:object w:dxaOrig="3800" w:dyaOrig="1080" w14:anchorId="0B049D85">
          <v:shape id="_x0000_i1384" type="#_x0000_t75" style="width:189.75pt;height:54.1pt" o:ole="">
            <v:imagedata r:id="rId601" o:title=""/>
          </v:shape>
          <o:OLEObject Type="Embed" ProgID="Equation.DSMT4" ShapeID="_x0000_i1384" DrawAspect="Content" ObjectID="_1797165469" r:id="rId602"/>
        </w:object>
      </w:r>
      <w:r w:rsidRPr="00CF1467">
        <w:t>.</w:t>
      </w:r>
    </w:p>
    <w:p w14:paraId="2547E397"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position w:val="-14"/>
        </w:rPr>
        <w:object w:dxaOrig="1320" w:dyaOrig="380" w14:anchorId="4B1BBDF9">
          <v:shape id="_x0000_i1385" type="#_x0000_t75" style="width:66.05pt;height:19.5pt" o:ole="">
            <v:imagedata r:id="rId603" o:title=""/>
          </v:shape>
          <o:OLEObject Type="Embed" ProgID="Equation.DSMT4" ShapeID="_x0000_i1385" DrawAspect="Content" ObjectID="_1797165470" r:id="rId604"/>
        </w:object>
      </w:r>
    </w:p>
    <w:p w14:paraId="51F2E0AF"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Suy ra </w:t>
      </w:r>
      <w:r w:rsidRPr="00CF1467">
        <w:rPr>
          <w:position w:val="-14"/>
        </w:rPr>
        <w:object w:dxaOrig="1120" w:dyaOrig="400" w14:anchorId="0253DE51">
          <v:shape id="_x0000_i1386" type="#_x0000_t75" style="width:56.1pt;height:20.3pt" o:ole="">
            <v:imagedata r:id="rId605" o:title=""/>
          </v:shape>
          <o:OLEObject Type="Embed" ProgID="Equation.DSMT4" ShapeID="_x0000_i1386" DrawAspect="Content" ObjectID="_1797165471" r:id="rId606"/>
        </w:object>
      </w:r>
      <w:r w:rsidRPr="00CF1467">
        <w:t>.</w:t>
      </w:r>
    </w:p>
    <w:p w14:paraId="6DA288B1"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b/>
        </w:rPr>
        <w:t>(b)</w:t>
      </w:r>
      <w:r w:rsidRPr="00CF1467">
        <w:t xml:space="preserve"> Vì </w:t>
      </w:r>
      <w:r w:rsidRPr="00CF1467">
        <w:rPr>
          <w:position w:val="-14"/>
        </w:rPr>
        <w:object w:dxaOrig="1020" w:dyaOrig="400" w14:anchorId="66846945">
          <v:shape id="_x0000_i1387" type="#_x0000_t75" style="width:50.9pt;height:20.3pt" o:ole="">
            <v:imagedata r:id="rId607" o:title=""/>
          </v:shape>
          <o:OLEObject Type="Embed" ProgID="Equation.DSMT4" ShapeID="_x0000_i1387" DrawAspect="Content" ObjectID="_1797165472" r:id="rId608"/>
        </w:object>
      </w:r>
      <w:r w:rsidRPr="00CF1467">
        <w:t xml:space="preserve"> nên </w:t>
      </w:r>
      <w:r w:rsidRPr="00CF1467">
        <w:rPr>
          <w:position w:val="-12"/>
        </w:rPr>
        <w:object w:dxaOrig="700" w:dyaOrig="360" w14:anchorId="00C75D7B">
          <v:shape id="_x0000_i1388" type="#_x0000_t75" style="width:34.6pt;height:17.9pt" o:ole="">
            <v:imagedata r:id="rId609" o:title=""/>
          </v:shape>
          <o:OLEObject Type="Embed" ProgID="Equation.DSMT4" ShapeID="_x0000_i1388" DrawAspect="Content" ObjectID="_1797165473" r:id="rId610"/>
        </w:object>
      </w:r>
      <w:r w:rsidRPr="00CF1467">
        <w:t>.</w:t>
      </w:r>
    </w:p>
    <w:p w14:paraId="0F62D674" w14:textId="77777777" w:rsidR="007A4CFC" w:rsidRPr="00CF1467" w:rsidRDefault="007A4CFC" w:rsidP="007A4CFC">
      <w:pPr>
        <w:tabs>
          <w:tab w:val="left" w:pos="992"/>
          <w:tab w:val="left" w:pos="3402"/>
          <w:tab w:val="left" w:pos="5669"/>
          <w:tab w:val="left" w:pos="7937"/>
        </w:tabs>
        <w:spacing w:after="0" w:line="240" w:lineRule="auto"/>
        <w:ind w:left="992"/>
        <w:jc w:val="both"/>
        <w:rPr>
          <w:bCs/>
        </w:rPr>
      </w:pPr>
      <w:r w:rsidRPr="00CF1467">
        <w:rPr>
          <w:bCs/>
        </w:rPr>
        <w:t xml:space="preserve">Ta có </w:t>
      </w:r>
      <w:r w:rsidRPr="00CF1467">
        <w:rPr>
          <w:bCs/>
          <w:position w:val="-32"/>
        </w:rPr>
        <w:object w:dxaOrig="2060" w:dyaOrig="760" w14:anchorId="7B59E0E4">
          <v:shape id="_x0000_i1389" type="#_x0000_t75" style="width:103.45pt;height:38.2pt" o:ole="">
            <v:imagedata r:id="rId611" o:title=""/>
          </v:shape>
          <o:OLEObject Type="Embed" ProgID="Equation.DSMT4" ShapeID="_x0000_i1389" DrawAspect="Content" ObjectID="_1797165474" r:id="rId612"/>
        </w:object>
      </w:r>
      <w:r w:rsidRPr="00CF1467">
        <w:rPr>
          <w:bCs/>
        </w:rPr>
        <w:t>.</w:t>
      </w:r>
    </w:p>
    <w:p w14:paraId="5DC9E632" w14:textId="77777777" w:rsidR="007A4CFC" w:rsidRPr="00CF1467" w:rsidRDefault="007A4CFC" w:rsidP="007A4CFC">
      <w:pPr>
        <w:tabs>
          <w:tab w:val="left" w:pos="992"/>
          <w:tab w:val="left" w:pos="3402"/>
          <w:tab w:val="left" w:pos="5669"/>
          <w:tab w:val="left" w:pos="7937"/>
        </w:tabs>
        <w:spacing w:after="0" w:line="240" w:lineRule="auto"/>
        <w:ind w:left="992"/>
        <w:jc w:val="both"/>
        <w:rPr>
          <w:bCs/>
        </w:rPr>
      </w:pPr>
      <w:r w:rsidRPr="00CF1467">
        <w:rPr>
          <w:bCs/>
        </w:rPr>
        <w:t xml:space="preserve">Suy ra </w:t>
      </w:r>
      <w:r w:rsidRPr="00CF1467">
        <w:rPr>
          <w:bCs/>
          <w:position w:val="-14"/>
        </w:rPr>
        <w:object w:dxaOrig="1140" w:dyaOrig="400" w14:anchorId="42158749">
          <v:shape id="_x0000_i1390" type="#_x0000_t75" style="width:56.9pt;height:20.3pt" o:ole="">
            <v:imagedata r:id="rId613" o:title=""/>
          </v:shape>
          <o:OLEObject Type="Embed" ProgID="Equation.DSMT4" ShapeID="_x0000_i1390" DrawAspect="Content" ObjectID="_1797165475" r:id="rId614"/>
        </w:object>
      </w:r>
      <w:r w:rsidRPr="00CF1467">
        <w:rPr>
          <w:bCs/>
        </w:rPr>
        <w:t>.</w:t>
      </w:r>
    </w:p>
    <w:p w14:paraId="25910600" w14:textId="77777777" w:rsidR="007A4CFC" w:rsidRPr="00CF1467" w:rsidRDefault="007A4CFC" w:rsidP="007A4CFC">
      <w:pPr>
        <w:tabs>
          <w:tab w:val="left" w:pos="992"/>
          <w:tab w:val="left" w:pos="3402"/>
          <w:tab w:val="left" w:pos="5669"/>
          <w:tab w:val="left" w:pos="7937"/>
        </w:tabs>
        <w:spacing w:after="0" w:line="240" w:lineRule="auto"/>
        <w:ind w:left="992"/>
        <w:jc w:val="both"/>
        <w:rPr>
          <w:bCs/>
        </w:rPr>
      </w:pPr>
      <w:r w:rsidRPr="00CF1467">
        <w:rPr>
          <w:bCs/>
        </w:rPr>
        <w:t xml:space="preserve">Vậy </w:t>
      </w:r>
      <w:r w:rsidRPr="00CF1467">
        <w:rPr>
          <w:bCs/>
          <w:position w:val="-14"/>
        </w:rPr>
        <w:object w:dxaOrig="1560" w:dyaOrig="440" w14:anchorId="4EF3D5A8">
          <v:shape id="_x0000_i1391" type="#_x0000_t75" style="width:77.95pt;height:21.9pt" o:ole="">
            <v:imagedata r:id="rId615" o:title=""/>
          </v:shape>
          <o:OLEObject Type="Embed" ProgID="Equation.DSMT4" ShapeID="_x0000_i1391" DrawAspect="Content" ObjectID="_1797165476" r:id="rId616"/>
        </w:object>
      </w:r>
      <w:r w:rsidRPr="00CF1467">
        <w:rPr>
          <w:bCs/>
        </w:rPr>
        <w:t>.</w:t>
      </w:r>
    </w:p>
    <w:p w14:paraId="479FEED0"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b/>
        </w:rPr>
        <w:t>(c)</w:t>
      </w:r>
      <w:r w:rsidRPr="00CF1467">
        <w:t xml:space="preserve"> Gọi </w:t>
      </w:r>
      <w:r w:rsidRPr="00CF1467">
        <w:rPr>
          <w:position w:val="-4"/>
        </w:rPr>
        <w:object w:dxaOrig="220" w:dyaOrig="260" w14:anchorId="7B587B93">
          <v:shape id="_x0000_i1392" type="#_x0000_t75" style="width:10.35pt;height:13.5pt" o:ole="">
            <v:imagedata r:id="rId617" o:title=""/>
          </v:shape>
          <o:OLEObject Type="Embed" ProgID="Equation.DSMT4" ShapeID="_x0000_i1392" DrawAspect="Content" ObjectID="_1797165477" r:id="rId618"/>
        </w:object>
      </w:r>
      <w:r w:rsidRPr="00CF1467">
        <w:t xml:space="preserve"> là trung điểm của </w:t>
      </w:r>
      <w:r w:rsidRPr="00CF1467">
        <w:rPr>
          <w:position w:val="-6"/>
        </w:rPr>
        <w:object w:dxaOrig="420" w:dyaOrig="279" w14:anchorId="0C89A5AD">
          <v:shape id="_x0000_i1393" type="#_x0000_t75" style="width:21.1pt;height:14.3pt" o:ole="">
            <v:imagedata r:id="rId619" o:title=""/>
          </v:shape>
          <o:OLEObject Type="Embed" ProgID="Equation.DSMT4" ShapeID="_x0000_i1393" DrawAspect="Content" ObjectID="_1797165478" r:id="rId620"/>
        </w:object>
      </w:r>
      <w:r w:rsidRPr="00CF1467">
        <w:t>.</w:t>
      </w:r>
    </w:p>
    <w:p w14:paraId="5D997FF8" w14:textId="77777777" w:rsidR="007A4CFC" w:rsidRPr="00CF1467" w:rsidRDefault="007A4CFC" w:rsidP="007A4CFC">
      <w:pPr>
        <w:tabs>
          <w:tab w:val="left" w:pos="992"/>
          <w:tab w:val="left" w:pos="3402"/>
          <w:tab w:val="left" w:pos="5669"/>
          <w:tab w:val="left" w:pos="7937"/>
        </w:tabs>
        <w:spacing w:after="0" w:line="240" w:lineRule="auto"/>
        <w:ind w:left="992"/>
        <w:jc w:val="both"/>
        <w:rPr>
          <w:bCs/>
        </w:rPr>
      </w:pPr>
      <w:r w:rsidRPr="00CF1467">
        <w:rPr>
          <w:bCs/>
        </w:rPr>
        <w:t xml:space="preserve">Ta có: </w:t>
      </w:r>
      <w:r w:rsidRPr="00CF1467">
        <w:rPr>
          <w:bCs/>
          <w:position w:val="-12"/>
        </w:rPr>
        <w:object w:dxaOrig="1939" w:dyaOrig="360" w14:anchorId="17A58749">
          <v:shape id="_x0000_i1394" type="#_x0000_t75" style="width:97.45pt;height:17.9pt" o:ole="">
            <v:imagedata r:id="rId621" o:title=""/>
          </v:shape>
          <o:OLEObject Type="Embed" ProgID="Equation.DSMT4" ShapeID="_x0000_i1394" DrawAspect="Content" ObjectID="_1797165479" r:id="rId622"/>
        </w:object>
      </w:r>
      <w:r w:rsidRPr="00CF1467">
        <w:rPr>
          <w:bCs/>
        </w:rPr>
        <w:t>.</w:t>
      </w:r>
    </w:p>
    <w:p w14:paraId="64CF4833" w14:textId="77777777" w:rsidR="007A4CFC" w:rsidRPr="00CF1467" w:rsidRDefault="007A4CFC" w:rsidP="007A4CFC">
      <w:pPr>
        <w:tabs>
          <w:tab w:val="left" w:pos="992"/>
          <w:tab w:val="left" w:pos="3402"/>
          <w:tab w:val="left" w:pos="5669"/>
          <w:tab w:val="left" w:pos="7937"/>
        </w:tabs>
        <w:spacing w:after="0" w:line="240" w:lineRule="auto"/>
        <w:ind w:left="992"/>
        <w:jc w:val="both"/>
        <w:rPr>
          <w:bCs/>
        </w:rPr>
      </w:pPr>
      <w:r w:rsidRPr="00CF1467">
        <w:rPr>
          <w:bCs/>
        </w:rPr>
        <w:t xml:space="preserve">Suy ra </w:t>
      </w:r>
      <w:r w:rsidRPr="00CF1467">
        <w:rPr>
          <w:bCs/>
          <w:position w:val="-14"/>
        </w:rPr>
        <w:object w:dxaOrig="980" w:dyaOrig="400" w14:anchorId="4443C027">
          <v:shape id="_x0000_i1395" type="#_x0000_t75" style="width:49.35pt;height:20.3pt" o:ole="">
            <v:imagedata r:id="rId623" o:title=""/>
          </v:shape>
          <o:OLEObject Type="Embed" ProgID="Equation.DSMT4" ShapeID="_x0000_i1395" DrawAspect="Content" ObjectID="_1797165480" r:id="rId624"/>
        </w:object>
      </w:r>
      <w:r w:rsidRPr="00CF1467">
        <w:rPr>
          <w:bCs/>
        </w:rPr>
        <w:t>.</w:t>
      </w:r>
    </w:p>
    <w:p w14:paraId="7F11B712" w14:textId="77777777" w:rsidR="007A4CFC" w:rsidRPr="00CF1467" w:rsidRDefault="007A4CFC" w:rsidP="007A4CFC">
      <w:pPr>
        <w:tabs>
          <w:tab w:val="left" w:pos="992"/>
          <w:tab w:val="left" w:pos="3402"/>
          <w:tab w:val="left" w:pos="5669"/>
          <w:tab w:val="left" w:pos="7937"/>
        </w:tabs>
        <w:spacing w:after="0" w:line="240" w:lineRule="auto"/>
        <w:jc w:val="both"/>
        <w:rPr>
          <w:bCs/>
        </w:rPr>
      </w:pPr>
      <w:r w:rsidRPr="00CF1467">
        <w:rPr>
          <w:bCs/>
        </w:rPr>
        <w:tab/>
      </w:r>
      <w:r w:rsidRPr="00CF1467">
        <w:rPr>
          <w:bCs/>
          <w:position w:val="-6"/>
        </w:rPr>
        <w:object w:dxaOrig="1100" w:dyaOrig="279" w14:anchorId="762F80B1">
          <v:shape id="_x0000_i1396" type="#_x0000_t75" style="width:55.7pt;height:14.3pt" o:ole="">
            <v:imagedata r:id="rId625" o:title=""/>
          </v:shape>
          <o:OLEObject Type="Embed" ProgID="Equation.DSMT4" ShapeID="_x0000_i1396" DrawAspect="Content" ObjectID="_1797165481" r:id="rId626"/>
        </w:object>
      </w:r>
      <w:r w:rsidRPr="00CF1467">
        <w:rPr>
          <w:bCs/>
        </w:rPr>
        <w:t>.</w:t>
      </w:r>
    </w:p>
    <w:p w14:paraId="65A938FB" w14:textId="77777777" w:rsidR="007A4CFC" w:rsidRPr="00CF1467" w:rsidRDefault="007A4CFC" w:rsidP="007A4CFC">
      <w:pPr>
        <w:tabs>
          <w:tab w:val="left" w:pos="992"/>
          <w:tab w:val="left" w:pos="3402"/>
          <w:tab w:val="left" w:pos="5669"/>
          <w:tab w:val="left" w:pos="7937"/>
        </w:tabs>
        <w:spacing w:after="0" w:line="240" w:lineRule="auto"/>
        <w:jc w:val="both"/>
        <w:rPr>
          <w:bCs/>
        </w:rPr>
      </w:pPr>
      <w:r w:rsidRPr="00CF1467">
        <w:rPr>
          <w:bCs/>
        </w:rPr>
        <w:tab/>
      </w:r>
      <w:r w:rsidRPr="00CF1467">
        <w:rPr>
          <w:bCs/>
          <w:position w:val="-4"/>
        </w:rPr>
        <w:object w:dxaOrig="240" w:dyaOrig="260" w14:anchorId="1768EF0E">
          <v:shape id="_x0000_i1397" type="#_x0000_t75" style="width:11.95pt;height:13.5pt" o:ole="">
            <v:imagedata r:id="rId627" o:title=""/>
          </v:shape>
          <o:OLEObject Type="Embed" ProgID="Equation.DSMT4" ShapeID="_x0000_i1397" DrawAspect="Content" ObjectID="_1797165482" r:id="rId628"/>
        </w:object>
      </w:r>
      <w:r w:rsidRPr="00CF1467">
        <w:rPr>
          <w:bCs/>
        </w:rPr>
        <w:t xml:space="preserve">, </w:t>
      </w:r>
      <w:r w:rsidRPr="00CF1467">
        <w:rPr>
          <w:bCs/>
          <w:position w:val="-6"/>
        </w:rPr>
        <w:object w:dxaOrig="240" w:dyaOrig="279" w14:anchorId="2FA79D2A">
          <v:shape id="_x0000_i1398" type="#_x0000_t75" style="width:11.95pt;height:14.3pt" o:ole="">
            <v:imagedata r:id="rId629" o:title=""/>
          </v:shape>
          <o:OLEObject Type="Embed" ProgID="Equation.DSMT4" ShapeID="_x0000_i1398" DrawAspect="Content" ObjectID="_1797165483" r:id="rId630"/>
        </w:object>
      </w:r>
      <w:r w:rsidRPr="00CF1467">
        <w:rPr>
          <w:bCs/>
        </w:rPr>
        <w:t xml:space="preserve"> lần lượt là hình chiếu của </w:t>
      </w:r>
      <w:r w:rsidRPr="00CF1467">
        <w:rPr>
          <w:bCs/>
          <w:position w:val="-4"/>
        </w:rPr>
        <w:object w:dxaOrig="260" w:dyaOrig="260" w14:anchorId="4C452D1F">
          <v:shape id="_x0000_i1399" type="#_x0000_t75" style="width:13.5pt;height:13.5pt" o:ole="">
            <v:imagedata r:id="rId631" o:title=""/>
          </v:shape>
          <o:OLEObject Type="Embed" ProgID="Equation.DSMT4" ShapeID="_x0000_i1399" DrawAspect="Content" ObjectID="_1797165484" r:id="rId632"/>
        </w:object>
      </w:r>
      <w:r w:rsidRPr="00CF1467">
        <w:rPr>
          <w:bCs/>
        </w:rPr>
        <w:t xml:space="preserve">, </w:t>
      </w:r>
      <w:r w:rsidRPr="00CF1467">
        <w:rPr>
          <w:bCs/>
          <w:position w:val="-6"/>
        </w:rPr>
        <w:object w:dxaOrig="260" w:dyaOrig="279" w14:anchorId="14E0E870">
          <v:shape id="_x0000_i1400" type="#_x0000_t75" style="width:13.5pt;height:14.3pt" o:ole="">
            <v:imagedata r:id="rId633" o:title=""/>
          </v:shape>
          <o:OLEObject Type="Embed" ProgID="Equation.DSMT4" ShapeID="_x0000_i1400" DrawAspect="Content" ObjectID="_1797165485" r:id="rId634"/>
        </w:object>
      </w:r>
      <w:r w:rsidRPr="00CF1467">
        <w:rPr>
          <w:bCs/>
        </w:rPr>
        <w:t xml:space="preserve"> lên </w:t>
      </w:r>
      <w:r w:rsidRPr="00CF1467">
        <w:rPr>
          <w:bCs/>
          <w:position w:val="-14"/>
        </w:rPr>
        <w:object w:dxaOrig="620" w:dyaOrig="400" w14:anchorId="1341D2ED">
          <v:shape id="_x0000_i1401" type="#_x0000_t75" style="width:31.45pt;height:20.3pt" o:ole="">
            <v:imagedata r:id="rId635" o:title=""/>
          </v:shape>
          <o:OLEObject Type="Embed" ProgID="Equation.DSMT4" ShapeID="_x0000_i1401" DrawAspect="Content" ObjectID="_1797165486" r:id="rId636"/>
        </w:object>
      </w:r>
      <w:r w:rsidRPr="00CF1467">
        <w:rPr>
          <w:bCs/>
        </w:rPr>
        <w:t>.</w:t>
      </w:r>
    </w:p>
    <w:p w14:paraId="27FBD060" w14:textId="77777777" w:rsidR="007A4CFC" w:rsidRPr="00CF1467" w:rsidRDefault="007A4CFC" w:rsidP="007A4CFC">
      <w:pPr>
        <w:tabs>
          <w:tab w:val="left" w:pos="992"/>
          <w:tab w:val="left" w:pos="3402"/>
          <w:tab w:val="left" w:pos="5669"/>
          <w:tab w:val="left" w:pos="7937"/>
        </w:tabs>
        <w:spacing w:after="0" w:line="240" w:lineRule="auto"/>
        <w:jc w:val="both"/>
        <w:rPr>
          <w:bCs/>
        </w:rPr>
      </w:pPr>
      <w:r w:rsidRPr="00CF1467">
        <w:rPr>
          <w:bCs/>
        </w:rPr>
        <w:tab/>
        <w:t xml:space="preserve">Suy ra </w:t>
      </w:r>
      <w:r w:rsidRPr="00CF1467">
        <w:rPr>
          <w:bCs/>
          <w:position w:val="-14"/>
        </w:rPr>
        <w:object w:dxaOrig="960" w:dyaOrig="400" w14:anchorId="5F459773">
          <v:shape id="_x0000_i1402" type="#_x0000_t75" style="width:48.15pt;height:20.3pt" o:ole="">
            <v:imagedata r:id="rId637" o:title=""/>
          </v:shape>
          <o:OLEObject Type="Embed" ProgID="Equation.DSMT4" ShapeID="_x0000_i1402" DrawAspect="Content" ObjectID="_1797165487" r:id="rId638"/>
        </w:object>
      </w:r>
      <w:r w:rsidRPr="00CF1467">
        <w:rPr>
          <w:bCs/>
        </w:rPr>
        <w:t xml:space="preserve">, </w:t>
      </w:r>
      <w:r w:rsidRPr="00CF1467">
        <w:rPr>
          <w:bCs/>
          <w:position w:val="-14"/>
        </w:rPr>
        <w:object w:dxaOrig="1140" w:dyaOrig="400" w14:anchorId="0BD01051">
          <v:shape id="_x0000_i1403" type="#_x0000_t75" style="width:56.9pt;height:20.3pt" o:ole="">
            <v:imagedata r:id="rId639" o:title=""/>
          </v:shape>
          <o:OLEObject Type="Embed" ProgID="Equation.DSMT4" ShapeID="_x0000_i1403" DrawAspect="Content" ObjectID="_1797165488" r:id="rId640"/>
        </w:object>
      </w:r>
      <w:r w:rsidRPr="00CF1467">
        <w:rPr>
          <w:bCs/>
        </w:rPr>
        <w:t>.</w:t>
      </w:r>
    </w:p>
    <w:p w14:paraId="76CEF89D" w14:textId="014C0CD2" w:rsidR="007A4CFC" w:rsidRPr="00CF1467" w:rsidRDefault="007A4CFC" w:rsidP="007A4CFC">
      <w:pPr>
        <w:tabs>
          <w:tab w:val="left" w:pos="992"/>
          <w:tab w:val="left" w:pos="3402"/>
          <w:tab w:val="left" w:pos="5669"/>
          <w:tab w:val="left" w:pos="7937"/>
        </w:tabs>
        <w:spacing w:after="0" w:line="240" w:lineRule="auto"/>
        <w:jc w:val="both"/>
        <w:rPr>
          <w:bCs/>
        </w:rPr>
      </w:pPr>
      <w:r w:rsidRPr="00CF1467">
        <w:rPr>
          <w:bCs/>
        </w:rPr>
        <w:tab/>
        <w:t xml:space="preserve">Mà </w:t>
      </w:r>
      <w:r w:rsidRPr="00CF1467">
        <w:rPr>
          <w:position w:val="-4"/>
        </w:rPr>
        <w:object w:dxaOrig="220" w:dyaOrig="260" w14:anchorId="480E985E">
          <v:shape id="_x0000_i1404" type="#_x0000_t75" style="width:10.35pt;height:13.5pt" o:ole="">
            <v:imagedata r:id="rId617" o:title=""/>
          </v:shape>
          <o:OLEObject Type="Embed" ProgID="Equation.DSMT4" ShapeID="_x0000_i1404" DrawAspect="Content" ObjectID="_1797165489" r:id="rId641"/>
        </w:object>
      </w:r>
      <w:r w:rsidRPr="00CF1467">
        <w:t xml:space="preserve"> là trung điểm của </w:t>
      </w:r>
      <w:r w:rsidRPr="00CF1467">
        <w:rPr>
          <w:position w:val="-6"/>
        </w:rPr>
        <w:object w:dxaOrig="420" w:dyaOrig="279" w14:anchorId="72F816AD">
          <v:shape id="_x0000_i1405" type="#_x0000_t75" style="width:21.1pt;height:14.3pt" o:ole="">
            <v:imagedata r:id="rId619" o:title=""/>
          </v:shape>
          <o:OLEObject Type="Embed" ProgID="Equation.DSMT4" ShapeID="_x0000_i1405" DrawAspect="Content" ObjectID="_1797165490" r:id="rId642"/>
        </w:object>
      </w:r>
      <w:r w:rsidRPr="00CF1467">
        <w:t xml:space="preserve"> nên </w:t>
      </w:r>
      <w:r w:rsidR="00967249" w:rsidRPr="00CF1467">
        <w:rPr>
          <w:position w:val="-14"/>
        </w:rPr>
        <w:object w:dxaOrig="1100" w:dyaOrig="400" w14:anchorId="328AE475">
          <v:shape id="_x0000_i1406" type="#_x0000_t75" style="width:55.7pt;height:20.3pt" o:ole="">
            <v:imagedata r:id="rId643" o:title=""/>
          </v:shape>
          <o:OLEObject Type="Embed" ProgID="Equation.DSMT4" ShapeID="_x0000_i1406" DrawAspect="Content" ObjectID="_1797165491" r:id="rId644"/>
        </w:object>
      </w:r>
      <w:r w:rsidR="00967249" w:rsidRPr="00CF1467">
        <w:rPr>
          <w:bCs/>
          <w:position w:val="-8"/>
        </w:rPr>
        <w:object w:dxaOrig="1460" w:dyaOrig="360" w14:anchorId="4BF12C93">
          <v:shape id="_x0000_i1407" type="#_x0000_t75" style="width:1in;height:17.9pt" o:ole="">
            <v:imagedata r:id="rId645" o:title=""/>
          </v:shape>
          <o:OLEObject Type="Embed" ProgID="Equation.DSMT4" ShapeID="_x0000_i1407" DrawAspect="Content" ObjectID="_1797165492" r:id="rId646"/>
        </w:object>
      </w:r>
      <w:r w:rsidRPr="00CF1467">
        <w:rPr>
          <w:bCs/>
        </w:rPr>
        <w:t>.</w:t>
      </w:r>
    </w:p>
    <w:p w14:paraId="7D249A5E" w14:textId="77777777" w:rsidR="007A4CFC" w:rsidRPr="00CF1467" w:rsidRDefault="007A4CFC" w:rsidP="007A4CFC">
      <w:pPr>
        <w:tabs>
          <w:tab w:val="left" w:pos="992"/>
          <w:tab w:val="left" w:pos="3402"/>
          <w:tab w:val="left" w:pos="5669"/>
          <w:tab w:val="left" w:pos="7937"/>
        </w:tabs>
        <w:spacing w:after="0" w:line="240" w:lineRule="auto"/>
        <w:jc w:val="both"/>
        <w:rPr>
          <w:rFonts w:eastAsia="Georgia"/>
          <w:lang w:val="fr-FR"/>
        </w:rPr>
      </w:pPr>
      <w:r w:rsidRPr="00CF1467">
        <w:rPr>
          <w:bCs/>
        </w:rPr>
        <w:tab/>
        <w:t xml:space="preserve">Vậy độ dài đoạn cáp tối thiểu từ </w:t>
      </w:r>
      <w:r w:rsidRPr="00CF1467">
        <w:rPr>
          <w:bCs/>
          <w:position w:val="-6"/>
        </w:rPr>
        <w:object w:dxaOrig="240" w:dyaOrig="279" w14:anchorId="7E47D2E6">
          <v:shape id="_x0000_i1408" type="#_x0000_t75" style="width:11.95pt;height:14.3pt" o:ole="">
            <v:imagedata r:id="rId647" o:title=""/>
          </v:shape>
          <o:OLEObject Type="Embed" ProgID="Equation.DSMT4" ShapeID="_x0000_i1408" DrawAspect="Content" ObjectID="_1797165493" r:id="rId648"/>
        </w:object>
      </w:r>
      <w:r w:rsidRPr="00CF1467">
        <w:rPr>
          <w:bCs/>
        </w:rPr>
        <w:t xml:space="preserve"> đến </w:t>
      </w:r>
      <w:r w:rsidRPr="00CF1467">
        <w:rPr>
          <w:bCs/>
          <w:position w:val="-4"/>
        </w:rPr>
        <w:object w:dxaOrig="260" w:dyaOrig="260" w14:anchorId="2472B70B">
          <v:shape id="_x0000_i1409" type="#_x0000_t75" style="width:13.5pt;height:13.5pt" o:ole="">
            <v:imagedata r:id="rId649" o:title=""/>
          </v:shape>
          <o:OLEObject Type="Embed" ProgID="Equation.DSMT4" ShapeID="_x0000_i1409" DrawAspect="Content" ObjectID="_1797165494" r:id="rId650"/>
        </w:object>
      </w:r>
      <w:r w:rsidRPr="00CF1467">
        <w:rPr>
          <w:bCs/>
        </w:rPr>
        <w:t xml:space="preserve"> </w:t>
      </w:r>
      <w:r w:rsidRPr="00CF1467">
        <w:rPr>
          <w:rFonts w:eastAsia="Georgia"/>
          <w:lang w:val="fr-FR"/>
        </w:rPr>
        <w:t>sau đó nối thẳng đến camera là</w:t>
      </w:r>
    </w:p>
    <w:p w14:paraId="0042F852" w14:textId="77777777" w:rsidR="007A4CFC" w:rsidRPr="00CF1467" w:rsidRDefault="00967249" w:rsidP="007A4CFC">
      <w:pPr>
        <w:tabs>
          <w:tab w:val="left" w:pos="992"/>
          <w:tab w:val="left" w:pos="3402"/>
          <w:tab w:val="left" w:pos="5669"/>
          <w:tab w:val="left" w:pos="7937"/>
        </w:tabs>
        <w:spacing w:after="0" w:line="240" w:lineRule="auto"/>
        <w:jc w:val="center"/>
        <w:rPr>
          <w:bCs/>
          <w:lang w:val="fr-FR"/>
        </w:rPr>
      </w:pPr>
      <w:r w:rsidRPr="00CF1467">
        <w:rPr>
          <w:rFonts w:eastAsia="Georgia"/>
          <w:position w:val="-8"/>
          <w:lang w:val="fr-FR"/>
        </w:rPr>
        <w:object w:dxaOrig="2140" w:dyaOrig="360" w14:anchorId="5FE4F3A4">
          <v:shape id="_x0000_i1410" type="#_x0000_t75" style="width:106.6pt;height:17.9pt" o:ole="">
            <v:imagedata r:id="rId651" o:title=""/>
          </v:shape>
          <o:OLEObject Type="Embed" ProgID="Equation.DSMT4" ShapeID="_x0000_i1410" DrawAspect="Content" ObjectID="_1797165495" r:id="rId652"/>
        </w:object>
      </w:r>
      <w:r w:rsidR="007A4CFC" w:rsidRPr="00CF1467">
        <w:rPr>
          <w:rFonts w:eastAsia="Georgia"/>
          <w:lang w:val="fr-FR"/>
        </w:rPr>
        <w:t xml:space="preserve"> (m)</w:t>
      </w:r>
    </w:p>
    <w:p w14:paraId="243D121F" w14:textId="77777777" w:rsidR="007A4CFC" w:rsidRPr="00CF1467" w:rsidRDefault="007A4CFC" w:rsidP="007A4CFC">
      <w:pPr>
        <w:tabs>
          <w:tab w:val="left" w:pos="992"/>
          <w:tab w:val="left" w:pos="3402"/>
          <w:tab w:val="left" w:pos="5669"/>
          <w:tab w:val="left" w:pos="7937"/>
        </w:tabs>
        <w:spacing w:after="0" w:line="240" w:lineRule="auto"/>
        <w:ind w:left="992"/>
        <w:jc w:val="both"/>
        <w:rPr>
          <w:lang w:val="fr-FR"/>
        </w:rPr>
      </w:pPr>
      <w:r w:rsidRPr="00CF1467">
        <w:rPr>
          <w:b/>
          <w:lang w:val="fr-FR"/>
        </w:rPr>
        <w:t>(d)</w:t>
      </w:r>
      <w:r w:rsidRPr="00CF1467">
        <w:rPr>
          <w:lang w:val="fr-FR"/>
        </w:rPr>
        <w:t xml:space="preserve"> </w:t>
      </w:r>
      <w:r w:rsidRPr="00CF1467">
        <w:rPr>
          <w:position w:val="-16"/>
          <w:lang w:val="fr-FR"/>
        </w:rPr>
        <w:object w:dxaOrig="4120" w:dyaOrig="520" w14:anchorId="6D63C1D4">
          <v:shape id="_x0000_i1411" type="#_x0000_t75" style="width:206.05pt;height:26.25pt" o:ole="">
            <v:imagedata r:id="rId653" o:title=""/>
          </v:shape>
          <o:OLEObject Type="Embed" ProgID="Equation.DSMT4" ShapeID="_x0000_i1411" DrawAspect="Content" ObjectID="_1797165496" r:id="rId654"/>
        </w:object>
      </w:r>
      <w:r w:rsidRPr="00CF1467">
        <w:rPr>
          <w:lang w:val="fr-FR"/>
        </w:rPr>
        <w:t xml:space="preserve"> (m) .</w:t>
      </w:r>
    </w:p>
    <w:p w14:paraId="55ECE8CF" w14:textId="77777777" w:rsidR="007A4CFC" w:rsidRPr="00CF1467" w:rsidRDefault="007A4CFC" w:rsidP="007A4CFC">
      <w:pPr>
        <w:tabs>
          <w:tab w:val="left" w:pos="992"/>
          <w:tab w:val="left" w:pos="3402"/>
          <w:tab w:val="left" w:pos="5669"/>
          <w:tab w:val="left" w:pos="7937"/>
        </w:tabs>
        <w:spacing w:after="0" w:line="240" w:lineRule="auto"/>
        <w:ind w:left="992"/>
        <w:jc w:val="both"/>
        <w:rPr>
          <w:lang w:val="fr-FR"/>
        </w:rPr>
      </w:pPr>
      <w:r w:rsidRPr="00CF1467">
        <w:rPr>
          <w:position w:val="-16"/>
          <w:lang w:val="fr-FR"/>
        </w:rPr>
        <w:object w:dxaOrig="4420" w:dyaOrig="520" w14:anchorId="270FC765">
          <v:shape id="_x0000_i1412" type="#_x0000_t75" style="width:220.4pt;height:26.25pt" o:ole="">
            <v:imagedata r:id="rId655" o:title=""/>
          </v:shape>
          <o:OLEObject Type="Embed" ProgID="Equation.DSMT4" ShapeID="_x0000_i1412" DrawAspect="Content" ObjectID="_1797165497" r:id="rId656"/>
        </w:object>
      </w:r>
      <w:r w:rsidRPr="00CF1467">
        <w:rPr>
          <w:lang w:val="fr-FR"/>
        </w:rPr>
        <w:t xml:space="preserve"> (m).</w:t>
      </w:r>
    </w:p>
    <w:p w14:paraId="7CAC223D" w14:textId="77777777" w:rsidR="007A4CFC" w:rsidRPr="00CF1467" w:rsidRDefault="007A4CFC" w:rsidP="007A4CFC">
      <w:pPr>
        <w:tabs>
          <w:tab w:val="left" w:pos="992"/>
          <w:tab w:val="left" w:pos="3402"/>
          <w:tab w:val="left" w:pos="5669"/>
          <w:tab w:val="left" w:pos="7937"/>
        </w:tabs>
        <w:spacing w:after="0" w:line="240" w:lineRule="auto"/>
        <w:ind w:left="992"/>
        <w:jc w:val="both"/>
        <w:rPr>
          <w:lang w:val="fr-FR"/>
        </w:rPr>
      </w:pPr>
      <w:r w:rsidRPr="00CF1467">
        <w:rPr>
          <w:lang w:val="fr-FR"/>
        </w:rPr>
        <w:t xml:space="preserve">Suy ra </w:t>
      </w:r>
      <w:r w:rsidRPr="00CF1467">
        <w:rPr>
          <w:position w:val="-14"/>
          <w:lang w:val="fr-FR"/>
        </w:rPr>
        <w:object w:dxaOrig="2460" w:dyaOrig="420" w14:anchorId="23613E64">
          <v:shape id="_x0000_i1413" type="#_x0000_t75" style="width:122.9pt;height:21.1pt" o:ole="">
            <v:imagedata r:id="rId657" o:title=""/>
          </v:shape>
          <o:OLEObject Type="Embed" ProgID="Equation.DSMT4" ShapeID="_x0000_i1413" DrawAspect="Content" ObjectID="_1797165498" r:id="rId658"/>
        </w:object>
      </w:r>
      <w:r w:rsidRPr="00CF1467">
        <w:rPr>
          <w:lang w:val="fr-FR"/>
        </w:rPr>
        <w:t xml:space="preserve"> </w:t>
      </w:r>
      <w:r w:rsidRPr="00CF1467">
        <w:rPr>
          <w:position w:val="-16"/>
          <w:lang w:val="fr-FR"/>
        </w:rPr>
        <w:object w:dxaOrig="520" w:dyaOrig="440" w14:anchorId="64A34DDB">
          <v:shape id="_x0000_i1414" type="#_x0000_t75" style="width:26.25pt;height:21.9pt" o:ole="">
            <v:imagedata r:id="rId659" o:title=""/>
          </v:shape>
          <o:OLEObject Type="Embed" ProgID="Equation.DSMT4" ShapeID="_x0000_i1414" DrawAspect="Content" ObjectID="_1797165499" r:id="rId660"/>
        </w:object>
      </w:r>
      <w:r w:rsidRPr="00CF1467">
        <w:rPr>
          <w:lang w:val="fr-FR"/>
        </w:rPr>
        <w:t>.</w:t>
      </w:r>
    </w:p>
    <w:p w14:paraId="72AA8494" w14:textId="77777777" w:rsidR="007A4CFC" w:rsidRPr="00CF1467" w:rsidRDefault="007A4CFC" w:rsidP="007A4CFC">
      <w:pPr>
        <w:tabs>
          <w:tab w:val="left" w:pos="992"/>
          <w:tab w:val="left" w:pos="3402"/>
          <w:tab w:val="left" w:pos="5669"/>
          <w:tab w:val="left" w:pos="7937"/>
        </w:tabs>
        <w:spacing w:after="0" w:line="240" w:lineRule="auto"/>
        <w:ind w:left="992"/>
        <w:jc w:val="both"/>
        <w:rPr>
          <w:lang w:val="fr-FR"/>
        </w:rPr>
      </w:pPr>
      <w:r w:rsidRPr="00CF1467">
        <w:rPr>
          <w:lang w:val="fr-FR"/>
        </w:rPr>
        <w:t xml:space="preserve">Diện tích lợp tôn mái nhà là </w:t>
      </w:r>
      <w:r w:rsidRPr="00CF1467">
        <w:rPr>
          <w:position w:val="-14"/>
          <w:lang w:val="fr-FR"/>
        </w:rPr>
        <w:object w:dxaOrig="1620" w:dyaOrig="420" w14:anchorId="67EEA7FE">
          <v:shape id="_x0000_i1415" type="#_x0000_t75" style="width:81.15pt;height:21.1pt" o:ole="">
            <v:imagedata r:id="rId661" o:title=""/>
          </v:shape>
          <o:OLEObject Type="Embed" ProgID="Equation.DSMT4" ShapeID="_x0000_i1415" DrawAspect="Content" ObjectID="_1797165500" r:id="rId662"/>
        </w:object>
      </w:r>
      <w:r w:rsidRPr="00CF1467">
        <w:rPr>
          <w:lang w:val="fr-FR"/>
        </w:rPr>
        <w:t xml:space="preserve"> </w:t>
      </w:r>
      <w:r w:rsidRPr="00CF1467">
        <w:rPr>
          <w:position w:val="-16"/>
          <w:lang w:val="fr-FR"/>
        </w:rPr>
        <w:object w:dxaOrig="520" w:dyaOrig="440" w14:anchorId="49AFA885">
          <v:shape id="_x0000_i1416" type="#_x0000_t75" style="width:26.25pt;height:21.9pt" o:ole="">
            <v:imagedata r:id="rId659" o:title=""/>
          </v:shape>
          <o:OLEObject Type="Embed" ProgID="Equation.DSMT4" ShapeID="_x0000_i1416" DrawAspect="Content" ObjectID="_1797165501" r:id="rId663"/>
        </w:object>
      </w:r>
      <w:r w:rsidRPr="00CF1467">
        <w:rPr>
          <w:lang w:val="fr-FR"/>
        </w:rPr>
        <w:t>.</w:t>
      </w:r>
    </w:p>
    <w:p w14:paraId="12AD1CE0" w14:textId="77777777" w:rsidR="007A4CFC" w:rsidRPr="00CF1467" w:rsidRDefault="007A4CFC" w:rsidP="007A4CFC">
      <w:pPr>
        <w:tabs>
          <w:tab w:val="left" w:pos="992"/>
          <w:tab w:val="left" w:pos="3402"/>
          <w:tab w:val="left" w:pos="5669"/>
          <w:tab w:val="left" w:pos="7937"/>
        </w:tabs>
        <w:spacing w:after="0" w:line="240" w:lineRule="auto"/>
        <w:ind w:left="992"/>
        <w:jc w:val="both"/>
        <w:rPr>
          <w:rFonts w:eastAsia="Georgia"/>
          <w:lang w:val="fr-FR"/>
        </w:rPr>
      </w:pPr>
      <w:r w:rsidRPr="00CF1467">
        <w:rPr>
          <w:rFonts w:eastAsia="Georgia"/>
          <w:lang w:val="fr-FR"/>
        </w:rPr>
        <w:t>Số tiền cần bỏ ra để mua tôn lợp mái nhà là</w:t>
      </w:r>
    </w:p>
    <w:p w14:paraId="163981A3" w14:textId="77777777" w:rsidR="007A4CFC" w:rsidRPr="00CF1467" w:rsidRDefault="007A4CFC" w:rsidP="007A4CFC">
      <w:pPr>
        <w:tabs>
          <w:tab w:val="left" w:pos="992"/>
          <w:tab w:val="left" w:pos="3402"/>
          <w:tab w:val="left" w:pos="5669"/>
          <w:tab w:val="left" w:pos="7937"/>
        </w:tabs>
        <w:spacing w:after="0" w:line="240" w:lineRule="auto"/>
        <w:ind w:left="992"/>
        <w:jc w:val="center"/>
        <w:rPr>
          <w:color w:val="000000" w:themeColor="text1"/>
          <w:lang w:val="fr-FR"/>
        </w:rPr>
      </w:pPr>
      <w:r w:rsidRPr="00CF1467">
        <w:rPr>
          <w:rFonts w:eastAsia="Georgia"/>
          <w:position w:val="-10"/>
          <w:lang w:val="fr-FR"/>
        </w:rPr>
        <w:object w:dxaOrig="2680" w:dyaOrig="380" w14:anchorId="72E0C9B5">
          <v:shape id="_x0000_i1417" type="#_x0000_t75" style="width:134.45pt;height:19.5pt" o:ole="">
            <v:imagedata r:id="rId664" o:title=""/>
          </v:shape>
          <o:OLEObject Type="Embed" ProgID="Equation.DSMT4" ShapeID="_x0000_i1417" DrawAspect="Content" ObjectID="_1797165502" r:id="rId665"/>
        </w:object>
      </w:r>
      <w:r w:rsidRPr="00CF1467">
        <w:rPr>
          <w:rFonts w:eastAsia="Georgia"/>
          <w:lang w:val="fr-FR"/>
        </w:rPr>
        <w:t xml:space="preserve"> đồng).</w:t>
      </w:r>
    </w:p>
    <w:p w14:paraId="372F0FE6" w14:textId="77777777" w:rsidR="007A4CFC" w:rsidRPr="00CF1467" w:rsidRDefault="007A4CFC" w:rsidP="007A4CFC">
      <w:pPr>
        <w:pStyle w:val="ListParagraph"/>
        <w:tabs>
          <w:tab w:val="left" w:pos="993"/>
        </w:tabs>
        <w:ind w:left="990" w:hanging="990"/>
        <w:jc w:val="both"/>
        <w:rPr>
          <w:rFonts w:ascii="Times New Roman" w:hAnsi="Times New Roman"/>
          <w:b/>
          <w:color w:val="0000FF"/>
          <w:sz w:val="24"/>
        </w:rPr>
      </w:pPr>
      <w:r w:rsidRPr="00CF1467">
        <w:rPr>
          <w:rFonts w:ascii="Times New Roman" w:hAnsi="Times New Roman"/>
          <w:b/>
          <w:color w:val="0000FF"/>
          <w:sz w:val="24"/>
        </w:rPr>
        <w:t xml:space="preserve">Câu </w:t>
      </w:r>
      <w:r w:rsidRPr="00CF1467">
        <w:rPr>
          <w:rFonts w:ascii="Times New Roman" w:hAnsi="Times New Roman"/>
          <w:b/>
          <w:color w:val="0000FF"/>
          <w:sz w:val="24"/>
          <w:lang w:val="fr-FR"/>
        </w:rPr>
        <w:t>4</w:t>
      </w:r>
      <w:r w:rsidRPr="00CF1467">
        <w:rPr>
          <w:rFonts w:ascii="Times New Roman" w:hAnsi="Times New Roman"/>
          <w:b/>
          <w:color w:val="0000FF"/>
          <w:sz w:val="24"/>
        </w:rPr>
        <w:t xml:space="preserve">. </w:t>
      </w:r>
      <w:r w:rsidRPr="00CF1467">
        <w:rPr>
          <w:rFonts w:ascii="Times New Roman" w:hAnsi="Times New Roman"/>
          <w:b/>
          <w:color w:val="0000FF"/>
          <w:sz w:val="24"/>
        </w:rPr>
        <w:tab/>
      </w:r>
      <w:r w:rsidRPr="00CF1467">
        <w:rPr>
          <w:rFonts w:ascii="Times New Roman" w:hAnsi="Times New Roman"/>
          <w:sz w:val="24"/>
        </w:rPr>
        <w:t xml:space="preserve">Cho hàm số </w:t>
      </w:r>
      <w:r w:rsidRPr="00CF1467">
        <w:rPr>
          <w:rFonts w:ascii="Times New Roman" w:hAnsi="Times New Roman"/>
          <w:position w:val="-14"/>
          <w:sz w:val="24"/>
          <w:lang w:val="en-US"/>
        </w:rPr>
        <w:object w:dxaOrig="1935" w:dyaOrig="465" w14:anchorId="34A72B53">
          <v:shape id="_x0000_i1418" type="#_x0000_t75" style="width:96.65pt;height:23.05pt" o:ole="">
            <v:imagedata r:id="rId250" o:title=""/>
          </v:shape>
          <o:OLEObject Type="Embed" ProgID="Equation.DSMT4" ShapeID="_x0000_i1418" DrawAspect="Content" ObjectID="_1797165503" r:id="rId666"/>
        </w:object>
      </w:r>
      <w:r w:rsidRPr="00CF1467">
        <w:rPr>
          <w:rFonts w:ascii="Times New Roman" w:hAnsi="Times New Roman"/>
          <w:sz w:val="24"/>
        </w:rPr>
        <w:t>.</w:t>
      </w:r>
    </w:p>
    <w:p w14:paraId="2381C18C" w14:textId="77777777" w:rsidR="007A4CFC" w:rsidRPr="00CF1467" w:rsidRDefault="007A4CFC" w:rsidP="007A4CFC">
      <w:pPr>
        <w:tabs>
          <w:tab w:val="left" w:pos="993"/>
        </w:tabs>
        <w:spacing w:after="0" w:line="240" w:lineRule="auto"/>
        <w:jc w:val="both"/>
      </w:pPr>
      <w:r w:rsidRPr="00CF1467">
        <w:rPr>
          <w:b/>
          <w:color w:val="0000FF"/>
        </w:rPr>
        <w:tab/>
      </w:r>
      <w:r w:rsidRPr="00CF1467">
        <w:rPr>
          <w:b/>
        </w:rPr>
        <w:t xml:space="preserve">a) </w:t>
      </w:r>
      <w:r w:rsidRPr="00CF1467">
        <w:rPr>
          <w:position w:val="-14"/>
          <w:lang w:val="en-US"/>
        </w:rPr>
        <w:object w:dxaOrig="975" w:dyaOrig="405" w14:anchorId="0C35F1B0">
          <v:shape id="_x0000_i1419" type="#_x0000_t75" style="width:48.95pt;height:20.3pt" o:ole="">
            <v:imagedata r:id="rId252" o:title=""/>
          </v:shape>
          <o:OLEObject Type="Embed" ProgID="Equation.DSMT4" ShapeID="_x0000_i1419" DrawAspect="Content" ObjectID="_1797165504" r:id="rId667"/>
        </w:object>
      </w:r>
      <w:r w:rsidRPr="00CF1467">
        <w:t xml:space="preserve"> có hai nghiệm phân biệt.</w:t>
      </w:r>
    </w:p>
    <w:p w14:paraId="43EAED47" w14:textId="77777777" w:rsidR="007A4CFC" w:rsidRPr="00CF1467" w:rsidRDefault="007A4CFC" w:rsidP="007A4CFC">
      <w:pPr>
        <w:tabs>
          <w:tab w:val="left" w:pos="993"/>
        </w:tabs>
        <w:spacing w:after="0" w:line="240" w:lineRule="auto"/>
        <w:jc w:val="both"/>
      </w:pPr>
      <w:r w:rsidRPr="00CF1467">
        <w:rPr>
          <w:b/>
        </w:rPr>
        <w:tab/>
      </w:r>
      <w:r w:rsidRPr="00C7072A">
        <w:rPr>
          <w:b/>
          <w:u w:val="single"/>
        </w:rPr>
        <w:t>b</w:t>
      </w:r>
      <w:r w:rsidRPr="00CF1467">
        <w:rPr>
          <w:b/>
        </w:rPr>
        <w:t xml:space="preserve">) </w:t>
      </w:r>
      <w:r w:rsidRPr="00CF1467">
        <w:rPr>
          <w:position w:val="-24"/>
          <w:lang w:val="en-US"/>
        </w:rPr>
        <w:object w:dxaOrig="1200" w:dyaOrig="615" w14:anchorId="0C859AF2">
          <v:shape id="_x0000_i1420" type="#_x0000_t75" style="width:60.05pt;height:30.65pt" o:ole="">
            <v:imagedata r:id="rId254" o:title=""/>
          </v:shape>
          <o:OLEObject Type="Embed" ProgID="Equation.DSMT4" ShapeID="_x0000_i1420" DrawAspect="Content" ObjectID="_1797165505" r:id="rId668"/>
        </w:object>
      </w:r>
      <w:r w:rsidRPr="00CF1467">
        <w:t>.</w:t>
      </w:r>
    </w:p>
    <w:p w14:paraId="269D9955" w14:textId="77777777" w:rsidR="007A4CFC" w:rsidRPr="00CF1467" w:rsidRDefault="007A4CFC" w:rsidP="007A4CFC">
      <w:pPr>
        <w:tabs>
          <w:tab w:val="left" w:pos="993"/>
        </w:tabs>
        <w:spacing w:after="0" w:line="240" w:lineRule="auto"/>
        <w:jc w:val="both"/>
      </w:pPr>
      <w:r w:rsidRPr="00CF1467">
        <w:rPr>
          <w:b/>
        </w:rPr>
        <w:tab/>
        <w:t xml:space="preserve">c) </w:t>
      </w:r>
      <w:r w:rsidRPr="00CF1467">
        <w:rPr>
          <w:position w:val="-32"/>
          <w:lang w:val="en-US"/>
        </w:rPr>
        <w:object w:dxaOrig="4260" w:dyaOrig="765" w14:anchorId="7C95FD9E">
          <v:shape id="_x0000_i1421" type="#_x0000_t75" style="width:212.8pt;height:38.2pt" o:ole="">
            <v:imagedata r:id="rId256" o:title=""/>
          </v:shape>
          <o:OLEObject Type="Embed" ProgID="Equation.DSMT4" ShapeID="_x0000_i1421" DrawAspect="Content" ObjectID="_1797165506" r:id="rId669"/>
        </w:object>
      </w:r>
      <w:r w:rsidRPr="00CF1467">
        <w:t>.</w:t>
      </w:r>
    </w:p>
    <w:p w14:paraId="071011DF" w14:textId="77777777" w:rsidR="007A4CFC" w:rsidRPr="00CF1467" w:rsidRDefault="007A4CFC" w:rsidP="007A4CFC">
      <w:pPr>
        <w:tabs>
          <w:tab w:val="left" w:pos="993"/>
        </w:tabs>
        <w:spacing w:after="0" w:line="240" w:lineRule="auto"/>
        <w:ind w:left="993"/>
        <w:jc w:val="both"/>
      </w:pPr>
      <w:r w:rsidRPr="00C7072A">
        <w:rPr>
          <w:b/>
          <w:u w:val="single"/>
        </w:rPr>
        <w:t>d</w:t>
      </w:r>
      <w:r w:rsidRPr="00CF1467">
        <w:rPr>
          <w:b/>
        </w:rPr>
        <w:t xml:space="preserve">) </w:t>
      </w:r>
      <w:r w:rsidRPr="00CF1467">
        <w:t xml:space="preserve">Tích của giá trị lớn nhất và giá trị nhỏ nhất của hàm số </w:t>
      </w:r>
      <w:r w:rsidRPr="00CF1467">
        <w:rPr>
          <w:position w:val="-14"/>
          <w:lang w:val="fr-FR"/>
        </w:rPr>
        <w:object w:dxaOrig="585" w:dyaOrig="405" w14:anchorId="212F9016">
          <v:shape id="_x0000_i1422" type="#_x0000_t75" style="width:29.45pt;height:20.3pt" o:ole="">
            <v:imagedata r:id="rId258" o:title=""/>
          </v:shape>
          <o:OLEObject Type="Embed" ProgID="Equation.DSMT4" ShapeID="_x0000_i1422" DrawAspect="Content" ObjectID="_1797165507" r:id="rId670"/>
        </w:object>
      </w:r>
      <w:r w:rsidRPr="00CF1467">
        <w:t xml:space="preserve"> là </w:t>
      </w:r>
      <w:r w:rsidRPr="00CF1467">
        <w:rPr>
          <w:position w:val="-6"/>
          <w:lang w:val="fr-FR"/>
        </w:rPr>
        <w:object w:dxaOrig="615" w:dyaOrig="360" w14:anchorId="38B74EDF">
          <v:shape id="_x0000_i1423" type="#_x0000_t75" style="width:30.65pt;height:17.9pt" o:ole="">
            <v:imagedata r:id="rId260" o:title=""/>
          </v:shape>
          <o:OLEObject Type="Embed" ProgID="Equation.DSMT4" ShapeID="_x0000_i1423" DrawAspect="Content" ObjectID="_1797165508" r:id="rId671"/>
        </w:object>
      </w:r>
      <w:r w:rsidRPr="00CF1467">
        <w:t xml:space="preserve">(với </w:t>
      </w:r>
      <w:r w:rsidRPr="00CF1467">
        <w:rPr>
          <w:position w:val="-10"/>
          <w:lang w:val="fr-FR"/>
        </w:rPr>
        <w:object w:dxaOrig="1005" w:dyaOrig="315" w14:anchorId="6B59814C">
          <v:shape id="_x0000_i1424" type="#_x0000_t75" style="width:50.1pt;height:15.9pt" o:ole="">
            <v:imagedata r:id="rId262" o:title=""/>
          </v:shape>
          <o:OLEObject Type="Embed" ProgID="Equation.DSMT4" ShapeID="_x0000_i1424" DrawAspect="Content" ObjectID="_1797165509" r:id="rId672"/>
        </w:object>
      </w:r>
      <w:r w:rsidRPr="00CF1467">
        <w:t xml:space="preserve"> và </w:t>
      </w:r>
      <w:r w:rsidRPr="00CF1467">
        <w:rPr>
          <w:position w:val="-6"/>
        </w:rPr>
        <w:object w:dxaOrig="180" w:dyaOrig="225" w14:anchorId="63C23AF7">
          <v:shape id="_x0000_i1425" type="#_x0000_t75" style="width:9.15pt;height:11.15pt" o:ole="">
            <v:imagedata r:id="rId264" o:title=""/>
          </v:shape>
          <o:OLEObject Type="Embed" ProgID="Equation.DSMT4" ShapeID="_x0000_i1425" DrawAspect="Content" ObjectID="_1797165510" r:id="rId673"/>
        </w:object>
      </w:r>
      <w:r w:rsidRPr="00CF1467">
        <w:t xml:space="preserve"> là số nguyên tố). Khi đó </w:t>
      </w:r>
      <w:r w:rsidRPr="00CF1467">
        <w:rPr>
          <w:position w:val="-6"/>
          <w:lang w:val="fr-FR"/>
        </w:rPr>
        <w:object w:dxaOrig="1545" w:dyaOrig="285" w14:anchorId="2D5D0766">
          <v:shape id="_x0000_i1426" type="#_x0000_t75" style="width:77.15pt;height:14.3pt" o:ole="">
            <v:imagedata r:id="rId266" o:title=""/>
          </v:shape>
          <o:OLEObject Type="Embed" ProgID="Equation.DSMT4" ShapeID="_x0000_i1426" DrawAspect="Content" ObjectID="_1797165511" r:id="rId674"/>
        </w:object>
      </w:r>
      <w:r w:rsidRPr="00CF1467">
        <w:t>.</w:t>
      </w:r>
    </w:p>
    <w:p w14:paraId="0E8A5023" w14:textId="77777777" w:rsidR="007A4CFC" w:rsidRPr="00CF1467" w:rsidRDefault="007A4CFC" w:rsidP="007A4CFC">
      <w:pPr>
        <w:spacing w:after="0" w:line="240" w:lineRule="auto"/>
        <w:ind w:left="992"/>
        <w:jc w:val="center"/>
        <w:rPr>
          <w:lang w:val="en-US"/>
        </w:rPr>
      </w:pPr>
      <w:r w:rsidRPr="00CF1467">
        <w:rPr>
          <w:b/>
          <w:color w:val="0000FF"/>
          <w:lang w:val="af-ZA"/>
        </w:rPr>
        <w:t>Lời giải</w:t>
      </w:r>
    </w:p>
    <w:p w14:paraId="6B310410"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b/>
        </w:rPr>
        <w:t>a)</w:t>
      </w:r>
      <w:r w:rsidRPr="00CF1467">
        <w:rPr>
          <w:b/>
          <w:lang w:val="en-US"/>
        </w:rPr>
        <w:t xml:space="preserve"> </w:t>
      </w:r>
      <w:r w:rsidRPr="00CF1467">
        <w:rPr>
          <w:b/>
          <w:bCs/>
          <w:lang w:val="en-US"/>
        </w:rPr>
        <w:t>Sai</w:t>
      </w:r>
      <w:r w:rsidRPr="00CF1467">
        <w:rPr>
          <w:b/>
          <w:bCs/>
        </w:rPr>
        <w:t>.</w:t>
      </w:r>
      <w:r w:rsidRPr="00CF1467">
        <w:t xml:space="preserve"> </w:t>
      </w:r>
    </w:p>
    <w:p w14:paraId="5275C03D"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Ta có</w:t>
      </w:r>
      <w:r w:rsidRPr="00CF1467">
        <w:rPr>
          <w:b/>
        </w:rPr>
        <w:t xml:space="preserve"> </w:t>
      </w:r>
      <w:r w:rsidRPr="00CF1467">
        <w:rPr>
          <w:position w:val="-32"/>
          <w:lang w:val="en-US"/>
        </w:rPr>
        <w:object w:dxaOrig="6825" w:dyaOrig="765" w14:anchorId="64F19C95">
          <v:shape id="_x0000_i1427" type="#_x0000_t75" style="width:341.3pt;height:38.2pt" o:ole="">
            <v:imagedata r:id="rId675" o:title=""/>
          </v:shape>
          <o:OLEObject Type="Embed" ProgID="Equation.DSMT4" ShapeID="_x0000_i1427" DrawAspect="Content" ObjectID="_1797165512" r:id="rId676"/>
        </w:object>
      </w:r>
    </w:p>
    <w:p w14:paraId="0A5CC9B1"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position w:val="-32"/>
          <w:lang w:val="en-US"/>
        </w:rPr>
        <w:object w:dxaOrig="6840" w:dyaOrig="765" w14:anchorId="2410F9BD">
          <v:shape id="_x0000_i1428" type="#_x0000_t75" style="width:342.1pt;height:38.2pt" o:ole="">
            <v:imagedata r:id="rId677" o:title=""/>
          </v:shape>
          <o:OLEObject Type="Embed" ProgID="Equation.DSMT4" ShapeID="_x0000_i1428" DrawAspect="Content" ObjectID="_1797165513" r:id="rId678"/>
        </w:object>
      </w:r>
      <w:r w:rsidRPr="00CF1467">
        <w:t xml:space="preserve"> </w:t>
      </w:r>
    </w:p>
    <w:p w14:paraId="24B24380"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rPr>
          <w:position w:val="-32"/>
          <w:lang w:val="en-US"/>
        </w:rPr>
        <w:object w:dxaOrig="3870" w:dyaOrig="765" w14:anchorId="3A4999EF">
          <v:shape id="_x0000_i1429" type="#_x0000_t75" style="width:194.1pt;height:38.2pt" o:ole="">
            <v:imagedata r:id="rId679" o:title=""/>
          </v:shape>
          <o:OLEObject Type="Embed" ProgID="Equation.DSMT4" ShapeID="_x0000_i1429" DrawAspect="Content" ObjectID="_1797165514" r:id="rId680"/>
        </w:object>
      </w:r>
    </w:p>
    <w:p w14:paraId="65D441D1"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Vậy phương trình </w:t>
      </w:r>
      <w:r w:rsidRPr="00CF1467">
        <w:rPr>
          <w:position w:val="-14"/>
          <w:lang w:val="en-US"/>
        </w:rPr>
        <w:object w:dxaOrig="975" w:dyaOrig="405" w14:anchorId="34A32A3C">
          <v:shape id="_x0000_i1430" type="#_x0000_t75" style="width:48.95pt;height:20.3pt" o:ole="">
            <v:imagedata r:id="rId252" o:title=""/>
          </v:shape>
          <o:OLEObject Type="Embed" ProgID="Equation.DSMT4" ShapeID="_x0000_i1430" DrawAspect="Content" ObjectID="_1797165515" r:id="rId681"/>
        </w:object>
      </w:r>
      <w:r w:rsidRPr="00CF1467">
        <w:t xml:space="preserve"> chỉ có một nghiệm.</w:t>
      </w:r>
    </w:p>
    <w:p w14:paraId="1AEDD13C" w14:textId="77777777" w:rsidR="007A4CFC" w:rsidRPr="00CF1467" w:rsidRDefault="007A4CFC" w:rsidP="007A4CFC">
      <w:pPr>
        <w:tabs>
          <w:tab w:val="left" w:pos="992"/>
          <w:tab w:val="left" w:pos="3402"/>
          <w:tab w:val="left" w:pos="5669"/>
          <w:tab w:val="left" w:pos="7937"/>
        </w:tabs>
        <w:spacing w:after="0" w:line="240" w:lineRule="auto"/>
        <w:ind w:left="992"/>
        <w:jc w:val="both"/>
        <w:rPr>
          <w:b/>
          <w:bCs/>
        </w:rPr>
      </w:pPr>
      <w:r w:rsidRPr="00CF1467">
        <w:rPr>
          <w:b/>
        </w:rPr>
        <w:t xml:space="preserve">b) </w:t>
      </w:r>
      <w:r w:rsidRPr="00CF1467">
        <w:rPr>
          <w:b/>
          <w:bCs/>
        </w:rPr>
        <w:t>Đúng.</w:t>
      </w:r>
    </w:p>
    <w:p w14:paraId="3080AA43" w14:textId="77777777" w:rsidR="007A4CFC" w:rsidRPr="00CF1467" w:rsidRDefault="007A4CFC" w:rsidP="007A4CFC">
      <w:pPr>
        <w:tabs>
          <w:tab w:val="left" w:pos="300"/>
          <w:tab w:val="left" w:pos="993"/>
        </w:tabs>
        <w:spacing w:after="0" w:line="240" w:lineRule="auto"/>
        <w:jc w:val="both"/>
      </w:pPr>
      <w:r w:rsidRPr="00CF1467">
        <w:tab/>
      </w:r>
      <w:r w:rsidRPr="00CF1467">
        <w:tab/>
        <w:t>Ta có</w:t>
      </w:r>
      <w:r w:rsidRPr="00CF1467">
        <w:rPr>
          <w:b/>
        </w:rPr>
        <w:t xml:space="preserve"> </w:t>
      </w:r>
      <w:r w:rsidRPr="00CF1467">
        <w:rPr>
          <w:position w:val="-24"/>
          <w:lang w:val="en-US"/>
        </w:rPr>
        <w:object w:dxaOrig="1800" w:dyaOrig="615" w14:anchorId="7298136A">
          <v:shape id="_x0000_i1431" type="#_x0000_t75" style="width:89.9pt;height:30.65pt" o:ole="">
            <v:imagedata r:id="rId682" o:title=""/>
          </v:shape>
          <o:OLEObject Type="Embed" ProgID="Equation.DSMT4" ShapeID="_x0000_i1431" DrawAspect="Content" ObjectID="_1797165516" r:id="rId683"/>
        </w:object>
      </w:r>
    </w:p>
    <w:p w14:paraId="5310A069" w14:textId="77777777" w:rsidR="007A4CFC" w:rsidRPr="00CF1467" w:rsidRDefault="007A4CFC" w:rsidP="007A4CFC">
      <w:pPr>
        <w:tabs>
          <w:tab w:val="left" w:pos="992"/>
          <w:tab w:val="left" w:pos="3402"/>
          <w:tab w:val="left" w:pos="5669"/>
          <w:tab w:val="left" w:pos="7937"/>
        </w:tabs>
        <w:spacing w:after="0" w:line="240" w:lineRule="auto"/>
        <w:ind w:left="992"/>
        <w:jc w:val="both"/>
        <w:rPr>
          <w:b/>
          <w:bCs/>
        </w:rPr>
      </w:pPr>
      <w:r w:rsidRPr="00CF1467">
        <w:rPr>
          <w:b/>
        </w:rPr>
        <w:t xml:space="preserve">c) </w:t>
      </w:r>
      <w:r w:rsidRPr="00CF1467">
        <w:rPr>
          <w:b/>
          <w:bCs/>
        </w:rPr>
        <w:t>Sai.</w:t>
      </w:r>
    </w:p>
    <w:p w14:paraId="3FE6AE57" w14:textId="77777777" w:rsidR="007A4CFC" w:rsidRPr="00CF1467" w:rsidRDefault="007A4CFC" w:rsidP="007A4CFC">
      <w:pPr>
        <w:tabs>
          <w:tab w:val="left" w:pos="300"/>
          <w:tab w:val="left" w:pos="993"/>
        </w:tabs>
        <w:spacing w:after="0" w:line="240" w:lineRule="auto"/>
        <w:jc w:val="both"/>
      </w:pPr>
      <w:r w:rsidRPr="00CF1467">
        <w:tab/>
      </w:r>
      <w:r w:rsidRPr="00CF1467">
        <w:tab/>
        <w:t>Ta có</w:t>
      </w:r>
      <w:r w:rsidRPr="00CF1467">
        <w:rPr>
          <w:b/>
        </w:rPr>
        <w:t xml:space="preserve"> </w:t>
      </w:r>
      <w:r w:rsidRPr="00CF1467">
        <w:rPr>
          <w:position w:val="-32"/>
          <w:lang w:val="en-US"/>
        </w:rPr>
        <w:object w:dxaOrig="4365" w:dyaOrig="765" w14:anchorId="4F2DBE9F">
          <v:shape id="_x0000_i1432" type="#_x0000_t75" style="width:218.4pt;height:38.2pt" o:ole="">
            <v:imagedata r:id="rId684" o:title=""/>
          </v:shape>
          <o:OLEObject Type="Embed" ProgID="Equation.DSMT4" ShapeID="_x0000_i1432" DrawAspect="Content" ObjectID="_1797165517" r:id="rId685"/>
        </w:object>
      </w:r>
    </w:p>
    <w:p w14:paraId="0FBB236A" w14:textId="77777777" w:rsidR="007A4CFC" w:rsidRPr="00CF1467" w:rsidRDefault="007A4CFC" w:rsidP="007A4CFC">
      <w:pPr>
        <w:tabs>
          <w:tab w:val="left" w:pos="992"/>
          <w:tab w:val="left" w:pos="3402"/>
          <w:tab w:val="left" w:pos="5669"/>
          <w:tab w:val="left" w:pos="7937"/>
        </w:tabs>
        <w:spacing w:after="0" w:line="240" w:lineRule="auto"/>
        <w:ind w:left="992"/>
        <w:jc w:val="both"/>
        <w:rPr>
          <w:b/>
          <w:bCs/>
        </w:rPr>
      </w:pPr>
      <w:r w:rsidRPr="00CF1467">
        <w:rPr>
          <w:b/>
        </w:rPr>
        <w:t xml:space="preserve">d) </w:t>
      </w:r>
      <w:r w:rsidRPr="00CF1467">
        <w:rPr>
          <w:b/>
          <w:bCs/>
        </w:rPr>
        <w:t>Đúng</w:t>
      </w:r>
    </w:p>
    <w:p w14:paraId="194A4AE3"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Hàm số </w:t>
      </w:r>
      <w:r w:rsidRPr="00CF1467">
        <w:rPr>
          <w:position w:val="-14"/>
          <w:lang w:val="en-US"/>
        </w:rPr>
        <w:object w:dxaOrig="1935" w:dyaOrig="465" w14:anchorId="28F6B002">
          <v:shape id="_x0000_i1433" type="#_x0000_t75" style="width:96.65pt;height:23.05pt" o:ole="">
            <v:imagedata r:id="rId250" o:title=""/>
          </v:shape>
          <o:OLEObject Type="Embed" ProgID="Equation.DSMT4" ShapeID="_x0000_i1433" DrawAspect="Content" ObjectID="_1797165518" r:id="rId686"/>
        </w:object>
      </w:r>
      <w:r w:rsidRPr="00CF1467">
        <w:t xml:space="preserve"> có tập xác định </w:t>
      </w:r>
      <w:r w:rsidRPr="00CF1467">
        <w:rPr>
          <w:position w:val="-14"/>
          <w:lang w:val="en-US"/>
        </w:rPr>
        <w:object w:dxaOrig="1125" w:dyaOrig="405" w14:anchorId="1ACAF2D4">
          <v:shape id="_x0000_i1434" type="#_x0000_t75" style="width:56.1pt;height:20.3pt" o:ole="">
            <v:imagedata r:id="rId687" o:title=""/>
          </v:shape>
          <o:OLEObject Type="Embed" ProgID="Equation.DSMT4" ShapeID="_x0000_i1434" DrawAspect="Content" ObjectID="_1797165519" r:id="rId688"/>
        </w:object>
      </w:r>
      <w:r w:rsidRPr="00CF1467">
        <w:t xml:space="preserve"> và </w:t>
      </w:r>
    </w:p>
    <w:p w14:paraId="5227B4D7" w14:textId="77777777" w:rsidR="007A4CFC" w:rsidRPr="00CF1467" w:rsidRDefault="007A4CFC" w:rsidP="007A4CFC">
      <w:pPr>
        <w:tabs>
          <w:tab w:val="left" w:pos="992"/>
          <w:tab w:val="left" w:pos="3402"/>
          <w:tab w:val="left" w:pos="5669"/>
          <w:tab w:val="left" w:pos="7937"/>
        </w:tabs>
        <w:spacing w:after="0" w:line="240" w:lineRule="auto"/>
        <w:ind w:left="992"/>
        <w:jc w:val="both"/>
        <w:rPr>
          <w:lang w:val="en-US"/>
        </w:rPr>
      </w:pPr>
      <w:r w:rsidRPr="00CF1467">
        <w:rPr>
          <w:position w:val="-32"/>
          <w:lang w:val="en-US"/>
        </w:rPr>
        <w:object w:dxaOrig="4365" w:dyaOrig="765" w14:anchorId="76D26808">
          <v:shape id="_x0000_i1435" type="#_x0000_t75" style="width:218.4pt;height:38.2pt" o:ole="">
            <v:imagedata r:id="rId684" o:title=""/>
          </v:shape>
          <o:OLEObject Type="Embed" ProgID="Equation.DSMT4" ShapeID="_x0000_i1435" DrawAspect="Content" ObjectID="_1797165520" r:id="rId689"/>
        </w:object>
      </w:r>
    </w:p>
    <w:p w14:paraId="585175CB"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Phương trình </w:t>
      </w:r>
      <w:r w:rsidRPr="00CF1467">
        <w:rPr>
          <w:position w:val="-14"/>
          <w:lang w:val="en-US"/>
        </w:rPr>
        <w:object w:dxaOrig="975" w:dyaOrig="405" w14:anchorId="00EE03E1">
          <v:shape id="_x0000_i1436" type="#_x0000_t75" style="width:48.95pt;height:20.3pt" o:ole="">
            <v:imagedata r:id="rId252" o:title=""/>
          </v:shape>
          <o:OLEObject Type="Embed" ProgID="Equation.DSMT4" ShapeID="_x0000_i1436" DrawAspect="Content" ObjectID="_1797165521" r:id="rId690"/>
        </w:object>
      </w:r>
      <w:r w:rsidRPr="00CF1467">
        <w:t xml:space="preserve"> chỉ có một nghiệm </w:t>
      </w:r>
      <w:r w:rsidRPr="00CF1467">
        <w:rPr>
          <w:position w:val="-14"/>
          <w:lang w:val="en-US"/>
        </w:rPr>
        <w:object w:dxaOrig="1725" w:dyaOrig="435" w14:anchorId="461783B6">
          <v:shape id="_x0000_i1437" type="#_x0000_t75" style="width:86.3pt;height:21.9pt" o:ole="">
            <v:imagedata r:id="rId691" o:title=""/>
          </v:shape>
          <o:OLEObject Type="Embed" ProgID="Equation.DSMT4" ShapeID="_x0000_i1437" DrawAspect="Content" ObjectID="_1797165522" r:id="rId692"/>
        </w:object>
      </w:r>
      <w:r w:rsidRPr="00CF1467">
        <w:t>.</w:t>
      </w:r>
    </w:p>
    <w:p w14:paraId="4820D6D8"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Ta có </w:t>
      </w:r>
      <w:r w:rsidRPr="00CF1467">
        <w:rPr>
          <w:position w:val="-14"/>
          <w:lang w:val="en-US"/>
        </w:rPr>
        <w:object w:dxaOrig="1215" w:dyaOrig="405" w14:anchorId="0F24C712">
          <v:shape id="_x0000_i1438" type="#_x0000_t75" style="width:60.85pt;height:20.3pt" o:ole="">
            <v:imagedata r:id="rId693" o:title=""/>
          </v:shape>
          <o:OLEObject Type="Embed" ProgID="Equation.DSMT4" ShapeID="_x0000_i1438" DrawAspect="Content" ObjectID="_1797165523" r:id="rId694"/>
        </w:object>
      </w:r>
      <w:r w:rsidRPr="00CF1467">
        <w:t xml:space="preserve">, </w:t>
      </w:r>
      <w:r w:rsidRPr="00CF1467">
        <w:rPr>
          <w:position w:val="-14"/>
          <w:lang w:val="en-US"/>
        </w:rPr>
        <w:object w:dxaOrig="1020" w:dyaOrig="405" w14:anchorId="10F5B657">
          <v:shape id="_x0000_i1439" type="#_x0000_t75" style="width:50.9pt;height:20.3pt" o:ole="">
            <v:imagedata r:id="rId695" o:title=""/>
          </v:shape>
          <o:OLEObject Type="Embed" ProgID="Equation.DSMT4" ShapeID="_x0000_i1439" DrawAspect="Content" ObjectID="_1797165524" r:id="rId696"/>
        </w:object>
      </w:r>
      <w:r w:rsidRPr="00CF1467">
        <w:t xml:space="preserve">, </w:t>
      </w:r>
      <w:r w:rsidRPr="00CF1467">
        <w:rPr>
          <w:position w:val="-18"/>
          <w:lang w:val="en-US"/>
        </w:rPr>
        <w:object w:dxaOrig="2340" w:dyaOrig="480" w14:anchorId="3D60CEF1">
          <v:shape id="_x0000_i1440" type="#_x0000_t75" style="width:116.95pt;height:23.85pt" o:ole="">
            <v:imagedata r:id="rId697" o:title=""/>
          </v:shape>
          <o:OLEObject Type="Embed" ProgID="Equation.DSMT4" ShapeID="_x0000_i1440" DrawAspect="Content" ObjectID="_1797165525" r:id="rId698"/>
        </w:object>
      </w:r>
      <w:r w:rsidRPr="00CF1467">
        <w:t>.</w:t>
      </w:r>
    </w:p>
    <w:p w14:paraId="2EDEFE1A" w14:textId="77777777" w:rsidR="007A4CFC" w:rsidRPr="00CF1467" w:rsidRDefault="007A4CFC" w:rsidP="007A4CFC">
      <w:pPr>
        <w:tabs>
          <w:tab w:val="left" w:pos="992"/>
          <w:tab w:val="left" w:pos="3402"/>
          <w:tab w:val="left" w:pos="5669"/>
          <w:tab w:val="left" w:pos="7937"/>
        </w:tabs>
        <w:spacing w:after="0" w:line="240" w:lineRule="auto"/>
        <w:ind w:left="992"/>
        <w:jc w:val="both"/>
        <w:rPr>
          <w:b/>
          <w:bCs/>
        </w:rPr>
      </w:pPr>
      <w:r w:rsidRPr="00CF1467">
        <w:t xml:space="preserve">So sánh 3 giá trị này ta có  giá trị lớn nhất và giá trị nhỏ nhất của hàm số </w:t>
      </w:r>
      <w:r w:rsidRPr="00CF1467">
        <w:rPr>
          <w:position w:val="-14"/>
          <w:lang w:val="fr-FR"/>
        </w:rPr>
        <w:object w:dxaOrig="585" w:dyaOrig="405" w14:anchorId="45EFDB40">
          <v:shape id="_x0000_i1441" type="#_x0000_t75" style="width:29.45pt;height:20.3pt" o:ole="">
            <v:imagedata r:id="rId258" o:title=""/>
          </v:shape>
          <o:OLEObject Type="Embed" ProgID="Equation.DSMT4" ShapeID="_x0000_i1441" DrawAspect="Content" ObjectID="_1797165526" r:id="rId699"/>
        </w:object>
      </w:r>
      <w:r w:rsidRPr="00CF1467">
        <w:rPr>
          <w:lang w:val="fr-FR"/>
        </w:rPr>
        <w:t xml:space="preserve"> </w:t>
      </w:r>
      <w:r w:rsidRPr="00CF1467">
        <w:t xml:space="preserve">lần lượt là </w:t>
      </w:r>
      <w:r w:rsidRPr="00CF1467">
        <w:rPr>
          <w:position w:val="-6"/>
          <w:lang w:val="en-US"/>
        </w:rPr>
        <w:object w:dxaOrig="435" w:dyaOrig="360" w14:anchorId="1DBB0F14">
          <v:shape id="_x0000_i1442" type="#_x0000_t75" style="width:21.9pt;height:17.9pt" o:ole="">
            <v:imagedata r:id="rId700" o:title=""/>
          </v:shape>
          <o:OLEObject Type="Embed" ProgID="Equation.DSMT4" ShapeID="_x0000_i1442" DrawAspect="Content" ObjectID="_1797165527" r:id="rId701"/>
        </w:object>
      </w:r>
      <w:r w:rsidRPr="00CF1467">
        <w:t xml:space="preserve"> và </w:t>
      </w:r>
      <w:r w:rsidRPr="00CF1467">
        <w:rPr>
          <w:position w:val="-6"/>
          <w:lang w:val="en-US"/>
        </w:rPr>
        <w:object w:dxaOrig="345" w:dyaOrig="315" w14:anchorId="2C3E2A2A">
          <v:shape id="_x0000_i1443" type="#_x0000_t75" style="width:17.1pt;height:15.9pt" o:ole="">
            <v:imagedata r:id="rId702" o:title=""/>
          </v:shape>
          <o:OLEObject Type="Embed" ProgID="Equation.DSMT4" ShapeID="_x0000_i1443" DrawAspect="Content" ObjectID="_1797165528" r:id="rId703"/>
        </w:object>
      </w:r>
      <w:r w:rsidRPr="00CF1467">
        <w:t xml:space="preserve">. </w:t>
      </w:r>
    </w:p>
    <w:p w14:paraId="3BC6F8EC" w14:textId="77777777" w:rsidR="007A4CFC" w:rsidRPr="00CF1467" w:rsidRDefault="007A4CFC" w:rsidP="007A4CFC">
      <w:pPr>
        <w:tabs>
          <w:tab w:val="left" w:pos="992"/>
          <w:tab w:val="left" w:pos="3402"/>
          <w:tab w:val="left" w:pos="5669"/>
          <w:tab w:val="left" w:pos="7937"/>
        </w:tabs>
        <w:spacing w:after="0" w:line="240" w:lineRule="auto"/>
        <w:ind w:left="992"/>
        <w:jc w:val="both"/>
      </w:pPr>
      <w:r w:rsidRPr="00CF1467">
        <w:t xml:space="preserve">Do đó tích của giá trị lớn nhất và giá trị nhỏ nhất của hàm số </w:t>
      </w:r>
      <w:r w:rsidRPr="00CF1467">
        <w:rPr>
          <w:position w:val="-14"/>
          <w:lang w:val="fr-FR"/>
        </w:rPr>
        <w:object w:dxaOrig="585" w:dyaOrig="405" w14:anchorId="67E45410">
          <v:shape id="_x0000_i1444" type="#_x0000_t75" style="width:29.45pt;height:20.3pt" o:ole="">
            <v:imagedata r:id="rId258" o:title=""/>
          </v:shape>
          <o:OLEObject Type="Embed" ProgID="Equation.DSMT4" ShapeID="_x0000_i1444" DrawAspect="Content" ObjectID="_1797165529" r:id="rId704"/>
        </w:object>
      </w:r>
      <w:r w:rsidRPr="00CF1467">
        <w:t xml:space="preserve"> là </w:t>
      </w:r>
      <w:r w:rsidRPr="00CF1467">
        <w:rPr>
          <w:position w:val="-6"/>
          <w:lang w:val="fr-FR"/>
        </w:rPr>
        <w:object w:dxaOrig="735" w:dyaOrig="360" w14:anchorId="3D79DC9A">
          <v:shape id="_x0000_i1445" type="#_x0000_t75" style="width:36.6pt;height:17.9pt" o:ole="">
            <v:imagedata r:id="rId705" o:title=""/>
          </v:shape>
          <o:OLEObject Type="Embed" ProgID="Equation.DSMT4" ShapeID="_x0000_i1445" DrawAspect="Content" ObjectID="_1797165530" r:id="rId706"/>
        </w:object>
      </w:r>
      <w:r w:rsidRPr="00CF1467">
        <w:t xml:space="preserve">.  </w:t>
      </w:r>
    </w:p>
    <w:p w14:paraId="5B484887" w14:textId="77777777" w:rsidR="007A4CFC" w:rsidRPr="00CF1467" w:rsidRDefault="007A4CFC" w:rsidP="007A4CFC">
      <w:pPr>
        <w:tabs>
          <w:tab w:val="left" w:pos="992"/>
          <w:tab w:val="left" w:pos="3402"/>
          <w:tab w:val="left" w:pos="5669"/>
          <w:tab w:val="left" w:pos="7937"/>
        </w:tabs>
        <w:spacing w:after="0" w:line="240" w:lineRule="auto"/>
        <w:ind w:left="992"/>
        <w:jc w:val="both"/>
        <w:rPr>
          <w:b/>
          <w:bCs/>
        </w:rPr>
      </w:pPr>
      <w:r w:rsidRPr="00CF1467">
        <w:t xml:space="preserve">Kết hơp giả thiết ta suy ra   </w:t>
      </w:r>
      <w:r w:rsidRPr="00CF1467">
        <w:rPr>
          <w:position w:val="-10"/>
          <w:lang w:val="fr-FR"/>
        </w:rPr>
        <w:object w:dxaOrig="1830" w:dyaOrig="315" w14:anchorId="0710E447">
          <v:shape id="_x0000_i1446" type="#_x0000_t75" style="width:91.5pt;height:15.9pt" o:ole="">
            <v:imagedata r:id="rId707" o:title=""/>
          </v:shape>
          <o:OLEObject Type="Embed" ProgID="Equation.DSMT4" ShapeID="_x0000_i1446" DrawAspect="Content" ObjectID="_1797165531" r:id="rId708"/>
        </w:object>
      </w:r>
      <w:r w:rsidRPr="00CF1467">
        <w:t xml:space="preserve"> nên </w:t>
      </w:r>
      <w:r w:rsidRPr="00CF1467">
        <w:rPr>
          <w:position w:val="-6"/>
          <w:lang w:val="fr-FR"/>
        </w:rPr>
        <w:object w:dxaOrig="1545" w:dyaOrig="285" w14:anchorId="2E123396">
          <v:shape id="_x0000_i1447" type="#_x0000_t75" style="width:77.15pt;height:14.3pt" o:ole="">
            <v:imagedata r:id="rId266" o:title=""/>
          </v:shape>
          <o:OLEObject Type="Embed" ProgID="Equation.DSMT4" ShapeID="_x0000_i1447" DrawAspect="Content" ObjectID="_1797165532" r:id="rId709"/>
        </w:object>
      </w:r>
      <w:r w:rsidRPr="00CF1467">
        <w:t>.</w:t>
      </w:r>
    </w:p>
    <w:p w14:paraId="01211E2D" w14:textId="77777777" w:rsidR="007A4CFC" w:rsidRPr="00CF1467" w:rsidRDefault="007A4CFC" w:rsidP="007A4CFC">
      <w:pPr>
        <w:tabs>
          <w:tab w:val="left" w:pos="3402"/>
          <w:tab w:val="left" w:pos="5669"/>
          <w:tab w:val="left" w:pos="7937"/>
        </w:tabs>
        <w:spacing w:after="0"/>
        <w:jc w:val="both"/>
        <w:rPr>
          <w:b/>
          <w:bCs/>
          <w:color w:val="0000FF"/>
        </w:rPr>
      </w:pPr>
      <w:r w:rsidRPr="00CF1467">
        <w:rPr>
          <w:b/>
          <w:bCs/>
          <w:color w:val="0000FF"/>
        </w:rPr>
        <w:t>PHẦN III. Trắc nghiệm trả lời ngắn.</w:t>
      </w:r>
    </w:p>
    <w:p w14:paraId="6E8F5726" w14:textId="77777777" w:rsidR="007A4CFC" w:rsidRPr="00CF1467" w:rsidRDefault="007A4CFC" w:rsidP="007A4CFC">
      <w:pPr>
        <w:spacing w:line="240" w:lineRule="atLeast"/>
        <w:ind w:left="851" w:hanging="851"/>
        <w:jc w:val="both"/>
      </w:pPr>
      <w:r w:rsidRPr="00CF1467">
        <w:rPr>
          <w:b/>
          <w:color w:val="0000FF"/>
        </w:rPr>
        <w:t xml:space="preserve">Câu 1. </w:t>
      </w:r>
      <w:r w:rsidRPr="00CF1467">
        <w:t xml:space="preserve">Cho hình chóp tứ giác </w:t>
      </w:r>
      <w:r w:rsidRPr="00CF1467">
        <w:rPr>
          <w:position w:val="-6"/>
        </w:rPr>
        <w:object w:dxaOrig="919" w:dyaOrig="275" w14:anchorId="0B51D963">
          <v:shape id="_x0000_i1448" type="#_x0000_t75" style="width:46.55pt;height:14.3pt" o:ole="">
            <v:imagedata r:id="rId268" o:title=""/>
          </v:shape>
          <o:OLEObject Type="Embed" ProgID="Equation.DSMT4" ShapeID="_x0000_i1448" DrawAspect="Content" ObjectID="_1797165533" r:id="rId710"/>
        </w:object>
      </w:r>
      <w:r w:rsidRPr="00CF1467">
        <w:t xml:space="preserve"> có đáy </w:t>
      </w:r>
      <w:r w:rsidRPr="00CF1467">
        <w:rPr>
          <w:position w:val="-6"/>
        </w:rPr>
        <w:object w:dxaOrig="720" w:dyaOrig="275" w14:anchorId="5E0D60E9">
          <v:shape id="_x0000_i1449" type="#_x0000_t75" style="width:36.2pt;height:14.3pt" o:ole="">
            <v:imagedata r:id="rId270" o:title=""/>
          </v:shape>
          <o:OLEObject Type="Embed" ProgID="Equation.DSMT4" ShapeID="_x0000_i1449" DrawAspect="Content" ObjectID="_1797165534" r:id="rId711"/>
        </w:object>
      </w:r>
      <w:r w:rsidRPr="00CF1467">
        <w:t xml:space="preserve"> là hình thoi tâm </w:t>
      </w:r>
      <w:r w:rsidRPr="00CF1467">
        <w:rPr>
          <w:position w:val="-6"/>
        </w:rPr>
        <w:object w:dxaOrig="246" w:dyaOrig="275" w14:anchorId="424BC274">
          <v:shape id="_x0000_i1450" type="#_x0000_t75" style="width:11.95pt;height:14.3pt" o:ole="">
            <v:imagedata r:id="rId272" o:title=""/>
          </v:shape>
          <o:OLEObject Type="Embed" ProgID="Equation.DSMT4" ShapeID="_x0000_i1450" DrawAspect="Content" ObjectID="_1797165535" r:id="rId712"/>
        </w:object>
      </w:r>
      <w:r w:rsidRPr="00CF1467">
        <w:t xml:space="preserve">, </w:t>
      </w:r>
      <w:r w:rsidRPr="00CF1467">
        <w:rPr>
          <w:position w:val="-6"/>
        </w:rPr>
        <w:object w:dxaOrig="369" w:dyaOrig="275" w14:anchorId="6F6FC6FC">
          <v:shape id="_x0000_i1451" type="#_x0000_t75" style="width:18.7pt;height:14.3pt" o:ole="">
            <v:imagedata r:id="rId274" o:title=""/>
          </v:shape>
          <o:OLEObject Type="Embed" ProgID="Equation.DSMT4" ShapeID="_x0000_i1451" DrawAspect="Content" ObjectID="_1797165536" r:id="rId713"/>
        </w:object>
      </w:r>
      <w:r w:rsidRPr="00CF1467">
        <w:t xml:space="preserve"> vuông góc với mặt đáy. Biết cạnh hình thoi bằng 2024, góc </w:t>
      </w:r>
      <w:r w:rsidRPr="00CF1467">
        <w:rPr>
          <w:position w:val="-4"/>
        </w:rPr>
        <w:object w:dxaOrig="549" w:dyaOrig="256" w14:anchorId="2E31B280">
          <v:shape id="_x0000_i1452" type="#_x0000_t75" style="width:27.05pt;height:13.5pt" o:ole="">
            <v:imagedata r:id="rId276" o:title=""/>
          </v:shape>
          <o:OLEObject Type="Embed" ProgID="Equation.DSMT4" ShapeID="_x0000_i1452" DrawAspect="Content" ObjectID="_1797165537" r:id="rId714"/>
        </w:object>
      </w:r>
      <w:r w:rsidRPr="00CF1467">
        <w:t xml:space="preserve"> bằng </w:t>
      </w:r>
      <w:r w:rsidRPr="00CF1467">
        <w:rPr>
          <w:position w:val="-6"/>
        </w:rPr>
        <w:object w:dxaOrig="502" w:dyaOrig="275" w14:anchorId="4399A334">
          <v:shape id="_x0000_i1453" type="#_x0000_t75" style="width:25.45pt;height:14.3pt" o:ole="">
            <v:imagedata r:id="rId278" o:title=""/>
          </v:shape>
          <o:OLEObject Type="Embed" ProgID="Equation.DSMT4" ShapeID="_x0000_i1453" DrawAspect="Content" ObjectID="_1797165538" r:id="rId715"/>
        </w:object>
      </w:r>
      <w:r w:rsidRPr="00CF1467">
        <w:t xml:space="preserve">, khoảng cách từ điểm </w:t>
      </w:r>
      <w:r w:rsidRPr="00CF1467">
        <w:rPr>
          <w:position w:val="-6"/>
        </w:rPr>
        <w:object w:dxaOrig="246" w:dyaOrig="275" w14:anchorId="7816DF66">
          <v:shape id="_x0000_i1454" type="#_x0000_t75" style="width:11.95pt;height:14.3pt" o:ole="">
            <v:imagedata r:id="rId280" o:title=""/>
          </v:shape>
          <o:OLEObject Type="Embed" ProgID="Equation.DSMT4" ShapeID="_x0000_i1454" DrawAspect="Content" ObjectID="_1797165539" r:id="rId716"/>
        </w:object>
      </w:r>
      <w:r w:rsidRPr="00CF1467">
        <w:t xml:space="preserve"> đến mặt phẳng </w:t>
      </w:r>
      <w:r w:rsidRPr="00CF1467">
        <w:rPr>
          <w:position w:val="-14"/>
        </w:rPr>
        <w:object w:dxaOrig="701" w:dyaOrig="407" w14:anchorId="20854045">
          <v:shape id="_x0000_i1455" type="#_x0000_t75" style="width:35.4pt;height:20.3pt" o:ole="">
            <v:imagedata r:id="rId282" o:title=""/>
          </v:shape>
          <o:OLEObject Type="Embed" ProgID="Equation.DSMT4" ShapeID="_x0000_i1455" DrawAspect="Content" ObjectID="_1797165540" r:id="rId717"/>
        </w:object>
      </w:r>
      <w:r w:rsidRPr="00CF1467">
        <w:t xml:space="preserve"> bằng bao nhiêu?</w:t>
      </w:r>
    </w:p>
    <w:p w14:paraId="0C0F2C7E" w14:textId="77777777" w:rsidR="007A4CFC" w:rsidRPr="00CF1467" w:rsidRDefault="007A4CFC" w:rsidP="007A4CFC">
      <w:pPr>
        <w:spacing w:line="240" w:lineRule="atLeast"/>
        <w:jc w:val="center"/>
        <w:rPr>
          <w:b/>
          <w:bCs/>
          <w:color w:val="0000CC"/>
          <w:lang w:val="en-US"/>
        </w:rPr>
      </w:pPr>
      <w:r w:rsidRPr="00CF1467">
        <w:rPr>
          <w:b/>
          <w:bCs/>
          <w:color w:val="0000CC"/>
        </w:rPr>
        <w:t>Lời giải</w:t>
      </w:r>
    </w:p>
    <w:p w14:paraId="3D2A9B24" w14:textId="77777777" w:rsidR="007A4CFC" w:rsidRPr="00CF1467" w:rsidRDefault="007A4CFC" w:rsidP="007A4CFC">
      <w:pPr>
        <w:spacing w:line="240" w:lineRule="atLeast"/>
        <w:ind w:firstLine="720"/>
        <w:jc w:val="both"/>
        <w:rPr>
          <w:b/>
          <w:bCs/>
          <w:color w:val="0000CC"/>
        </w:rPr>
      </w:pPr>
      <w:r w:rsidRPr="00CF1467">
        <w:rPr>
          <w:b/>
          <w:bCs/>
          <w:color w:val="0000CC"/>
        </w:rPr>
        <w:t xml:space="preserve">Trả lời: </w:t>
      </w:r>
      <w:r w:rsidRPr="00CF1467">
        <w:rPr>
          <w:b/>
          <w:bCs/>
          <w:color w:val="0000CC"/>
          <w:lang w:val="en-US"/>
        </w:rPr>
        <w:t>1012</w:t>
      </w:r>
      <w:r w:rsidRPr="00CF1467">
        <w:rPr>
          <w:b/>
          <w:bCs/>
          <w:color w:val="0000CC"/>
        </w:rPr>
        <w:t>.</w:t>
      </w:r>
    </w:p>
    <w:p w14:paraId="268E84DA" w14:textId="77777777" w:rsidR="007A4CFC" w:rsidRPr="00CF1467" w:rsidRDefault="007A4CFC" w:rsidP="007A4CFC">
      <w:pPr>
        <w:spacing w:line="240" w:lineRule="atLeast"/>
        <w:jc w:val="center"/>
        <w:rPr>
          <w:b/>
          <w:bCs/>
          <w:color w:val="0000CC"/>
          <w:lang w:val="en-US"/>
        </w:rPr>
      </w:pPr>
    </w:p>
    <w:p w14:paraId="448B71B1" w14:textId="77777777" w:rsidR="007A4CFC" w:rsidRPr="00CF1467" w:rsidRDefault="007A4CFC" w:rsidP="007A4CFC">
      <w:pPr>
        <w:spacing w:line="240" w:lineRule="atLeast"/>
        <w:jc w:val="center"/>
        <w:rPr>
          <w:b/>
          <w:bCs/>
          <w:color w:val="0000CC"/>
        </w:rPr>
      </w:pPr>
      <w:r w:rsidRPr="00CF1467">
        <w:rPr>
          <w:noProof/>
          <w:lang w:val="en-US" w:eastAsia="en-US"/>
        </w:rPr>
        <w:drawing>
          <wp:inline distT="0" distB="0" distL="0" distR="0" wp14:anchorId="53093B1D" wp14:editId="30E22DE2">
            <wp:extent cx="3500223" cy="2152650"/>
            <wp:effectExtent l="0" t="0" r="5080" b="0"/>
            <wp:docPr id="1366094402" name="Picture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14089" name="Picture 1" descr="A triangle with lines and points&#10;&#10;Description automatically generated"/>
                    <pic:cNvPicPr/>
                  </pic:nvPicPr>
                  <pic:blipFill>
                    <a:blip r:embed="rId718" cstate="print">
                      <a:extLst>
                        <a:ext uri="{28A0092B-C50C-407E-A947-70E740481C1C}">
                          <a14:useLocalDpi xmlns:a14="http://schemas.microsoft.com/office/drawing/2010/main" val="0"/>
                        </a:ext>
                      </a:extLst>
                    </a:blip>
                    <a:stretch>
                      <a:fillRect/>
                    </a:stretch>
                  </pic:blipFill>
                  <pic:spPr>
                    <a:xfrm>
                      <a:off x="0" y="0"/>
                      <a:ext cx="3518787" cy="2164067"/>
                    </a:xfrm>
                    <a:prstGeom prst="rect">
                      <a:avLst/>
                    </a:prstGeom>
                  </pic:spPr>
                </pic:pic>
              </a:graphicData>
            </a:graphic>
          </wp:inline>
        </w:drawing>
      </w:r>
      <w:r w:rsidRPr="00CF1467">
        <w:rPr>
          <w:b/>
          <w:bCs/>
          <w:color w:val="0000CC"/>
        </w:rPr>
        <w:br w:type="textWrapping" w:clear="all"/>
      </w:r>
    </w:p>
    <w:p w14:paraId="34956C9E" w14:textId="77777777" w:rsidR="007A4CFC" w:rsidRPr="00CF1467" w:rsidRDefault="007A4CFC" w:rsidP="007A4CFC">
      <w:pPr>
        <w:spacing w:line="240" w:lineRule="atLeast"/>
        <w:ind w:left="851"/>
        <w:jc w:val="both"/>
      </w:pPr>
      <w:r w:rsidRPr="00CF1467">
        <w:t xml:space="preserve">Do </w:t>
      </w:r>
      <w:r w:rsidRPr="00CF1467">
        <w:rPr>
          <w:position w:val="-6"/>
        </w:rPr>
        <w:object w:dxaOrig="2180" w:dyaOrig="360" w14:anchorId="32FF666B">
          <v:shape id="_x0000_i1456" type="#_x0000_t75" style="width:108.6pt;height:18.7pt" o:ole="">
            <v:imagedata r:id="rId719" o:title=""/>
          </v:shape>
          <o:OLEObject Type="Embed" ProgID="Equation.DSMT4" ShapeID="_x0000_i1456" DrawAspect="Content" ObjectID="_1797165541" r:id="rId720"/>
        </w:object>
      </w:r>
      <w:r w:rsidRPr="00CF1467">
        <w:t xml:space="preserve">đều </w:t>
      </w:r>
      <w:r w:rsidRPr="00CF1467">
        <w:rPr>
          <w:position w:val="-6"/>
        </w:rPr>
        <w:object w:dxaOrig="2840" w:dyaOrig="279" w14:anchorId="0B08D810">
          <v:shape id="_x0000_i1457" type="#_x0000_t75" style="width:140.8pt;height:14.3pt" o:ole="">
            <v:imagedata r:id="rId721" o:title=""/>
          </v:shape>
          <o:OLEObject Type="Embed" ProgID="Equation.DSMT4" ShapeID="_x0000_i1457" DrawAspect="Content" ObjectID="_1797165542" r:id="rId722"/>
        </w:object>
      </w:r>
    </w:p>
    <w:p w14:paraId="6374B0A7" w14:textId="77777777" w:rsidR="007A4CFC" w:rsidRPr="00CF1467" w:rsidRDefault="007A4CFC" w:rsidP="007A4CFC">
      <w:pPr>
        <w:spacing w:line="240" w:lineRule="atLeast"/>
        <w:ind w:left="851"/>
        <w:jc w:val="both"/>
      </w:pPr>
      <w:r w:rsidRPr="00CF1467">
        <w:lastRenderedPageBreak/>
        <w:t xml:space="preserve">Ta có </w:t>
      </w:r>
      <w:r w:rsidRPr="00CF1467">
        <w:rPr>
          <w:position w:val="-36"/>
        </w:rPr>
        <w:object w:dxaOrig="7500" w:dyaOrig="840" w14:anchorId="6D559256">
          <v:shape id="_x0000_i1458" type="#_x0000_t75" style="width:375.9pt;height:42.55pt" o:ole="">
            <v:imagedata r:id="rId723" o:title=""/>
          </v:shape>
          <o:OLEObject Type="Embed" ProgID="Equation.DSMT4" ShapeID="_x0000_i1458" DrawAspect="Content" ObjectID="_1797165543" r:id="rId724"/>
        </w:object>
      </w:r>
    </w:p>
    <w:p w14:paraId="0EA9ECE8" w14:textId="77777777" w:rsidR="007A4CFC" w:rsidRPr="00CF1467" w:rsidRDefault="007A4CFC" w:rsidP="007A4CFC">
      <w:pPr>
        <w:ind w:left="851" w:hanging="851"/>
        <w:jc w:val="both"/>
        <w:rPr>
          <w:b/>
        </w:rPr>
      </w:pPr>
      <w:r w:rsidRPr="00CF1467">
        <w:rPr>
          <w:b/>
          <w:color w:val="0000FF"/>
        </w:rPr>
        <w:t xml:space="preserve">Câu 2. </w:t>
      </w:r>
      <w:r w:rsidRPr="00CF1467">
        <w:rPr>
          <w:rFonts w:eastAsia="Georgia"/>
        </w:rPr>
        <w:t xml:space="preserve">Trong không gian </w:t>
      </w:r>
      <w:r w:rsidRPr="00CF1467">
        <w:rPr>
          <w:rFonts w:eastAsia="Georgia"/>
          <w:position w:val="-10"/>
        </w:rPr>
        <w:object w:dxaOrig="560" w:dyaOrig="320" w14:anchorId="06DBD3BF">
          <v:shape id="_x0000_i1459" type="#_x0000_t75" style="width:27.85pt;height:16.3pt" o:ole="">
            <v:imagedata r:id="rId284" o:title=""/>
          </v:shape>
          <o:OLEObject Type="Embed" ProgID="Equation.DSMT4" ShapeID="_x0000_i1459" DrawAspect="Content" ObjectID="_1797165544" r:id="rId725"/>
        </w:object>
      </w:r>
      <w:r w:rsidRPr="00CF1467">
        <w:rPr>
          <w:rFonts w:eastAsia="Georgia"/>
        </w:rPr>
        <w:t xml:space="preserve">, một khinh khí cầu ở toạ độ </w:t>
      </w:r>
      <w:r w:rsidRPr="00CF1467">
        <w:rPr>
          <w:position w:val="-14"/>
        </w:rPr>
        <w:object w:dxaOrig="1582" w:dyaOrig="398" w14:anchorId="3A570C72">
          <v:shape id="_x0000_i1460" type="#_x0000_t75" style="width:78.75pt;height:19.5pt" o:ole="">
            <v:imagedata r:id="rId286" o:title=""/>
          </v:shape>
          <o:OLEObject Type="Embed" ProgID="Equation.DSMT4" ShapeID="_x0000_i1460" DrawAspect="Content" ObjectID="_1797165545" r:id="rId726"/>
        </w:object>
      </w:r>
      <w:r w:rsidRPr="00CF1467">
        <w:rPr>
          <w:rFonts w:eastAsia="Georgia"/>
        </w:rPr>
        <w:t xml:space="preserve"> bắt đầu bay với véc tơ vận tốc không đổi </w:t>
      </w:r>
      <w:r w:rsidRPr="00CF1467">
        <w:rPr>
          <w:position w:val="-14"/>
        </w:rPr>
        <w:object w:dxaOrig="1023" w:dyaOrig="417" w14:anchorId="388544E3">
          <v:shape id="_x0000_i1461" type="#_x0000_t75" style="width:50.9pt;height:21.1pt" o:ole="">
            <v:imagedata r:id="rId288" o:title=""/>
          </v:shape>
          <o:OLEObject Type="Embed" ProgID="Equation.DSMT4" ShapeID="_x0000_i1461" DrawAspect="Content" ObjectID="_1797165546" r:id="rId727"/>
        </w:object>
      </w:r>
      <w:r w:rsidRPr="00CF1467">
        <w:rPr>
          <w:rFonts w:eastAsia="Georgia"/>
        </w:rPr>
        <w:t xml:space="preserve"> (đơn vị vận tốc là km/h) và dự kiến bay trong thời gian 10 giờ. Biết trạm kiểm soát không lưu đặt ở vị trí gốc toạ độ </w:t>
      </w:r>
      <w:r w:rsidRPr="00CF1467">
        <w:rPr>
          <w:position w:val="-6"/>
        </w:rPr>
        <w:object w:dxaOrig="246" w:dyaOrig="275" w14:anchorId="6BB07947">
          <v:shape id="_x0000_i1462" type="#_x0000_t75" style="width:11.95pt;height:14.3pt" o:ole="">
            <v:imagedata r:id="rId290" o:title=""/>
          </v:shape>
          <o:OLEObject Type="Embed" ProgID="Equation.DSMT4" ShapeID="_x0000_i1462" DrawAspect="Content" ObjectID="_1797165547" r:id="rId728"/>
        </w:object>
      </w:r>
      <w:r w:rsidRPr="00CF1467">
        <w:rPr>
          <w:rFonts w:eastAsia="Georgia"/>
        </w:rPr>
        <w:t xml:space="preserve"> kiểm soát được các vật thể cách trạm một khoảng tối đa bằng </w:t>
      </w:r>
      <w:r w:rsidRPr="00CF1467">
        <w:rPr>
          <w:position w:val="-4"/>
        </w:rPr>
        <w:object w:dxaOrig="275" w:dyaOrig="265" w14:anchorId="6C297733">
          <v:shape id="_x0000_i1463" type="#_x0000_t75" style="width:14.3pt;height:13.5pt" o:ole="">
            <v:imagedata r:id="rId292" o:title=""/>
          </v:shape>
          <o:OLEObject Type="Embed" ProgID="Equation.DSMT4" ShapeID="_x0000_i1463" DrawAspect="Content" ObjectID="_1797165548" r:id="rId729"/>
        </w:object>
      </w:r>
      <w:r w:rsidRPr="00CF1467">
        <w:rPr>
          <w:rFonts w:eastAsia="Georgia"/>
        </w:rPr>
        <w:t>km. Thời gian kể từ khi trạm kiểm soát không lưu phát hiện ra khinh khí cầu đến khi khinh khí cầu ra khỏi vùng kiểm soát là bao nhiêu phút?</w:t>
      </w:r>
    </w:p>
    <w:p w14:paraId="27F24BE3" w14:textId="77777777" w:rsidR="007A4CFC" w:rsidRPr="00CF1467" w:rsidRDefault="007A4CFC" w:rsidP="007A4CFC">
      <w:pPr>
        <w:spacing w:line="240" w:lineRule="atLeast"/>
        <w:jc w:val="center"/>
        <w:rPr>
          <w:b/>
          <w:bCs/>
          <w:color w:val="0000CC"/>
        </w:rPr>
      </w:pPr>
      <w:r w:rsidRPr="00CF1467">
        <w:rPr>
          <w:b/>
          <w:bCs/>
          <w:color w:val="0000CC"/>
        </w:rPr>
        <w:t>Lời giải</w:t>
      </w:r>
    </w:p>
    <w:p w14:paraId="15560182" w14:textId="009B3EBC" w:rsidR="007A4CFC" w:rsidRPr="00CF1467" w:rsidRDefault="007A4CFC" w:rsidP="007A4CFC">
      <w:pPr>
        <w:spacing w:line="240" w:lineRule="atLeast"/>
        <w:ind w:firstLine="720"/>
        <w:jc w:val="both"/>
        <w:rPr>
          <w:b/>
          <w:bCs/>
          <w:color w:val="0000CC"/>
        </w:rPr>
      </w:pPr>
      <w:r w:rsidRPr="00CF1467">
        <w:rPr>
          <w:b/>
          <w:bCs/>
          <w:color w:val="0000CC"/>
        </w:rPr>
        <w:t>Trả lờ</w:t>
      </w:r>
      <w:r w:rsidR="00583316">
        <w:rPr>
          <w:b/>
          <w:bCs/>
          <w:color w:val="0000CC"/>
        </w:rPr>
        <w:t>i: 240</w:t>
      </w:r>
      <w:r w:rsidRPr="00CF1467">
        <w:rPr>
          <w:b/>
          <w:bCs/>
          <w:color w:val="0000CC"/>
        </w:rPr>
        <w:t>.</w:t>
      </w:r>
    </w:p>
    <w:p w14:paraId="1F849AFD" w14:textId="77777777" w:rsidR="007A4CFC" w:rsidRPr="00CF1467" w:rsidRDefault="007A4CFC" w:rsidP="007A4CFC">
      <w:pPr>
        <w:ind w:left="851"/>
      </w:pPr>
      <w:r w:rsidRPr="00CF1467">
        <w:rPr>
          <w:position w:val="-18"/>
        </w:rPr>
        <w:object w:dxaOrig="5360" w:dyaOrig="480" w14:anchorId="0DCEDAA3">
          <v:shape id="_x0000_i1464" type="#_x0000_t75" style="width:268.5pt;height:23.85pt" o:ole="">
            <v:imagedata r:id="rId730" o:title=""/>
          </v:shape>
          <o:OLEObject Type="Embed" ProgID="Equation.DSMT4" ShapeID="_x0000_i1464" DrawAspect="Content" ObjectID="_1797165549" r:id="rId731"/>
        </w:object>
      </w:r>
    </w:p>
    <w:p w14:paraId="3D3AAFAE" w14:textId="77777777" w:rsidR="007A4CFC" w:rsidRPr="00CF1467" w:rsidRDefault="007A4CFC" w:rsidP="007A4CFC">
      <w:pPr>
        <w:ind w:left="851"/>
      </w:pPr>
      <w:r w:rsidRPr="00CF1467">
        <w:t xml:space="preserve">Khinh khí cầu bay theo hướng của véc-tơ </w:t>
      </w:r>
      <w:r w:rsidRPr="00CF1467">
        <w:rPr>
          <w:position w:val="-14"/>
        </w:rPr>
        <w:object w:dxaOrig="1023" w:dyaOrig="417" w14:anchorId="53A66379">
          <v:shape id="_x0000_i1465" type="#_x0000_t75" style="width:50.9pt;height:21.1pt" o:ole="">
            <v:imagedata r:id="rId288" o:title=""/>
          </v:shape>
          <o:OLEObject Type="Embed" ProgID="Equation.DSMT4" ShapeID="_x0000_i1465" DrawAspect="Content" ObjectID="_1797165550" r:id="rId732"/>
        </w:object>
      </w:r>
      <w:r w:rsidRPr="00CF1467">
        <w:t xml:space="preserve">, do đó vị trí của máy bay ở vị trí </w:t>
      </w:r>
      <w:r w:rsidRPr="00CF1467">
        <w:rPr>
          <w:position w:val="-4"/>
        </w:rPr>
        <w:object w:dxaOrig="320" w:dyaOrig="260" w14:anchorId="31430501">
          <v:shape id="_x0000_i1466" type="#_x0000_t75" style="width:16.3pt;height:12.75pt" o:ole="">
            <v:imagedata r:id="rId733" o:title=""/>
          </v:shape>
          <o:OLEObject Type="Embed" ProgID="Equation.DSMT4" ShapeID="_x0000_i1466" DrawAspect="Content" ObjectID="_1797165551" r:id="rId734"/>
        </w:object>
      </w:r>
      <w:r w:rsidRPr="00CF1467">
        <w:t xml:space="preserve">thì </w:t>
      </w:r>
      <w:r w:rsidRPr="00CF1467">
        <w:rPr>
          <w:position w:val="-10"/>
        </w:rPr>
        <w:object w:dxaOrig="2040" w:dyaOrig="380" w14:anchorId="7323CE5A">
          <v:shape id="_x0000_i1467" type="#_x0000_t75" style="width:101.85pt;height:19.5pt" o:ole="">
            <v:imagedata r:id="rId735" o:title=""/>
          </v:shape>
          <o:OLEObject Type="Embed" ProgID="Equation.DSMT4" ShapeID="_x0000_i1467" DrawAspect="Content" ObjectID="_1797165552" r:id="rId736"/>
        </w:object>
      </w:r>
      <w:r w:rsidRPr="00CF1467">
        <w:t xml:space="preserve">. Suy ra </w:t>
      </w:r>
      <w:r w:rsidRPr="00CF1467">
        <w:rPr>
          <w:position w:val="-14"/>
        </w:rPr>
        <w:object w:dxaOrig="3780" w:dyaOrig="400" w14:anchorId="3FB04E7A">
          <v:shape id="_x0000_i1468" type="#_x0000_t75" style="width:188.95pt;height:19.5pt" o:ole="">
            <v:imagedata r:id="rId737" o:title=""/>
          </v:shape>
          <o:OLEObject Type="Embed" ProgID="Equation.DSMT4" ShapeID="_x0000_i1468" DrawAspect="Content" ObjectID="_1797165553" r:id="rId738"/>
        </w:object>
      </w:r>
      <w:r w:rsidRPr="00CF1467">
        <w:t xml:space="preserve"> </w:t>
      </w:r>
      <w:r w:rsidRPr="00CF1467">
        <w:rPr>
          <w:position w:val="-10"/>
        </w:rPr>
        <w:object w:dxaOrig="220" w:dyaOrig="279" w14:anchorId="69BF7ADB">
          <v:shape id="_x0000_i1469" type="#_x0000_t75" style="width:10.35pt;height:14.3pt" o:ole="">
            <v:imagedata r:id="rId739" o:title=""/>
          </v:shape>
          <o:OLEObject Type="Embed" ProgID="Equation.DSMT4" ShapeID="_x0000_i1469" DrawAspect="Content" ObjectID="_1797165554" r:id="rId740"/>
        </w:object>
      </w:r>
      <w:r w:rsidRPr="00CF1467">
        <w:t>(giờ).</w:t>
      </w:r>
    </w:p>
    <w:p w14:paraId="0F7282E7" w14:textId="77777777" w:rsidR="007A4CFC" w:rsidRPr="00CF1467" w:rsidRDefault="007A4CFC" w:rsidP="007A4CFC">
      <w:pPr>
        <w:ind w:left="851"/>
      </w:pPr>
      <w:r w:rsidRPr="00CF1467">
        <w:t xml:space="preserve">Theo bài ra  </w:t>
      </w:r>
      <w:r w:rsidRPr="00CF1467">
        <w:rPr>
          <w:position w:val="-14"/>
        </w:rPr>
        <w:object w:dxaOrig="8559" w:dyaOrig="440" w14:anchorId="71D909E8">
          <v:shape id="_x0000_i1470" type="#_x0000_t75" style="width:428.4pt;height:21.9pt" o:ole="">
            <v:imagedata r:id="rId741" o:title=""/>
          </v:shape>
          <o:OLEObject Type="Embed" ProgID="Equation.DSMT4" ShapeID="_x0000_i1470" DrawAspect="Content" ObjectID="_1797165555" r:id="rId742"/>
        </w:object>
      </w:r>
    </w:p>
    <w:p w14:paraId="37147F7B" w14:textId="012BDF16" w:rsidR="007A4CFC" w:rsidRPr="00CF1467" w:rsidRDefault="007A4CFC" w:rsidP="007A4CFC">
      <w:pPr>
        <w:ind w:left="851"/>
      </w:pPr>
      <w:r w:rsidRPr="00CF1467">
        <w:rPr>
          <w:rFonts w:eastAsia="Georgia"/>
        </w:rPr>
        <w:t>Thời gian kể từ khi trạm kiểm soát không lưu phát hiện ra khinh khí cầu đến khi khinh khí cầu ra khỏi vùng kiể</w:t>
      </w:r>
      <w:r w:rsidR="00583316">
        <w:rPr>
          <w:rFonts w:eastAsia="Georgia"/>
        </w:rPr>
        <w:t>m soát là 4</w:t>
      </w:r>
      <w:r w:rsidRPr="00CF1467">
        <w:rPr>
          <w:rFonts w:eastAsia="Georgia"/>
        </w:rPr>
        <w:t xml:space="preserve"> (giờ) = </w:t>
      </w:r>
      <w:r w:rsidR="00583316">
        <w:rPr>
          <w:rFonts w:eastAsia="Georgia"/>
          <w:lang w:val="en-US"/>
        </w:rPr>
        <w:t>240</w:t>
      </w:r>
      <w:r w:rsidRPr="00CF1467">
        <w:rPr>
          <w:rFonts w:eastAsia="Georgia"/>
        </w:rPr>
        <w:t xml:space="preserve"> (phút).</w:t>
      </w:r>
    </w:p>
    <w:p w14:paraId="3B7ECB8F" w14:textId="77777777" w:rsidR="007A4CFC" w:rsidRPr="00CF1467" w:rsidRDefault="007A4CFC" w:rsidP="007A4CFC">
      <w:pPr>
        <w:ind w:left="993" w:hanging="993"/>
        <w:jc w:val="both"/>
      </w:pPr>
      <w:r w:rsidRPr="00CF1467">
        <w:rPr>
          <w:b/>
          <w:color w:val="0000FF"/>
        </w:rPr>
        <w:t xml:space="preserve">Câu 3. </w:t>
      </w:r>
      <w:r w:rsidRPr="00CF1467">
        <w:rPr>
          <w:b/>
          <w:color w:val="0000FF"/>
        </w:rPr>
        <w:tab/>
      </w:r>
      <w:r w:rsidRPr="00CF1467">
        <w:t xml:space="preserve">Một thanh dầm hình hộp chữ nhật được cắt từ một khúc gỗ hình trụ có bán kính đáy bằng </w:t>
      </w:r>
      <w:r w:rsidRPr="00CF1467">
        <w:rPr>
          <w:position w:val="-6"/>
        </w:rPr>
        <w:object w:dxaOrig="322" w:dyaOrig="275" w14:anchorId="2E5E0E21">
          <v:shape id="_x0000_i1471" type="#_x0000_t75" style="width:16.3pt;height:12.75pt" o:ole="">
            <v:imagedata r:id="rId294" o:title=""/>
          </v:shape>
          <o:OLEObject Type="Embed" ProgID="Equation.DSMT4" ShapeID="_x0000_i1471" DrawAspect="Content" ObjectID="_1797165556" r:id="rId743"/>
        </w:object>
      </w:r>
      <w:r w:rsidRPr="00CF1467">
        <w:t>cm sao cho thanh dầm có diện tích mặt cắt ngang lớn nhất, tức là thanh dầm có mặt cắt ngang là hình vuông. Sau khi cắt thanh dầm đó, người ta lại cắt bốn tấm ván hình hộp chữ nhật từ bốn phần còn lại của khúc gỗ (tham khảo hình vẽ dưới đây). Xác định diện tích mặt cắt ngang tối đa của mỗi tấm ván (theo đơn vị cm</w:t>
      </w:r>
      <w:r w:rsidRPr="00CF1467">
        <w:rPr>
          <w:vertAlign w:val="superscript"/>
        </w:rPr>
        <w:t>2</w:t>
      </w:r>
      <w:r w:rsidRPr="00CF1467">
        <w:t xml:space="preserve"> và làm tròn kết quả đến hàng phần chục).</w:t>
      </w:r>
    </w:p>
    <w:p w14:paraId="0A540C56" w14:textId="77777777" w:rsidR="007A4CFC" w:rsidRPr="00CF1467" w:rsidRDefault="007A4CFC" w:rsidP="007A4CFC">
      <w:pPr>
        <w:ind w:left="993" w:firstLine="300"/>
        <w:jc w:val="center"/>
        <w:rPr>
          <w:b/>
        </w:rPr>
      </w:pPr>
      <w:r w:rsidRPr="00CF1467">
        <w:rPr>
          <w:noProof/>
          <w:lang w:val="en-US" w:eastAsia="en-US"/>
        </w:rPr>
        <w:drawing>
          <wp:inline distT="0" distB="0" distL="0" distR="0" wp14:anchorId="0494DD10" wp14:editId="5DF150FA">
            <wp:extent cx="1144511" cy="1112520"/>
            <wp:effectExtent l="0" t="0" r="0" b="0"/>
            <wp:docPr id="2296808" name="Picture 1" descr="A circle with a red square and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561607" name="Picture 1" descr="A circle with a red square and a red line&#10;&#10;Description automatically generated"/>
                    <pic:cNvPicPr/>
                  </pic:nvPicPr>
                  <pic:blipFill>
                    <a:blip r:embed="rId296"/>
                    <a:stretch>
                      <a:fillRect/>
                    </a:stretch>
                  </pic:blipFill>
                  <pic:spPr>
                    <a:xfrm>
                      <a:off x="0" y="0"/>
                      <a:ext cx="1149181" cy="1117059"/>
                    </a:xfrm>
                    <a:prstGeom prst="rect">
                      <a:avLst/>
                    </a:prstGeom>
                  </pic:spPr>
                </pic:pic>
              </a:graphicData>
            </a:graphic>
          </wp:inline>
        </w:drawing>
      </w:r>
      <w:r w:rsidRPr="00CF1467">
        <w:rPr>
          <w:noProof/>
          <w:lang w:val="en-US" w:eastAsia="en-US"/>
        </w:rPr>
        <w:drawing>
          <wp:inline distT="0" distB="0" distL="0" distR="0" wp14:anchorId="0DBC806F" wp14:editId="1397CE3C">
            <wp:extent cx="1136314" cy="1158240"/>
            <wp:effectExtent l="0" t="0" r="6985" b="3810"/>
            <wp:docPr id="502751606" name="Picture 1" descr="A circular wood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131319" name="Picture 1" descr="A circular wood with red lines&#10;&#10;Description automatically generated"/>
                    <pic:cNvPicPr/>
                  </pic:nvPicPr>
                  <pic:blipFill>
                    <a:blip r:embed="rId297"/>
                    <a:stretch>
                      <a:fillRect/>
                    </a:stretch>
                  </pic:blipFill>
                  <pic:spPr>
                    <a:xfrm>
                      <a:off x="0" y="0"/>
                      <a:ext cx="1142468" cy="1164512"/>
                    </a:xfrm>
                    <a:prstGeom prst="rect">
                      <a:avLst/>
                    </a:prstGeom>
                  </pic:spPr>
                </pic:pic>
              </a:graphicData>
            </a:graphic>
          </wp:inline>
        </w:drawing>
      </w:r>
    </w:p>
    <w:p w14:paraId="5569FB7C" w14:textId="77777777" w:rsidR="007A4CFC" w:rsidRPr="00CF1467" w:rsidRDefault="007A4CFC" w:rsidP="007A4CFC">
      <w:pPr>
        <w:ind w:left="993" w:firstLine="300"/>
        <w:jc w:val="center"/>
        <w:rPr>
          <w:b/>
          <w:color w:val="0000FF"/>
        </w:rPr>
      </w:pPr>
      <w:r w:rsidRPr="00CF1467">
        <w:rPr>
          <w:b/>
          <w:color w:val="0000FF"/>
        </w:rPr>
        <w:t>Lời giải</w:t>
      </w:r>
    </w:p>
    <w:p w14:paraId="5DE19F62" w14:textId="6014C9C4" w:rsidR="007A4CFC" w:rsidRPr="0008165E" w:rsidRDefault="007A4CFC" w:rsidP="007A4CFC">
      <w:pPr>
        <w:ind w:left="993" w:firstLine="300"/>
        <w:rPr>
          <w:b/>
          <w:color w:val="0000FF"/>
          <w:lang w:val="en-US"/>
        </w:rPr>
      </w:pPr>
      <w:r w:rsidRPr="00CF1467">
        <w:rPr>
          <w:b/>
          <w:color w:val="0000FF"/>
        </w:rPr>
        <w:t xml:space="preserve">Trả lời: </w:t>
      </w:r>
      <w:r w:rsidR="0008165E">
        <w:rPr>
          <w:b/>
          <w:color w:val="0000FF"/>
          <w:lang w:val="en-US"/>
        </w:rPr>
        <w:t>67,3</w:t>
      </w:r>
    </w:p>
    <w:p w14:paraId="33AC5C8D" w14:textId="77777777" w:rsidR="007A4CFC" w:rsidRPr="00CF1467" w:rsidRDefault="007A4CFC" w:rsidP="007A4CFC">
      <w:pPr>
        <w:ind w:left="993" w:firstLine="300"/>
        <w:jc w:val="center"/>
        <w:rPr>
          <w:b/>
        </w:rPr>
      </w:pPr>
      <w:r w:rsidRPr="00CF1467">
        <w:rPr>
          <w:b/>
          <w:noProof/>
          <w:lang w:val="en-US" w:eastAsia="en-US"/>
        </w:rPr>
        <w:lastRenderedPageBreak/>
        <w:drawing>
          <wp:inline distT="0" distB="0" distL="0" distR="0" wp14:anchorId="41CF9835" wp14:editId="540EFCDF">
            <wp:extent cx="1668780" cy="1662403"/>
            <wp:effectExtent l="0" t="0" r="0" b="0"/>
            <wp:docPr id="1714684157" name="Picture 171468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678979" cy="1672563"/>
                    </a:xfrm>
                    <a:prstGeom prst="rect">
                      <a:avLst/>
                    </a:prstGeom>
                    <a:noFill/>
                    <a:ln>
                      <a:noFill/>
                    </a:ln>
                  </pic:spPr>
                </pic:pic>
              </a:graphicData>
            </a:graphic>
          </wp:inline>
        </w:drawing>
      </w:r>
    </w:p>
    <w:p w14:paraId="766760EA" w14:textId="77777777" w:rsidR="007A4CFC" w:rsidRPr="00CF1467" w:rsidRDefault="007A4CFC" w:rsidP="007A4CFC">
      <w:pPr>
        <w:ind w:left="993" w:firstLine="300"/>
        <w:rPr>
          <w:bCs/>
        </w:rPr>
      </w:pPr>
      <w:r w:rsidRPr="00CF1467">
        <w:rPr>
          <w:bCs/>
        </w:rPr>
        <w:t xml:space="preserve">Diện tích ván gỗ cần tính là diện tích hình chữ nhật </w:t>
      </w:r>
      <w:r w:rsidRPr="00CF1467">
        <w:rPr>
          <w:bCs/>
          <w:position w:val="-6"/>
        </w:rPr>
        <w:object w:dxaOrig="740" w:dyaOrig="279" w14:anchorId="5F3F1053">
          <v:shape id="_x0000_i1472" type="#_x0000_t75" style="width:36.6pt;height:14.3pt" o:ole="">
            <v:imagedata r:id="rId745" o:title=""/>
          </v:shape>
          <o:OLEObject Type="Embed" ProgID="Equation.DSMT4" ShapeID="_x0000_i1472" DrawAspect="Content" ObjectID="_1797165557" r:id="rId746"/>
        </w:object>
      </w:r>
      <w:r w:rsidRPr="00CF1467">
        <w:rPr>
          <w:bCs/>
        </w:rPr>
        <w:t xml:space="preserve">. </w:t>
      </w:r>
    </w:p>
    <w:p w14:paraId="76FDED16" w14:textId="77777777" w:rsidR="007A4CFC" w:rsidRPr="00CF1467" w:rsidRDefault="007A4CFC" w:rsidP="007A4CFC">
      <w:pPr>
        <w:ind w:left="993" w:firstLine="300"/>
        <w:rPr>
          <w:bCs/>
        </w:rPr>
      </w:pPr>
      <w:r w:rsidRPr="00CF1467">
        <w:rPr>
          <w:bCs/>
        </w:rPr>
        <w:t xml:space="preserve">Ta có </w:t>
      </w:r>
      <w:r w:rsidRPr="00CF1467">
        <w:rPr>
          <w:bCs/>
          <w:position w:val="-6"/>
        </w:rPr>
        <w:object w:dxaOrig="1880" w:dyaOrig="340" w14:anchorId="1162217D">
          <v:shape id="_x0000_i1473" type="#_x0000_t75" style="width:94.3pt;height:16.3pt" o:ole="">
            <v:imagedata r:id="rId747" o:title=""/>
          </v:shape>
          <o:OLEObject Type="Embed" ProgID="Equation.DSMT4" ShapeID="_x0000_i1473" DrawAspect="Content" ObjectID="_1797165558" r:id="rId748"/>
        </w:object>
      </w:r>
      <w:r w:rsidRPr="00CF1467">
        <w:rPr>
          <w:bCs/>
        </w:rPr>
        <w:t xml:space="preserve">. </w:t>
      </w:r>
    </w:p>
    <w:p w14:paraId="067D5D68" w14:textId="77777777" w:rsidR="007A4CFC" w:rsidRPr="00CF1467" w:rsidRDefault="007A4CFC" w:rsidP="007A4CFC">
      <w:pPr>
        <w:ind w:left="993" w:firstLine="300"/>
        <w:rPr>
          <w:bCs/>
        </w:rPr>
      </w:pPr>
      <w:r w:rsidRPr="00CF1467">
        <w:rPr>
          <w:bCs/>
        </w:rPr>
        <w:t xml:space="preserve">Gọi </w:t>
      </w:r>
      <w:r w:rsidRPr="00CF1467">
        <w:rPr>
          <w:bCs/>
          <w:position w:val="-28"/>
        </w:rPr>
        <w:object w:dxaOrig="5820" w:dyaOrig="680" w14:anchorId="7CAB6A02">
          <v:shape id="_x0000_i1474" type="#_x0000_t75" style="width:292pt;height:33.8pt" o:ole="">
            <v:imagedata r:id="rId749" o:title=""/>
          </v:shape>
          <o:OLEObject Type="Embed" ProgID="Equation.DSMT4" ShapeID="_x0000_i1474" DrawAspect="Content" ObjectID="_1797165559" r:id="rId750"/>
        </w:object>
      </w:r>
      <w:r w:rsidRPr="00CF1467">
        <w:rPr>
          <w:position w:val="-26"/>
        </w:rPr>
        <w:object w:dxaOrig="4459" w:dyaOrig="700" w14:anchorId="570ED85E">
          <v:shape id="_x0000_i1475" type="#_x0000_t75" style="width:223.55pt;height:35.4pt" o:ole="">
            <v:imagedata r:id="rId751" o:title=""/>
          </v:shape>
          <o:OLEObject Type="Embed" ProgID="Equation.DSMT4" ShapeID="_x0000_i1475" DrawAspect="Content" ObjectID="_1797165560" r:id="rId752"/>
        </w:object>
      </w:r>
      <w:r w:rsidRPr="00CF1467">
        <w:rPr>
          <w:bCs/>
        </w:rPr>
        <w:t>.</w:t>
      </w:r>
    </w:p>
    <w:p w14:paraId="12750E5D" w14:textId="77777777" w:rsidR="007A4CFC" w:rsidRPr="00CF1467" w:rsidRDefault="007A4CFC" w:rsidP="007A4CFC">
      <w:pPr>
        <w:ind w:left="993" w:firstLine="300"/>
        <w:rPr>
          <w:bCs/>
        </w:rPr>
      </w:pPr>
      <w:r w:rsidRPr="00CF1467">
        <w:rPr>
          <w:bCs/>
        </w:rPr>
        <w:t xml:space="preserve">Khi đó: </w:t>
      </w:r>
      <w:r w:rsidRPr="00CF1467">
        <w:rPr>
          <w:bCs/>
          <w:position w:val="-24"/>
        </w:rPr>
        <w:object w:dxaOrig="2400" w:dyaOrig="900" w14:anchorId="6F8F81E9">
          <v:shape id="_x0000_i1476" type="#_x0000_t75" style="width:120.15pt;height:44.95pt" o:ole="">
            <v:imagedata r:id="rId753" o:title=""/>
          </v:shape>
          <o:OLEObject Type="Embed" ProgID="Equation.DSMT4" ShapeID="_x0000_i1476" DrawAspect="Content" ObjectID="_1797165561" r:id="rId754"/>
        </w:object>
      </w:r>
      <w:r w:rsidRPr="00CF1467">
        <w:rPr>
          <w:bCs/>
          <w:position w:val="-30"/>
        </w:rPr>
        <w:object w:dxaOrig="6800" w:dyaOrig="760" w14:anchorId="6F77B9D5">
          <v:shape id="_x0000_i1477" type="#_x0000_t75" style="width:340.5pt;height:38.2pt" o:ole="">
            <v:imagedata r:id="rId755" o:title=""/>
          </v:shape>
          <o:OLEObject Type="Embed" ProgID="Equation.DSMT4" ShapeID="_x0000_i1477" DrawAspect="Content" ObjectID="_1797165562" r:id="rId756"/>
        </w:object>
      </w:r>
      <w:r w:rsidRPr="00CF1467">
        <w:rPr>
          <w:bCs/>
        </w:rPr>
        <w:t>.</w:t>
      </w:r>
    </w:p>
    <w:p w14:paraId="2FB4C660" w14:textId="77777777" w:rsidR="007A4CFC" w:rsidRPr="00CF1467" w:rsidRDefault="007A4CFC" w:rsidP="007A4CFC">
      <w:pPr>
        <w:ind w:left="993" w:firstLine="300"/>
        <w:rPr>
          <w:bCs/>
        </w:rPr>
      </w:pPr>
      <w:r w:rsidRPr="00CF1467">
        <w:rPr>
          <w:bCs/>
          <w:position w:val="-24"/>
        </w:rPr>
        <w:object w:dxaOrig="5100" w:dyaOrig="900" w14:anchorId="5F2119B0">
          <v:shape id="_x0000_i1478" type="#_x0000_t75" style="width:255.8pt;height:44.95pt" o:ole="">
            <v:imagedata r:id="rId757" o:title=""/>
          </v:shape>
          <o:OLEObject Type="Embed" ProgID="Equation.DSMT4" ShapeID="_x0000_i1478" DrawAspect="Content" ObjectID="_1797165563" r:id="rId758"/>
        </w:object>
      </w:r>
      <w:r w:rsidRPr="00CF1467">
        <w:rPr>
          <w:bCs/>
        </w:rPr>
        <w:t>.</w:t>
      </w:r>
    </w:p>
    <w:p w14:paraId="452B1A61" w14:textId="77777777" w:rsidR="007A4CFC" w:rsidRPr="00CF1467" w:rsidRDefault="007A4CFC" w:rsidP="007A4CFC">
      <w:pPr>
        <w:ind w:left="993" w:firstLine="300"/>
        <w:rPr>
          <w:bCs/>
        </w:rPr>
      </w:pPr>
      <w:r w:rsidRPr="00CF1467">
        <w:rPr>
          <w:bCs/>
        </w:rPr>
        <w:t xml:space="preserve">Khi đó: </w:t>
      </w:r>
      <w:r w:rsidRPr="00CF1467">
        <w:rPr>
          <w:bCs/>
          <w:position w:val="-30"/>
        </w:rPr>
        <w:object w:dxaOrig="6560" w:dyaOrig="800" w14:anchorId="13E351C7">
          <v:shape id="_x0000_i1479" type="#_x0000_t75" style="width:327.8pt;height:40.55pt" o:ole="">
            <v:imagedata r:id="rId759" o:title=""/>
          </v:shape>
          <o:OLEObject Type="Embed" ProgID="Equation.DSMT4" ShapeID="_x0000_i1479" DrawAspect="Content" ObjectID="_1797165564" r:id="rId760"/>
        </w:object>
      </w:r>
      <w:r w:rsidRPr="00CF1467">
        <w:rPr>
          <w:bCs/>
        </w:rPr>
        <w:t>.</w:t>
      </w:r>
    </w:p>
    <w:p w14:paraId="219FDC59" w14:textId="77777777" w:rsidR="007A4CFC" w:rsidRPr="00CF1467" w:rsidRDefault="007A4CFC" w:rsidP="007A4CFC">
      <w:pPr>
        <w:ind w:left="993" w:firstLine="300"/>
        <w:rPr>
          <w:bCs/>
        </w:rPr>
      </w:pPr>
      <w:r w:rsidRPr="00CF1467">
        <w:rPr>
          <w:bCs/>
        </w:rPr>
        <w:t xml:space="preserve">Từ dó diện tích tấm ván là: </w:t>
      </w:r>
      <w:r w:rsidRPr="00CF1467">
        <w:rPr>
          <w:bCs/>
          <w:position w:val="-30"/>
        </w:rPr>
        <w:object w:dxaOrig="6759" w:dyaOrig="800" w14:anchorId="12C4F4CB">
          <v:shape id="_x0000_i1480" type="#_x0000_t75" style="width:337.7pt;height:40.55pt" o:ole="">
            <v:imagedata r:id="rId761" o:title=""/>
          </v:shape>
          <o:OLEObject Type="Embed" ProgID="Equation.DSMT4" ShapeID="_x0000_i1480" DrawAspect="Content" ObjectID="_1797165565" r:id="rId762"/>
        </w:object>
      </w:r>
    </w:p>
    <w:p w14:paraId="0CD50565" w14:textId="77777777" w:rsidR="007A4CFC" w:rsidRPr="00CF1467" w:rsidRDefault="007A4CFC" w:rsidP="007A4CFC">
      <w:pPr>
        <w:ind w:left="993" w:firstLine="300"/>
        <w:rPr>
          <w:bCs/>
        </w:rPr>
      </w:pPr>
      <w:r w:rsidRPr="00CF1467">
        <w:rPr>
          <w:bCs/>
        </w:rPr>
        <w:t xml:space="preserve">Sử dụng MTCT ta có </w:t>
      </w:r>
      <w:r w:rsidRPr="00CF1467">
        <w:rPr>
          <w:bCs/>
          <w:position w:val="-12"/>
        </w:rPr>
        <w:object w:dxaOrig="1140" w:dyaOrig="360" w14:anchorId="28EFDDC0">
          <v:shape id="_x0000_i1481" type="#_x0000_t75" style="width:56.9pt;height:18.7pt" o:ole="">
            <v:imagedata r:id="rId763" o:title=""/>
          </v:shape>
          <o:OLEObject Type="Embed" ProgID="Equation.DSMT4" ShapeID="_x0000_i1481" DrawAspect="Content" ObjectID="_1797165566" r:id="rId764"/>
        </w:object>
      </w:r>
      <w:r w:rsidRPr="00CF1467">
        <w:rPr>
          <w:bCs/>
        </w:rPr>
        <w:t>.</w:t>
      </w:r>
    </w:p>
    <w:p w14:paraId="0E8E4D3E" w14:textId="77777777" w:rsidR="0008165E" w:rsidRDefault="0008165E" w:rsidP="007A4CFC">
      <w:pPr>
        <w:ind w:left="851" w:hanging="851"/>
        <w:jc w:val="both"/>
        <w:rPr>
          <w:b/>
          <w:color w:val="0000FF"/>
        </w:rPr>
      </w:pPr>
    </w:p>
    <w:p w14:paraId="7A213FB8" w14:textId="6FD8B36A" w:rsidR="0008165E" w:rsidRPr="0008165E" w:rsidRDefault="0008165E" w:rsidP="0008165E">
      <w:pPr>
        <w:ind w:left="992" w:hanging="992"/>
        <w:jc w:val="both"/>
      </w:pPr>
      <w:r>
        <w:rPr>
          <w:b/>
          <w:color w:val="0000FF"/>
          <w:sz w:val="22"/>
        </w:rPr>
        <w:t>Câu 4</w:t>
      </w:r>
      <w:r w:rsidRPr="00925135">
        <w:rPr>
          <w:b/>
          <w:color w:val="0000FF"/>
          <w:sz w:val="22"/>
        </w:rPr>
        <w:t>.</w:t>
      </w:r>
      <w:r w:rsidRPr="00925135">
        <w:rPr>
          <w:b/>
          <w:color w:val="0000FF"/>
          <w:sz w:val="22"/>
        </w:rPr>
        <w:tab/>
      </w:r>
      <w:r w:rsidRPr="0008165E">
        <w:t xml:space="preserve">Trong một chiếc hộp có 30 viên bi có cùng kích thước và khối lượng, trong đó có 6 viên bi màu đỏ, 7 viên bi màu xanh, 8 viên bi màu vàng và 9 viên bi màu trắng. Lấy ngẫu nhiên đồng thời 3 viên bi. Xác suất để 3 viên bi lấy ra có đúng hai màu bằng </w:t>
      </w:r>
      <w:r w:rsidRPr="0008165E">
        <w:rPr>
          <w:position w:val="-24"/>
        </w:rPr>
        <w:object w:dxaOrig="240" w:dyaOrig="620" w14:anchorId="27D84F93">
          <v:shape id="_x0000_i1482" type="#_x0000_t75" style="width:11.95pt;height:30.65pt" o:ole="">
            <v:imagedata r:id="rId298" o:title=""/>
          </v:shape>
          <o:OLEObject Type="Embed" ProgID="Equation.DSMT4" ShapeID="_x0000_i1482" DrawAspect="Content" ObjectID="_1797165567" r:id="rId765"/>
        </w:object>
      </w:r>
      <w:r w:rsidRPr="0008165E">
        <w:t xml:space="preserve">, với </w:t>
      </w:r>
      <w:r w:rsidRPr="0008165E">
        <w:rPr>
          <w:position w:val="-24"/>
        </w:rPr>
        <w:object w:dxaOrig="240" w:dyaOrig="620" w14:anchorId="30718D46">
          <v:shape id="_x0000_i1483" type="#_x0000_t75" style="width:11.95pt;height:30.65pt" o:ole="">
            <v:imagedata r:id="rId300" o:title=""/>
          </v:shape>
          <o:OLEObject Type="Embed" ProgID="Equation.DSMT4" ShapeID="_x0000_i1483" DrawAspect="Content" ObjectID="_1797165568" r:id="rId766"/>
        </w:object>
      </w:r>
      <w:r w:rsidRPr="0008165E">
        <w:t xml:space="preserve"> là phân số tối giản. Tổng </w:t>
      </w:r>
      <w:r w:rsidRPr="0008165E">
        <w:rPr>
          <w:position w:val="-6"/>
        </w:rPr>
        <w:object w:dxaOrig="540" w:dyaOrig="279" w14:anchorId="0F458C3A">
          <v:shape id="_x0000_i1484" type="#_x0000_t75" style="width:27.05pt;height:13.5pt" o:ole="">
            <v:imagedata r:id="rId302" o:title=""/>
          </v:shape>
          <o:OLEObject Type="Embed" ProgID="Equation.DSMT4" ShapeID="_x0000_i1484" DrawAspect="Content" ObjectID="_1797165569" r:id="rId767"/>
        </w:object>
      </w:r>
      <w:r w:rsidRPr="0008165E">
        <w:t xml:space="preserve"> bằng bao nhiêu? </w:t>
      </w:r>
    </w:p>
    <w:p w14:paraId="5665E768" w14:textId="77777777" w:rsidR="0008165E" w:rsidRPr="00925135" w:rsidRDefault="0008165E" w:rsidP="0008165E">
      <w:pPr>
        <w:tabs>
          <w:tab w:val="left" w:pos="992"/>
          <w:tab w:val="left" w:pos="3402"/>
          <w:tab w:val="left" w:pos="5669"/>
          <w:tab w:val="left" w:pos="7937"/>
        </w:tabs>
        <w:spacing w:after="0" w:line="240" w:lineRule="auto"/>
        <w:ind w:left="992"/>
        <w:jc w:val="center"/>
        <w:rPr>
          <w:b/>
        </w:rPr>
      </w:pPr>
      <w:r w:rsidRPr="00925135">
        <w:rPr>
          <w:b/>
          <w:color w:val="0000FF"/>
        </w:rPr>
        <w:t>Lời giải</w:t>
      </w:r>
    </w:p>
    <w:p w14:paraId="603DBAAF" w14:textId="304B09C4" w:rsidR="0008165E" w:rsidRPr="0008165E" w:rsidRDefault="0008165E" w:rsidP="0008165E">
      <w:pPr>
        <w:ind w:left="567"/>
        <w:rPr>
          <w:b/>
          <w:bCs/>
          <w:lang w:val="en-US"/>
        </w:rPr>
      </w:pPr>
      <w:r w:rsidRPr="00CF1467">
        <w:rPr>
          <w:b/>
          <w:bCs/>
        </w:rPr>
        <w:t xml:space="preserve">Đáp số: </w:t>
      </w:r>
      <w:r>
        <w:rPr>
          <w:b/>
          <w:bCs/>
          <w:lang w:val="en-US"/>
        </w:rPr>
        <w:t>1255</w:t>
      </w:r>
    </w:p>
    <w:p w14:paraId="1E6B6BDB"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rPr>
          <w:position w:val="-14"/>
        </w:rPr>
        <w:object w:dxaOrig="1860" w:dyaOrig="400" w14:anchorId="4E20AFF4">
          <v:shape id="_x0000_i1485" type="#_x0000_t75" style="width:93.1pt;height:20.3pt" o:ole="">
            <v:imagedata r:id="rId768" o:title=""/>
          </v:shape>
          <o:OLEObject Type="Embed" ProgID="Equation.DSMT4" ShapeID="_x0000_i1485" DrawAspect="Content" ObjectID="_1797165570" r:id="rId769"/>
        </w:object>
      </w:r>
      <w:r w:rsidRPr="00925135">
        <w:t>.</w:t>
      </w:r>
    </w:p>
    <w:p w14:paraId="1A1579B1"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Sử dụng sơ đồ cây, ta có</w:t>
      </w:r>
    </w:p>
    <w:p w14:paraId="44EA3991"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rPr>
          <w:position w:val="-16"/>
        </w:rPr>
        <w:object w:dxaOrig="8480" w:dyaOrig="440" w14:anchorId="570AFDA1">
          <v:shape id="_x0000_i1486" type="#_x0000_t75" style="width:423.65pt;height:21.9pt" o:ole="">
            <v:imagedata r:id="rId770" o:title=""/>
          </v:shape>
          <o:OLEObject Type="Embed" ProgID="Equation.DSMT4" ShapeID="_x0000_i1486" DrawAspect="Content" ObjectID="_1797165571" r:id="rId771"/>
        </w:object>
      </w:r>
      <w:r w:rsidRPr="00925135">
        <w:t>.</w:t>
      </w:r>
    </w:p>
    <w:p w14:paraId="68AF4757"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Do đó </w:t>
      </w:r>
      <w:r w:rsidRPr="00925135">
        <w:rPr>
          <w:position w:val="-24"/>
        </w:rPr>
        <w:object w:dxaOrig="1240" w:dyaOrig="620" w14:anchorId="5BB0E918">
          <v:shape id="_x0000_i1487" type="#_x0000_t75" style="width:62.05pt;height:30.65pt" o:ole="">
            <v:imagedata r:id="rId772" o:title=""/>
          </v:shape>
          <o:OLEObject Type="Embed" ProgID="Equation.DSMT4" ShapeID="_x0000_i1487" DrawAspect="Content" ObjectID="_1797165572" r:id="rId773"/>
        </w:object>
      </w:r>
      <w:r w:rsidRPr="00925135">
        <w:t xml:space="preserve"> nên </w:t>
      </w:r>
      <w:r w:rsidRPr="00925135">
        <w:rPr>
          <w:position w:val="-6"/>
        </w:rPr>
        <w:object w:dxaOrig="1219" w:dyaOrig="279" w14:anchorId="2CEB353B">
          <v:shape id="_x0000_i1488" type="#_x0000_t75" style="width:60.85pt;height:13.5pt" o:ole="">
            <v:imagedata r:id="rId774" o:title=""/>
          </v:shape>
          <o:OLEObject Type="Embed" ProgID="Equation.DSMT4" ShapeID="_x0000_i1488" DrawAspect="Content" ObjectID="_1797165573" r:id="rId775"/>
        </w:object>
      </w:r>
      <w:r w:rsidRPr="00925135">
        <w:t>.</w:t>
      </w:r>
    </w:p>
    <w:p w14:paraId="633CBCF8" w14:textId="77777777" w:rsidR="007A4CFC" w:rsidRPr="00CF1467" w:rsidRDefault="007A4CFC" w:rsidP="007A4CFC">
      <w:pPr>
        <w:ind w:left="851" w:hanging="851"/>
        <w:jc w:val="both"/>
      </w:pPr>
      <w:r w:rsidRPr="00CF1467">
        <w:rPr>
          <w:b/>
          <w:color w:val="0000FF"/>
        </w:rPr>
        <w:t xml:space="preserve">Câu 5: </w:t>
      </w:r>
      <w:r w:rsidRPr="00CF1467">
        <w:t xml:space="preserve">Một kỹ sư thiết kế mô hình trang trí cho một sân khấu nổi có dạng hình lập phương </w:t>
      </w:r>
      <w:r w:rsidRPr="00CF1467">
        <w:rPr>
          <w:position w:val="-12"/>
        </w:rPr>
        <w:object w:dxaOrig="1600" w:dyaOrig="360" w14:anchorId="151AC59A">
          <v:shape id="_x0000_i1489" type="#_x0000_t75" style="width:79.55pt;height:17.9pt" o:ole="">
            <v:imagedata r:id="rId304" o:title=""/>
          </v:shape>
          <o:OLEObject Type="Embed" ProgID="Equation.DSMT4" ShapeID="_x0000_i1489" DrawAspect="Content" ObjectID="_1797165574" r:id="rId776"/>
        </w:object>
      </w:r>
      <w:r w:rsidRPr="00CF1467">
        <w:t xml:space="preserve">với độ dài các cạnh bằng </w:t>
      </w:r>
      <w:r w:rsidRPr="00CF1467">
        <w:rPr>
          <w:position w:val="-6"/>
        </w:rPr>
        <w:object w:dxaOrig="180" w:dyaOrig="279" w14:anchorId="3F1B56EC">
          <v:shape id="_x0000_i1490" type="#_x0000_t75" style="width:9.15pt;height:13.5pt" o:ole="">
            <v:imagedata r:id="rId306" o:title=""/>
          </v:shape>
          <o:OLEObject Type="Embed" ProgID="Equation.DSMT4" ShapeID="_x0000_i1490" DrawAspect="Content" ObjectID="_1797165575" r:id="rId777"/>
        </w:object>
      </w:r>
      <w:r w:rsidRPr="00CF1467">
        <w:t xml:space="preserve">m. Để tạo ra nét độc đáo cho sân khấu, người kỹ sư muốn thiết kế một dàn đèn ánh sáng nối từ một điểm </w:t>
      </w:r>
      <w:r w:rsidRPr="00CF1467">
        <w:rPr>
          <w:position w:val="-4"/>
        </w:rPr>
        <w:object w:dxaOrig="320" w:dyaOrig="260" w14:anchorId="16E27B7F">
          <v:shape id="_x0000_i1491" type="#_x0000_t75" style="width:16.3pt;height:13.5pt" o:ole="">
            <v:imagedata r:id="rId308" o:title=""/>
          </v:shape>
          <o:OLEObject Type="Embed" ProgID="Equation.DSMT4" ShapeID="_x0000_i1491" DrawAspect="Content" ObjectID="_1797165576" r:id="rId778"/>
        </w:object>
      </w:r>
      <w:r w:rsidRPr="00CF1467">
        <w:t xml:space="preserve"> trên đoạn thẳng </w:t>
      </w:r>
      <w:r w:rsidRPr="00CF1467">
        <w:rPr>
          <w:position w:val="-12"/>
        </w:rPr>
        <w:object w:dxaOrig="460" w:dyaOrig="360" w14:anchorId="09A86FDC">
          <v:shape id="_x0000_i1492" type="#_x0000_t75" style="width:22.65pt;height:17.9pt" o:ole="">
            <v:imagedata r:id="rId310" o:title=""/>
          </v:shape>
          <o:OLEObject Type="Embed" ProgID="Equation.DSMT4" ShapeID="_x0000_i1492" DrawAspect="Content" ObjectID="_1797165577" r:id="rId779"/>
        </w:object>
      </w:r>
      <w:r w:rsidRPr="00CF1467">
        <w:t xml:space="preserve"> xuống điểm </w:t>
      </w:r>
      <w:r w:rsidRPr="00CF1467">
        <w:rPr>
          <w:position w:val="-6"/>
        </w:rPr>
        <w:object w:dxaOrig="279" w:dyaOrig="279" w14:anchorId="1DD811A8">
          <v:shape id="_x0000_i1493" type="#_x0000_t75" style="width:13.5pt;height:13.5pt" o:ole="">
            <v:imagedata r:id="rId312" o:title=""/>
          </v:shape>
          <o:OLEObject Type="Embed" ProgID="Equation.DSMT4" ShapeID="_x0000_i1493" DrawAspect="Content" ObjectID="_1797165578" r:id="rId780"/>
        </w:object>
      </w:r>
      <w:r w:rsidRPr="00CF1467">
        <w:t xml:space="preserve"> trên đoạn thẳng </w:t>
      </w:r>
      <w:r w:rsidRPr="00CF1467">
        <w:rPr>
          <w:position w:val="-4"/>
        </w:rPr>
        <w:object w:dxaOrig="400" w:dyaOrig="260" w14:anchorId="052A1F7E">
          <v:shape id="_x0000_i1494" type="#_x0000_t75" style="width:19.5pt;height:13.5pt" o:ole="">
            <v:imagedata r:id="rId314" o:title=""/>
          </v:shape>
          <o:OLEObject Type="Embed" ProgID="Equation.DSMT4" ShapeID="_x0000_i1494" DrawAspect="Content" ObjectID="_1797165579" r:id="rId781"/>
        </w:object>
      </w:r>
      <w:r w:rsidRPr="00CF1467">
        <w:t xml:space="preserve"> thỏa mãn </w:t>
      </w:r>
      <w:r w:rsidRPr="00CF1467">
        <w:rPr>
          <w:position w:val="-6"/>
        </w:rPr>
        <w:object w:dxaOrig="1080" w:dyaOrig="279" w14:anchorId="3C06E6DC">
          <v:shape id="_x0000_i1495" type="#_x0000_t75" style="width:54.1pt;height:13.5pt" o:ole="">
            <v:imagedata r:id="rId316" o:title=""/>
          </v:shape>
          <o:OLEObject Type="Embed" ProgID="Equation.DSMT4" ShapeID="_x0000_i1495" DrawAspect="Content" ObjectID="_1797165580" r:id="rId782"/>
        </w:object>
      </w:r>
      <w:r w:rsidRPr="00CF1467">
        <w:t xml:space="preserve">. Dàn đèn ánh sáng có chiều dài ngắn nhất là bao nhiêu mét? (làm tròn kết quả đến hàng phần trăm) </w:t>
      </w:r>
    </w:p>
    <w:p w14:paraId="2C2A68A9" w14:textId="77777777" w:rsidR="007A4CFC" w:rsidRPr="00CF1467" w:rsidRDefault="007A4CFC" w:rsidP="007A4CFC">
      <w:pPr>
        <w:jc w:val="center"/>
      </w:pPr>
      <w:r w:rsidRPr="00CF1467">
        <w:rPr>
          <w:noProof/>
          <w:lang w:val="en-US" w:eastAsia="en-US"/>
        </w:rPr>
        <w:drawing>
          <wp:inline distT="0" distB="0" distL="0" distR="0" wp14:anchorId="5E07EC20" wp14:editId="70FA5DCA">
            <wp:extent cx="1318260" cy="1310868"/>
            <wp:effectExtent l="0" t="0" r="0" b="3810"/>
            <wp:docPr id="860001665" name="Hình ảnh 1" descr="Ảnh có chứa biểu đồ, hàng,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140917" name="Hình ảnh 1" descr="Ảnh có chứa biểu đồ, hàng, thiết kế, nghệ thuật gấp giấy origami&#10;&#10;Mô tả được tạo tự động"/>
                    <pic:cNvPicPr/>
                  </pic:nvPicPr>
                  <pic:blipFill>
                    <a:blip r:embed="rId318"/>
                    <a:stretch>
                      <a:fillRect/>
                    </a:stretch>
                  </pic:blipFill>
                  <pic:spPr>
                    <a:xfrm>
                      <a:off x="0" y="0"/>
                      <a:ext cx="1323554" cy="1316132"/>
                    </a:xfrm>
                    <a:prstGeom prst="rect">
                      <a:avLst/>
                    </a:prstGeom>
                  </pic:spPr>
                </pic:pic>
              </a:graphicData>
            </a:graphic>
          </wp:inline>
        </w:drawing>
      </w:r>
    </w:p>
    <w:p w14:paraId="71FDEAD1" w14:textId="77777777" w:rsidR="007A4CFC" w:rsidRPr="00CF1467" w:rsidRDefault="007A4CFC" w:rsidP="007A4CFC">
      <w:pPr>
        <w:ind w:left="990"/>
        <w:jc w:val="center"/>
        <w:rPr>
          <w:b/>
          <w:color w:val="0000FF"/>
        </w:rPr>
      </w:pPr>
      <w:r w:rsidRPr="00CF1467">
        <w:rPr>
          <w:b/>
          <w:color w:val="0000FF"/>
        </w:rPr>
        <w:t>Lời giải</w:t>
      </w:r>
    </w:p>
    <w:p w14:paraId="35264272" w14:textId="77777777" w:rsidR="007A4CFC" w:rsidRPr="00CF1467" w:rsidRDefault="007A4CFC" w:rsidP="007A4CFC">
      <w:pPr>
        <w:ind w:left="567"/>
        <w:rPr>
          <w:b/>
          <w:bCs/>
        </w:rPr>
      </w:pPr>
      <w:r w:rsidRPr="00CF1467">
        <w:rPr>
          <w:b/>
          <w:bCs/>
        </w:rPr>
        <w:t>Đáp số: 2,89</w:t>
      </w:r>
    </w:p>
    <w:p w14:paraId="17CFE642" w14:textId="77777777" w:rsidR="007A4CFC" w:rsidRPr="00CF1467" w:rsidRDefault="007A4CFC" w:rsidP="007A4CFC">
      <w:pPr>
        <w:jc w:val="center"/>
      </w:pPr>
      <w:r w:rsidRPr="00CF1467">
        <w:rPr>
          <w:noProof/>
          <w:lang w:val="en-US" w:eastAsia="en-US"/>
        </w:rPr>
        <w:drawing>
          <wp:inline distT="0" distB="0" distL="0" distR="0" wp14:anchorId="4FED0A3D" wp14:editId="53AEA9BD">
            <wp:extent cx="1661160" cy="1458840"/>
            <wp:effectExtent l="0" t="0" r="0" b="8255"/>
            <wp:docPr id="1357113902" name="Hình ảnh 1" descr="Ảnh có chứa biểu đồ, hàng, thiết kế,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769248" name="Hình ảnh 1" descr="Ảnh có chứa biểu đồ, hàng, thiết kế, nghệ thuật gấp giấy origami&#10;&#10;Mô tả được tạo tự động"/>
                    <pic:cNvPicPr/>
                  </pic:nvPicPr>
                  <pic:blipFill>
                    <a:blip r:embed="rId783"/>
                    <a:stretch>
                      <a:fillRect/>
                    </a:stretch>
                  </pic:blipFill>
                  <pic:spPr>
                    <a:xfrm>
                      <a:off x="0" y="0"/>
                      <a:ext cx="1663637" cy="1461015"/>
                    </a:xfrm>
                    <a:prstGeom prst="rect">
                      <a:avLst/>
                    </a:prstGeom>
                  </pic:spPr>
                </pic:pic>
              </a:graphicData>
            </a:graphic>
          </wp:inline>
        </w:drawing>
      </w:r>
    </w:p>
    <w:p w14:paraId="0968077C" w14:textId="008B49F0" w:rsidR="00127141" w:rsidRPr="00925135" w:rsidRDefault="00127141" w:rsidP="00127141">
      <w:pPr>
        <w:tabs>
          <w:tab w:val="left" w:pos="992"/>
          <w:tab w:val="left" w:pos="3402"/>
          <w:tab w:val="left" w:pos="5669"/>
          <w:tab w:val="left" w:pos="7937"/>
        </w:tabs>
        <w:spacing w:after="0" w:line="240" w:lineRule="auto"/>
        <w:ind w:left="992"/>
        <w:jc w:val="both"/>
        <w:rPr>
          <w:color w:val="FF0000"/>
          <w:lang w:val="fr-FR"/>
        </w:rPr>
      </w:pPr>
      <w:r>
        <w:rPr>
          <w:b/>
          <w:color w:val="FF0000"/>
          <w:lang w:val="fr-FR"/>
        </w:rPr>
        <w:t>Cách 1</w:t>
      </w:r>
      <w:r w:rsidRPr="00925135">
        <w:rPr>
          <w:b/>
          <w:color w:val="FF0000"/>
          <w:lang w:val="fr-FR"/>
        </w:rPr>
        <w:t>:</w:t>
      </w:r>
    </w:p>
    <w:p w14:paraId="1DC13976" w14:textId="77777777" w:rsidR="007A4CFC" w:rsidRPr="00CF1467" w:rsidRDefault="007A4CFC" w:rsidP="007A4CFC">
      <w:pPr>
        <w:ind w:left="993"/>
        <w:jc w:val="both"/>
      </w:pPr>
      <w:r w:rsidRPr="00CF1467">
        <w:t xml:space="preserve">Chọn hệ trục tọa độ </w:t>
      </w:r>
      <w:r w:rsidRPr="00CF1467">
        <w:rPr>
          <w:position w:val="-10"/>
        </w:rPr>
        <w:object w:dxaOrig="560" w:dyaOrig="320" w14:anchorId="6FD367B3">
          <v:shape id="_x0000_i1496" type="#_x0000_t75" style="width:28.65pt;height:16.3pt" o:ole="">
            <v:imagedata r:id="rId784" o:title=""/>
          </v:shape>
          <o:OLEObject Type="Embed" ProgID="Equation.DSMT4" ShapeID="_x0000_i1496" DrawAspect="Content" ObjectID="_1797165581" r:id="rId785"/>
        </w:object>
      </w:r>
      <w:r w:rsidRPr="00CF1467">
        <w:t xml:space="preserve"> như hình vẽ, gốc toạ độ trùng với điểm </w:t>
      </w:r>
      <w:r w:rsidRPr="00CF1467">
        <w:rPr>
          <w:position w:val="-4"/>
        </w:rPr>
        <w:object w:dxaOrig="240" w:dyaOrig="260" w14:anchorId="1C3E3FCE">
          <v:shape id="_x0000_i1497" type="#_x0000_t75" style="width:11.95pt;height:13.5pt" o:ole="">
            <v:imagedata r:id="rId786" o:title=""/>
          </v:shape>
          <o:OLEObject Type="Embed" ProgID="Equation.DSMT4" ShapeID="_x0000_i1497" DrawAspect="Content" ObjectID="_1797165582" r:id="rId787"/>
        </w:object>
      </w:r>
      <w:r w:rsidRPr="00CF1467">
        <w:t>.</w:t>
      </w:r>
    </w:p>
    <w:p w14:paraId="18C62249" w14:textId="77777777" w:rsidR="007A4CFC" w:rsidRPr="00CF1467" w:rsidRDefault="007A4CFC" w:rsidP="007A4CFC">
      <w:pPr>
        <w:ind w:left="993"/>
        <w:jc w:val="both"/>
      </w:pPr>
      <w:r w:rsidRPr="00CF1467">
        <w:t xml:space="preserve">Khi đó </w:t>
      </w:r>
      <w:r w:rsidRPr="00CF1467">
        <w:rPr>
          <w:position w:val="-14"/>
        </w:rPr>
        <w:object w:dxaOrig="1060" w:dyaOrig="400" w14:anchorId="1B228C64">
          <v:shape id="_x0000_i1498" type="#_x0000_t75" style="width:52.5pt;height:19.5pt" o:ole="">
            <v:imagedata r:id="rId788" o:title=""/>
          </v:shape>
          <o:OLEObject Type="Embed" ProgID="Equation.DSMT4" ShapeID="_x0000_i1498" DrawAspect="Content" ObjectID="_1797165583" r:id="rId789"/>
        </w:object>
      </w:r>
      <w:r w:rsidRPr="00CF1467">
        <w:rPr>
          <w:position w:val="-14"/>
        </w:rPr>
        <w:object w:dxaOrig="1120" w:dyaOrig="400" w14:anchorId="1770A7E8">
          <v:shape id="_x0000_i1499" type="#_x0000_t75" style="width:55.7pt;height:19.5pt" o:ole="">
            <v:imagedata r:id="rId790" o:title=""/>
          </v:shape>
          <o:OLEObject Type="Embed" ProgID="Equation.DSMT4" ShapeID="_x0000_i1499" DrawAspect="Content" ObjectID="_1797165584" r:id="rId791"/>
        </w:object>
      </w:r>
      <w:r w:rsidRPr="00CF1467">
        <w:rPr>
          <w:position w:val="-14"/>
        </w:rPr>
        <w:object w:dxaOrig="1040" w:dyaOrig="400" w14:anchorId="57E61F02">
          <v:shape id="_x0000_i1500" type="#_x0000_t75" style="width:52.5pt;height:19.5pt" o:ole="">
            <v:imagedata r:id="rId792" o:title=""/>
          </v:shape>
          <o:OLEObject Type="Embed" ProgID="Equation.DSMT4" ShapeID="_x0000_i1500" DrawAspect="Content" ObjectID="_1797165585" r:id="rId793"/>
        </w:object>
      </w:r>
      <w:r w:rsidRPr="00CF1467">
        <w:rPr>
          <w:position w:val="-14"/>
        </w:rPr>
        <w:object w:dxaOrig="980" w:dyaOrig="400" w14:anchorId="3240849E">
          <v:shape id="_x0000_i1501" type="#_x0000_t75" style="width:49.35pt;height:19.5pt" o:ole="">
            <v:imagedata r:id="rId794" o:title=""/>
          </v:shape>
          <o:OLEObject Type="Embed" ProgID="Equation.DSMT4" ShapeID="_x0000_i1501" DrawAspect="Content" ObjectID="_1797165586" r:id="rId795"/>
        </w:object>
      </w:r>
      <w:r w:rsidRPr="00CF1467">
        <w:t>.</w:t>
      </w:r>
    </w:p>
    <w:p w14:paraId="041E09C3" w14:textId="77777777" w:rsidR="007A4CFC" w:rsidRPr="00CF1467" w:rsidRDefault="007A4CFC" w:rsidP="007A4CFC">
      <w:pPr>
        <w:ind w:left="993"/>
        <w:jc w:val="both"/>
      </w:pPr>
      <w:r w:rsidRPr="00CF1467">
        <w:t xml:space="preserve">Ta có </w:t>
      </w:r>
      <w:r w:rsidRPr="00CF1467">
        <w:rPr>
          <w:position w:val="-14"/>
        </w:rPr>
        <w:object w:dxaOrig="1400" w:dyaOrig="420" w14:anchorId="702C62A9">
          <v:shape id="_x0000_i1502" type="#_x0000_t75" style="width:70.4pt;height:21.1pt" o:ole="">
            <v:imagedata r:id="rId796" o:title=""/>
          </v:shape>
          <o:OLEObject Type="Embed" ProgID="Equation.DSMT4" ShapeID="_x0000_i1502" DrawAspect="Content" ObjectID="_1797165587" r:id="rId797"/>
        </w:object>
      </w:r>
      <w:r w:rsidRPr="00CF1467">
        <w:t xml:space="preserve">. Đường thẳng </w:t>
      </w:r>
      <w:r w:rsidRPr="00CF1467">
        <w:rPr>
          <w:position w:val="-12"/>
        </w:rPr>
        <w:object w:dxaOrig="460" w:dyaOrig="360" w14:anchorId="71D1CF40">
          <v:shape id="_x0000_i1503" type="#_x0000_t75" style="width:22.65pt;height:17.9pt" o:ole="">
            <v:imagedata r:id="rId798" o:title=""/>
          </v:shape>
          <o:OLEObject Type="Embed" ProgID="Equation.DSMT4" ShapeID="_x0000_i1503" DrawAspect="Content" ObjectID="_1797165588" r:id="rId799"/>
        </w:object>
      </w:r>
      <w:r w:rsidRPr="00CF1467">
        <w:t xml:space="preserve"> đi qua điểm </w:t>
      </w:r>
      <w:r w:rsidRPr="00CF1467">
        <w:rPr>
          <w:position w:val="-14"/>
        </w:rPr>
        <w:object w:dxaOrig="980" w:dyaOrig="400" w14:anchorId="1908ACC9">
          <v:shape id="_x0000_i1504" type="#_x0000_t75" style="width:49.35pt;height:19.5pt" o:ole="">
            <v:imagedata r:id="rId800" o:title=""/>
          </v:shape>
          <o:OLEObject Type="Embed" ProgID="Equation.DSMT4" ShapeID="_x0000_i1504" DrawAspect="Content" ObjectID="_1797165589" r:id="rId801"/>
        </w:object>
      </w:r>
      <w:r w:rsidRPr="00CF1467">
        <w:t xml:space="preserve"> và có vectơ chỉ phương </w:t>
      </w:r>
      <w:r w:rsidRPr="00CF1467">
        <w:rPr>
          <w:position w:val="-24"/>
        </w:rPr>
        <w:object w:dxaOrig="1939" w:dyaOrig="620" w14:anchorId="7CD94919">
          <v:shape id="_x0000_i1505" type="#_x0000_t75" style="width:97.45pt;height:31.45pt" o:ole="">
            <v:imagedata r:id="rId802" o:title=""/>
          </v:shape>
          <o:OLEObject Type="Embed" ProgID="Equation.DSMT4" ShapeID="_x0000_i1505" DrawAspect="Content" ObjectID="_1797165590" r:id="rId803"/>
        </w:object>
      </w:r>
      <w:r w:rsidRPr="00CF1467">
        <w:t xml:space="preserve"> có phương trình là </w:t>
      </w:r>
      <w:r w:rsidRPr="00CF1467">
        <w:rPr>
          <w:position w:val="-50"/>
        </w:rPr>
        <w:object w:dxaOrig="680" w:dyaOrig="1120" w14:anchorId="36D6391F">
          <v:shape id="_x0000_i1506" type="#_x0000_t75" style="width:34.6pt;height:55.7pt" o:ole="">
            <v:imagedata r:id="rId804" o:title=""/>
          </v:shape>
          <o:OLEObject Type="Embed" ProgID="Equation.DSMT4" ShapeID="_x0000_i1506" DrawAspect="Content" ObjectID="_1797165591" r:id="rId805"/>
        </w:object>
      </w:r>
      <w:r w:rsidRPr="00CF1467">
        <w:t xml:space="preserve">, với </w:t>
      </w:r>
      <w:r w:rsidRPr="00CF1467">
        <w:rPr>
          <w:position w:val="-6"/>
        </w:rPr>
        <w:object w:dxaOrig="560" w:dyaOrig="279" w14:anchorId="535A299C">
          <v:shape id="_x0000_i1507" type="#_x0000_t75" style="width:28.65pt;height:13.5pt" o:ole="">
            <v:imagedata r:id="rId806" o:title=""/>
          </v:shape>
          <o:OLEObject Type="Embed" ProgID="Equation.DSMT4" ShapeID="_x0000_i1507" DrawAspect="Content" ObjectID="_1797165592" r:id="rId807"/>
        </w:object>
      </w:r>
      <w:r w:rsidRPr="00CF1467">
        <w:t>.</w:t>
      </w:r>
    </w:p>
    <w:p w14:paraId="0F693D02" w14:textId="77777777" w:rsidR="007A4CFC" w:rsidRPr="00CF1467" w:rsidRDefault="007A4CFC" w:rsidP="007A4CFC">
      <w:pPr>
        <w:ind w:left="993"/>
        <w:jc w:val="both"/>
      </w:pPr>
      <w:r w:rsidRPr="00CF1467">
        <w:t xml:space="preserve">Ta có </w:t>
      </w:r>
      <w:r w:rsidRPr="00CF1467">
        <w:rPr>
          <w:position w:val="-14"/>
        </w:rPr>
        <w:object w:dxaOrig="1480" w:dyaOrig="420" w14:anchorId="44FB2D39">
          <v:shape id="_x0000_i1508" type="#_x0000_t75" style="width:73.6pt;height:21.1pt" o:ole="">
            <v:imagedata r:id="rId808" o:title=""/>
          </v:shape>
          <o:OLEObject Type="Embed" ProgID="Equation.DSMT4" ShapeID="_x0000_i1508" DrawAspect="Content" ObjectID="_1797165593" r:id="rId809"/>
        </w:object>
      </w:r>
      <w:r w:rsidRPr="00CF1467">
        <w:t xml:space="preserve">. Đường thẳng </w:t>
      </w:r>
      <w:r w:rsidRPr="00CF1467">
        <w:rPr>
          <w:position w:val="-4"/>
        </w:rPr>
        <w:object w:dxaOrig="400" w:dyaOrig="260" w14:anchorId="7302BE98">
          <v:shape id="_x0000_i1509" type="#_x0000_t75" style="width:19.5pt;height:13.5pt" o:ole="">
            <v:imagedata r:id="rId810" o:title=""/>
          </v:shape>
          <o:OLEObject Type="Embed" ProgID="Equation.DSMT4" ShapeID="_x0000_i1509" DrawAspect="Content" ObjectID="_1797165594" r:id="rId811"/>
        </w:object>
      </w:r>
      <w:r w:rsidRPr="00CF1467">
        <w:t xml:space="preserve"> đi qua điểm </w:t>
      </w:r>
      <w:r w:rsidRPr="00CF1467">
        <w:rPr>
          <w:position w:val="-14"/>
        </w:rPr>
        <w:object w:dxaOrig="960" w:dyaOrig="400" w14:anchorId="4B56B3B8">
          <v:shape id="_x0000_i1510" type="#_x0000_t75" style="width:48.15pt;height:19.5pt" o:ole="">
            <v:imagedata r:id="rId812" o:title=""/>
          </v:shape>
          <o:OLEObject Type="Embed" ProgID="Equation.DSMT4" ShapeID="_x0000_i1510" DrawAspect="Content" ObjectID="_1797165595" r:id="rId813"/>
        </w:object>
      </w:r>
      <w:r w:rsidRPr="00CF1467">
        <w:t xml:space="preserve"> và có vectơ chỉ phương </w:t>
      </w:r>
      <w:r w:rsidRPr="00CF1467">
        <w:rPr>
          <w:position w:val="-24"/>
        </w:rPr>
        <w:object w:dxaOrig="2060" w:dyaOrig="620" w14:anchorId="58398644">
          <v:shape id="_x0000_i1511" type="#_x0000_t75" style="width:103.45pt;height:31.45pt" o:ole="">
            <v:imagedata r:id="rId814" o:title=""/>
          </v:shape>
          <o:OLEObject Type="Embed" ProgID="Equation.DSMT4" ShapeID="_x0000_i1511" DrawAspect="Content" ObjectID="_1797165596" r:id="rId815"/>
        </w:object>
      </w:r>
      <w:r w:rsidRPr="00CF1467">
        <w:t xml:space="preserve"> có phương trình là </w:t>
      </w:r>
      <w:r w:rsidRPr="00CF1467">
        <w:rPr>
          <w:position w:val="-50"/>
        </w:rPr>
        <w:object w:dxaOrig="999" w:dyaOrig="1120" w14:anchorId="31E0B22D">
          <v:shape id="_x0000_i1512" type="#_x0000_t75" style="width:49.35pt;height:55.7pt" o:ole="">
            <v:imagedata r:id="rId816" o:title=""/>
          </v:shape>
          <o:OLEObject Type="Embed" ProgID="Equation.DSMT4" ShapeID="_x0000_i1512" DrawAspect="Content" ObjectID="_1797165597" r:id="rId817"/>
        </w:object>
      </w:r>
      <w:r w:rsidRPr="00CF1467">
        <w:t xml:space="preserve">, với </w:t>
      </w:r>
      <w:r w:rsidRPr="00CF1467">
        <w:rPr>
          <w:position w:val="-6"/>
        </w:rPr>
        <w:object w:dxaOrig="620" w:dyaOrig="279" w14:anchorId="1420292A">
          <v:shape id="_x0000_i1513" type="#_x0000_t75" style="width:31.45pt;height:13.5pt" o:ole="">
            <v:imagedata r:id="rId818" o:title=""/>
          </v:shape>
          <o:OLEObject Type="Embed" ProgID="Equation.DSMT4" ShapeID="_x0000_i1513" DrawAspect="Content" ObjectID="_1797165598" r:id="rId819"/>
        </w:object>
      </w:r>
      <w:r w:rsidRPr="00CF1467">
        <w:t>.</w:t>
      </w:r>
    </w:p>
    <w:p w14:paraId="53562DEC" w14:textId="77777777" w:rsidR="007A4CFC" w:rsidRPr="00CF1467" w:rsidRDefault="007A4CFC" w:rsidP="007A4CFC">
      <w:pPr>
        <w:ind w:left="993"/>
        <w:jc w:val="both"/>
      </w:pPr>
      <w:r w:rsidRPr="00CF1467">
        <w:t xml:space="preserve">Điểm </w:t>
      </w:r>
      <w:r w:rsidRPr="00CF1467">
        <w:rPr>
          <w:position w:val="-4"/>
        </w:rPr>
        <w:object w:dxaOrig="320" w:dyaOrig="260" w14:anchorId="30D7E84E">
          <v:shape id="_x0000_i1514" type="#_x0000_t75" style="width:16.3pt;height:13.5pt" o:ole="">
            <v:imagedata r:id="rId308" o:title=""/>
          </v:shape>
          <o:OLEObject Type="Embed" ProgID="Equation.DSMT4" ShapeID="_x0000_i1514" DrawAspect="Content" ObjectID="_1797165599" r:id="rId820"/>
        </w:object>
      </w:r>
      <w:r w:rsidRPr="00CF1467">
        <w:t xml:space="preserve"> nẳm trên đoạn thẳng </w:t>
      </w:r>
      <w:r w:rsidRPr="00CF1467">
        <w:rPr>
          <w:position w:val="-12"/>
        </w:rPr>
        <w:object w:dxaOrig="460" w:dyaOrig="360" w14:anchorId="65F7CD14">
          <v:shape id="_x0000_i1515" type="#_x0000_t75" style="width:22.65pt;height:17.9pt" o:ole="">
            <v:imagedata r:id="rId310" o:title=""/>
          </v:shape>
          <o:OLEObject Type="Embed" ProgID="Equation.DSMT4" ShapeID="_x0000_i1515" DrawAspect="Content" ObjectID="_1797165600" r:id="rId821"/>
        </w:object>
      </w:r>
      <w:r w:rsidRPr="00CF1467">
        <w:t xml:space="preserve"> nên </w:t>
      </w:r>
      <w:r w:rsidRPr="00CF1467">
        <w:rPr>
          <w:position w:val="-14"/>
        </w:rPr>
        <w:object w:dxaOrig="980" w:dyaOrig="400" w14:anchorId="6E8362D0">
          <v:shape id="_x0000_i1516" type="#_x0000_t75" style="width:49.35pt;height:19.5pt" o:ole="">
            <v:imagedata r:id="rId822" o:title=""/>
          </v:shape>
          <o:OLEObject Type="Embed" ProgID="Equation.DSMT4" ShapeID="_x0000_i1516" DrawAspect="Content" ObjectID="_1797165601" r:id="rId823"/>
        </w:object>
      </w:r>
      <w:r w:rsidRPr="00CF1467">
        <w:t xml:space="preserve">, với </w:t>
      </w:r>
      <w:r w:rsidRPr="00CF1467">
        <w:rPr>
          <w:position w:val="-6"/>
        </w:rPr>
        <w:object w:dxaOrig="840" w:dyaOrig="279" w14:anchorId="4172AAA4">
          <v:shape id="_x0000_i1517" type="#_x0000_t75" style="width:42.15pt;height:13.5pt" o:ole="">
            <v:imagedata r:id="rId824" o:title=""/>
          </v:shape>
          <o:OLEObject Type="Embed" ProgID="Equation.DSMT4" ShapeID="_x0000_i1517" DrawAspect="Content" ObjectID="_1797165602" r:id="rId825"/>
        </w:object>
      </w:r>
      <w:r w:rsidRPr="00CF1467">
        <w:t xml:space="preserve">. </w:t>
      </w:r>
    </w:p>
    <w:p w14:paraId="2C2C996B" w14:textId="77777777" w:rsidR="007A4CFC" w:rsidRPr="00CF1467" w:rsidRDefault="007A4CFC" w:rsidP="007A4CFC">
      <w:pPr>
        <w:ind w:left="993"/>
        <w:jc w:val="both"/>
      </w:pPr>
      <w:r w:rsidRPr="00CF1467">
        <w:lastRenderedPageBreak/>
        <w:t xml:space="preserve">Và </w:t>
      </w:r>
      <w:r w:rsidRPr="00CF1467">
        <w:rPr>
          <w:position w:val="-14"/>
        </w:rPr>
        <w:object w:dxaOrig="2700" w:dyaOrig="420" w14:anchorId="670930C4">
          <v:shape id="_x0000_i1518" type="#_x0000_t75" style="width:134.85pt;height:21.1pt" o:ole="">
            <v:imagedata r:id="rId826" o:title=""/>
          </v:shape>
          <o:OLEObject Type="Embed" ProgID="Equation.DSMT4" ShapeID="_x0000_i1518" DrawAspect="Content" ObjectID="_1797165603" r:id="rId827"/>
        </w:object>
      </w:r>
      <w:r w:rsidRPr="00CF1467">
        <w:t>.</w:t>
      </w:r>
    </w:p>
    <w:p w14:paraId="7CB06663" w14:textId="77777777" w:rsidR="007A4CFC" w:rsidRPr="00CF1467" w:rsidRDefault="007A4CFC" w:rsidP="007A4CFC">
      <w:pPr>
        <w:ind w:left="993"/>
        <w:jc w:val="both"/>
      </w:pPr>
      <w:r w:rsidRPr="00CF1467">
        <w:t xml:space="preserve">Điểm </w:t>
      </w:r>
      <w:r w:rsidRPr="00CF1467">
        <w:rPr>
          <w:position w:val="-6"/>
        </w:rPr>
        <w:object w:dxaOrig="279" w:dyaOrig="279" w14:anchorId="66A0AB37">
          <v:shape id="_x0000_i1519" type="#_x0000_t75" style="width:13.5pt;height:13.5pt" o:ole="">
            <v:imagedata r:id="rId828" o:title=""/>
          </v:shape>
          <o:OLEObject Type="Embed" ProgID="Equation.DSMT4" ShapeID="_x0000_i1519" DrawAspect="Content" ObjectID="_1797165604" r:id="rId829"/>
        </w:object>
      </w:r>
      <w:r w:rsidRPr="00CF1467">
        <w:t xml:space="preserve"> nằm trên đoạn thẳng </w:t>
      </w:r>
      <w:r w:rsidRPr="00CF1467">
        <w:rPr>
          <w:position w:val="-4"/>
        </w:rPr>
        <w:object w:dxaOrig="400" w:dyaOrig="260" w14:anchorId="3CD538EB">
          <v:shape id="_x0000_i1520" type="#_x0000_t75" style="width:19.5pt;height:13.5pt" o:ole="">
            <v:imagedata r:id="rId830" o:title=""/>
          </v:shape>
          <o:OLEObject Type="Embed" ProgID="Equation.DSMT4" ShapeID="_x0000_i1520" DrawAspect="Content" ObjectID="_1797165605" r:id="rId831"/>
        </w:object>
      </w:r>
      <w:r w:rsidRPr="00CF1467">
        <w:t xml:space="preserve"> nên </w:t>
      </w:r>
      <w:r w:rsidRPr="00CF1467">
        <w:rPr>
          <w:position w:val="-14"/>
        </w:rPr>
        <w:object w:dxaOrig="1340" w:dyaOrig="400" w14:anchorId="5AF56457">
          <v:shape id="_x0000_i1521" type="#_x0000_t75" style="width:67.6pt;height:19.5pt" o:ole="">
            <v:imagedata r:id="rId832" o:title=""/>
          </v:shape>
          <o:OLEObject Type="Embed" ProgID="Equation.DSMT4" ShapeID="_x0000_i1521" DrawAspect="Content" ObjectID="_1797165606" r:id="rId833"/>
        </w:object>
      </w:r>
      <w:r w:rsidRPr="00CF1467">
        <w:t xml:space="preserve">, với </w:t>
      </w:r>
      <w:r w:rsidRPr="00CF1467">
        <w:rPr>
          <w:position w:val="-6"/>
        </w:rPr>
        <w:object w:dxaOrig="900" w:dyaOrig="279" w14:anchorId="131736B3">
          <v:shape id="_x0000_i1522" type="#_x0000_t75" style="width:44.95pt;height:13.5pt" o:ole="">
            <v:imagedata r:id="rId834" o:title=""/>
          </v:shape>
          <o:OLEObject Type="Embed" ProgID="Equation.DSMT4" ShapeID="_x0000_i1522" DrawAspect="Content" ObjectID="_1797165607" r:id="rId835"/>
        </w:object>
      </w:r>
      <w:r w:rsidRPr="00CF1467">
        <w:t xml:space="preserve">. </w:t>
      </w:r>
    </w:p>
    <w:p w14:paraId="1654DE67" w14:textId="77777777" w:rsidR="007A4CFC" w:rsidRPr="00CF1467" w:rsidRDefault="007A4CFC" w:rsidP="007A4CFC">
      <w:pPr>
        <w:ind w:left="993"/>
        <w:jc w:val="both"/>
      </w:pPr>
      <w:r w:rsidRPr="00CF1467">
        <w:t xml:space="preserve">Và </w:t>
      </w:r>
      <w:r w:rsidRPr="00CF1467">
        <w:rPr>
          <w:position w:val="-14"/>
        </w:rPr>
        <w:object w:dxaOrig="3920" w:dyaOrig="440" w14:anchorId="7C9A2360">
          <v:shape id="_x0000_i1523" type="#_x0000_t75" style="width:196.5pt;height:22.65pt" o:ole="">
            <v:imagedata r:id="rId836" o:title=""/>
          </v:shape>
          <o:OLEObject Type="Embed" ProgID="Equation.DSMT4" ShapeID="_x0000_i1523" DrawAspect="Content" ObjectID="_1797165608" r:id="rId837"/>
        </w:object>
      </w:r>
      <w:r w:rsidRPr="00CF1467">
        <w:t>.</w:t>
      </w:r>
    </w:p>
    <w:p w14:paraId="50E4C166" w14:textId="77777777" w:rsidR="007A4CFC" w:rsidRPr="00CF1467" w:rsidRDefault="007A4CFC" w:rsidP="007A4CFC">
      <w:pPr>
        <w:ind w:left="993"/>
        <w:jc w:val="both"/>
      </w:pPr>
      <w:r w:rsidRPr="00CF1467">
        <w:t xml:space="preserve">Theo đề </w:t>
      </w:r>
      <w:r w:rsidRPr="00CF1467">
        <w:rPr>
          <w:position w:val="-6"/>
        </w:rPr>
        <w:object w:dxaOrig="1080" w:dyaOrig="279" w14:anchorId="404C1C7A">
          <v:shape id="_x0000_i1524" type="#_x0000_t75" style="width:54.1pt;height:13.5pt" o:ole="">
            <v:imagedata r:id="rId838" o:title=""/>
          </v:shape>
          <o:OLEObject Type="Embed" ProgID="Equation.DSMT4" ShapeID="_x0000_i1524" DrawAspect="Content" ObjectID="_1797165609" r:id="rId839"/>
        </w:object>
      </w:r>
      <w:r w:rsidRPr="00CF1467">
        <w:t xml:space="preserve"> hay </w:t>
      </w:r>
      <w:r w:rsidRPr="00CF1467">
        <w:rPr>
          <w:position w:val="-30"/>
        </w:rPr>
        <w:object w:dxaOrig="5700" w:dyaOrig="720" w14:anchorId="42ED3EE0">
          <v:shape id="_x0000_i1525" type="#_x0000_t75" style="width:284.8pt;height:36.2pt" o:ole="">
            <v:imagedata r:id="rId840" o:title=""/>
          </v:shape>
          <o:OLEObject Type="Embed" ProgID="Equation.DSMT4" ShapeID="_x0000_i1525" DrawAspect="Content" ObjectID="_1797165610" r:id="rId841"/>
        </w:object>
      </w:r>
      <w:r w:rsidRPr="00CF1467">
        <w:t>.</w:t>
      </w:r>
    </w:p>
    <w:p w14:paraId="72DC57CB" w14:textId="77777777" w:rsidR="007A4CFC" w:rsidRPr="00CF1467" w:rsidRDefault="007A4CFC" w:rsidP="007A4CFC">
      <w:pPr>
        <w:ind w:left="993"/>
        <w:jc w:val="both"/>
      </w:pPr>
      <w:r w:rsidRPr="00CF1467">
        <w:t xml:space="preserve">Ta lại có </w:t>
      </w:r>
      <w:r w:rsidRPr="00CF1467">
        <w:rPr>
          <w:position w:val="-16"/>
        </w:rPr>
        <w:object w:dxaOrig="5319" w:dyaOrig="520" w14:anchorId="2291E6F3">
          <v:shape id="_x0000_i1526" type="#_x0000_t75" style="width:265.35pt;height:25.45pt" o:ole="">
            <v:imagedata r:id="rId842" o:title=""/>
          </v:shape>
          <o:OLEObject Type="Embed" ProgID="Equation.DSMT4" ShapeID="_x0000_i1526" DrawAspect="Content" ObjectID="_1797165611" r:id="rId843"/>
        </w:object>
      </w:r>
      <w:r w:rsidRPr="00CF1467">
        <w:t>.</w:t>
      </w:r>
    </w:p>
    <w:p w14:paraId="0A20FC9D" w14:textId="77777777" w:rsidR="007A4CFC" w:rsidRPr="00CF1467" w:rsidRDefault="007A4CFC" w:rsidP="007A4CFC">
      <w:pPr>
        <w:ind w:left="993"/>
        <w:jc w:val="both"/>
      </w:pPr>
      <w:r w:rsidRPr="00CF1467">
        <w:t xml:space="preserve">Với </w:t>
      </w:r>
      <w:r w:rsidRPr="00CF1467">
        <w:rPr>
          <w:position w:val="-6"/>
        </w:rPr>
        <w:object w:dxaOrig="840" w:dyaOrig="279" w14:anchorId="5255CE5F">
          <v:shape id="_x0000_i1527" type="#_x0000_t75" style="width:42.15pt;height:13.5pt" o:ole="">
            <v:imagedata r:id="rId844" o:title=""/>
          </v:shape>
          <o:OLEObject Type="Embed" ProgID="Equation.DSMT4" ShapeID="_x0000_i1527" DrawAspect="Content" ObjectID="_1797165612" r:id="rId845"/>
        </w:object>
      </w:r>
      <w:r w:rsidRPr="00CF1467">
        <w:t xml:space="preserve"> thì </w:t>
      </w:r>
      <w:r w:rsidRPr="00CF1467">
        <w:rPr>
          <w:position w:val="-8"/>
        </w:rPr>
        <w:object w:dxaOrig="3400" w:dyaOrig="400" w14:anchorId="40DAE109">
          <v:shape id="_x0000_i1528" type="#_x0000_t75" style="width:169.45pt;height:19.5pt" o:ole="">
            <v:imagedata r:id="rId846" o:title=""/>
          </v:shape>
          <o:OLEObject Type="Embed" ProgID="Equation.DSMT4" ShapeID="_x0000_i1528" DrawAspect="Content" ObjectID="_1797165613" r:id="rId847"/>
        </w:object>
      </w:r>
      <w:r w:rsidRPr="00CF1467">
        <w:t>.</w:t>
      </w:r>
    </w:p>
    <w:p w14:paraId="2E87BBDF" w14:textId="77777777" w:rsidR="007A4CFC" w:rsidRPr="00CF1467" w:rsidRDefault="007A4CFC" w:rsidP="007A4CFC">
      <w:pPr>
        <w:ind w:left="993"/>
        <w:jc w:val="both"/>
      </w:pPr>
      <w:r w:rsidRPr="00CF1467">
        <w:t xml:space="preserve">Với </w:t>
      </w:r>
      <w:r w:rsidRPr="00CF1467">
        <w:rPr>
          <w:position w:val="-6"/>
        </w:rPr>
        <w:object w:dxaOrig="840" w:dyaOrig="279" w14:anchorId="27F7FDE6">
          <v:shape id="_x0000_i1529" type="#_x0000_t75" style="width:42.15pt;height:13.5pt" o:ole="">
            <v:imagedata r:id="rId848" o:title=""/>
          </v:shape>
          <o:OLEObject Type="Embed" ProgID="Equation.DSMT4" ShapeID="_x0000_i1529" DrawAspect="Content" ObjectID="_1797165614" r:id="rId849"/>
        </w:object>
      </w:r>
      <w:r w:rsidRPr="00CF1467">
        <w:t xml:space="preserve"> thì </w:t>
      </w:r>
      <w:r w:rsidRPr="00CF1467">
        <w:rPr>
          <w:position w:val="-30"/>
        </w:rPr>
        <w:object w:dxaOrig="6759" w:dyaOrig="800" w14:anchorId="6FD41C0C">
          <v:shape id="_x0000_i1530" type="#_x0000_t75" style="width:338.1pt;height:40.55pt" o:ole="">
            <v:imagedata r:id="rId850" o:title=""/>
          </v:shape>
          <o:OLEObject Type="Embed" ProgID="Equation.DSMT4" ShapeID="_x0000_i1530" DrawAspect="Content" ObjectID="_1797165615" r:id="rId851"/>
        </w:object>
      </w:r>
      <w:r w:rsidRPr="00CF1467">
        <w:t>.</w:t>
      </w:r>
    </w:p>
    <w:p w14:paraId="283F33A1" w14:textId="77777777" w:rsidR="007A4CFC" w:rsidRPr="00CF1467" w:rsidRDefault="007A4CFC" w:rsidP="007A4CFC">
      <w:pPr>
        <w:ind w:left="993"/>
        <w:jc w:val="both"/>
      </w:pPr>
      <w:r w:rsidRPr="00CF1467">
        <w:t xml:space="preserve">Dấu “=” xảy ra khi và chỉ khi </w:t>
      </w:r>
      <w:r w:rsidRPr="00CF1467">
        <w:rPr>
          <w:position w:val="-24"/>
        </w:rPr>
        <w:object w:dxaOrig="639" w:dyaOrig="620" w14:anchorId="3744DABE">
          <v:shape id="_x0000_i1531" type="#_x0000_t75" style="width:31.45pt;height:31.45pt" o:ole="">
            <v:imagedata r:id="rId852" o:title=""/>
          </v:shape>
          <o:OLEObject Type="Embed" ProgID="Equation.DSMT4" ShapeID="_x0000_i1531" DrawAspect="Content" ObjectID="_1797165616" r:id="rId853"/>
        </w:object>
      </w:r>
      <w:r w:rsidRPr="00CF1467">
        <w:t xml:space="preserve">. </w:t>
      </w:r>
    </w:p>
    <w:p w14:paraId="1BAC6442" w14:textId="77777777" w:rsidR="007A4CFC" w:rsidRPr="00CF1467" w:rsidRDefault="007A4CFC" w:rsidP="007A4CFC">
      <w:pPr>
        <w:ind w:left="993"/>
        <w:jc w:val="both"/>
      </w:pPr>
      <w:r w:rsidRPr="00CF1467">
        <w:t xml:space="preserve">Suy ra </w:t>
      </w:r>
      <w:r w:rsidRPr="00CF1467">
        <w:rPr>
          <w:position w:val="-6"/>
        </w:rPr>
        <w:object w:dxaOrig="460" w:dyaOrig="279" w14:anchorId="67887187">
          <v:shape id="_x0000_i1532" type="#_x0000_t75" style="width:22.65pt;height:13.5pt" o:ole="">
            <v:imagedata r:id="rId854" o:title=""/>
          </v:shape>
          <o:OLEObject Type="Embed" ProgID="Equation.DSMT4" ShapeID="_x0000_i1532" DrawAspect="Content" ObjectID="_1797165617" r:id="rId855"/>
        </w:object>
      </w:r>
      <w:r w:rsidRPr="00CF1467">
        <w:t xml:space="preserve"> có giá trị nhỏ nhất là </w:t>
      </w:r>
      <w:r w:rsidRPr="00CF1467">
        <w:rPr>
          <w:position w:val="-24"/>
        </w:rPr>
        <w:object w:dxaOrig="520" w:dyaOrig="680" w14:anchorId="78784552">
          <v:shape id="_x0000_i1533" type="#_x0000_t75" style="width:25.45pt;height:34.6pt" o:ole="">
            <v:imagedata r:id="rId856" o:title=""/>
          </v:shape>
          <o:OLEObject Type="Embed" ProgID="Equation.DSMT4" ShapeID="_x0000_i1533" DrawAspect="Content" ObjectID="_1797165618" r:id="rId857"/>
        </w:object>
      </w:r>
      <w:r w:rsidRPr="00CF1467">
        <w:t>.</w:t>
      </w:r>
    </w:p>
    <w:p w14:paraId="3F8EF75E" w14:textId="77777777" w:rsidR="007A4CFC" w:rsidRDefault="007A4CFC" w:rsidP="007A4CFC">
      <w:pPr>
        <w:ind w:left="993"/>
        <w:jc w:val="both"/>
      </w:pPr>
      <w:r w:rsidRPr="00CF1467">
        <w:t xml:space="preserve">Vậy dàn đèn ánh sáng có chiều dài ngắn nhất là </w:t>
      </w:r>
      <w:r w:rsidRPr="00CF1467">
        <w:rPr>
          <w:position w:val="-24"/>
        </w:rPr>
        <w:object w:dxaOrig="1180" w:dyaOrig="680" w14:anchorId="39084F9A">
          <v:shape id="_x0000_i1534" type="#_x0000_t75" style="width:58.5pt;height:34.6pt" o:ole="">
            <v:imagedata r:id="rId858" o:title=""/>
          </v:shape>
          <o:OLEObject Type="Embed" ProgID="Equation.DSMT4" ShapeID="_x0000_i1534" DrawAspect="Content" ObjectID="_1797165619" r:id="rId859"/>
        </w:object>
      </w:r>
      <w:r w:rsidRPr="00CF1467">
        <w:t xml:space="preserve"> (m).</w:t>
      </w:r>
    </w:p>
    <w:p w14:paraId="00A3D83F" w14:textId="77777777" w:rsidR="00127141" w:rsidRPr="00925135" w:rsidRDefault="00127141" w:rsidP="00127141">
      <w:pPr>
        <w:tabs>
          <w:tab w:val="left" w:pos="992"/>
          <w:tab w:val="left" w:pos="3402"/>
          <w:tab w:val="left" w:pos="5669"/>
          <w:tab w:val="left" w:pos="7937"/>
        </w:tabs>
        <w:spacing w:after="0" w:line="240" w:lineRule="auto"/>
        <w:ind w:left="992"/>
        <w:jc w:val="both"/>
        <w:rPr>
          <w:color w:val="FF0000"/>
          <w:lang w:val="fr-FR"/>
        </w:rPr>
      </w:pPr>
      <w:r w:rsidRPr="00925135">
        <w:rPr>
          <w:b/>
          <w:color w:val="FF0000"/>
          <w:lang w:val="fr-FR"/>
        </w:rPr>
        <w:t>Cách 2:</w:t>
      </w:r>
    </w:p>
    <w:p w14:paraId="28ABAC8C" w14:textId="77777777" w:rsidR="00127141" w:rsidRPr="00925135" w:rsidRDefault="00127141" w:rsidP="00127141">
      <w:pPr>
        <w:tabs>
          <w:tab w:val="left" w:pos="992"/>
          <w:tab w:val="left" w:pos="3402"/>
          <w:tab w:val="left" w:pos="5669"/>
          <w:tab w:val="left" w:pos="7937"/>
        </w:tabs>
        <w:spacing w:after="0" w:line="240" w:lineRule="auto"/>
        <w:ind w:left="992"/>
        <w:jc w:val="both"/>
        <w:rPr>
          <w:lang w:val="fr-FR"/>
        </w:rPr>
      </w:pPr>
      <w:r w:rsidRPr="00925135">
        <w:rPr>
          <w:lang w:val="fr-FR"/>
        </w:rPr>
        <w:t xml:space="preserve">Chọn hệ trục tọa độ </w:t>
      </w:r>
      <w:r w:rsidRPr="00925135">
        <w:rPr>
          <w:position w:val="-10"/>
        </w:rPr>
        <w:object w:dxaOrig="560" w:dyaOrig="320" w14:anchorId="0A54B209">
          <v:shape id="_x0000_i1535" type="#_x0000_t75" style="width:27.85pt;height:15.9pt" o:ole="">
            <v:imagedata r:id="rId860" o:title=""/>
          </v:shape>
          <o:OLEObject Type="Embed" ProgID="Equation.DSMT4" ShapeID="_x0000_i1535" DrawAspect="Content" ObjectID="_1797165620" r:id="rId861"/>
        </w:object>
      </w:r>
      <w:r w:rsidRPr="00925135">
        <w:rPr>
          <w:lang w:val="fr-FR"/>
        </w:rPr>
        <w:t xml:space="preserve"> có gốc </w:t>
      </w:r>
      <w:r w:rsidRPr="00925135">
        <w:rPr>
          <w:position w:val="-6"/>
        </w:rPr>
        <w:object w:dxaOrig="240" w:dyaOrig="279" w14:anchorId="6E3EBF96">
          <v:shape id="_x0000_i1536" type="#_x0000_t75" style="width:11.95pt;height:13.5pt" o:ole="">
            <v:imagedata r:id="rId862" o:title=""/>
          </v:shape>
          <o:OLEObject Type="Embed" ProgID="Equation.DSMT4" ShapeID="_x0000_i1536" DrawAspect="Content" ObjectID="_1797165621" r:id="rId863"/>
        </w:object>
      </w:r>
      <w:r w:rsidRPr="00925135">
        <w:rPr>
          <w:lang w:val="fr-FR"/>
        </w:rPr>
        <w:t xml:space="preserve"> trùng với điểm </w:t>
      </w:r>
      <w:r w:rsidRPr="00925135">
        <w:rPr>
          <w:position w:val="-4"/>
        </w:rPr>
        <w:object w:dxaOrig="240" w:dyaOrig="260" w14:anchorId="7848BFCC">
          <v:shape id="_x0000_i1537" type="#_x0000_t75" style="width:11.95pt;height:12.75pt" o:ole="">
            <v:imagedata r:id="rId864" o:title=""/>
          </v:shape>
          <o:OLEObject Type="Embed" ProgID="Equation.DSMT4" ShapeID="_x0000_i1537" DrawAspect="Content" ObjectID="_1797165622" r:id="rId865"/>
        </w:object>
      </w:r>
      <w:r w:rsidRPr="00925135">
        <w:rPr>
          <w:lang w:val="fr-FR"/>
        </w:rPr>
        <w:t xml:space="preserve">, </w:t>
      </w:r>
      <w:r w:rsidRPr="00925135">
        <w:rPr>
          <w:position w:val="-4"/>
        </w:rPr>
        <w:object w:dxaOrig="240" w:dyaOrig="260" w14:anchorId="19F2DAF1">
          <v:shape id="_x0000_i1538" type="#_x0000_t75" style="width:11.95pt;height:12.75pt" o:ole="">
            <v:imagedata r:id="rId866" o:title=""/>
          </v:shape>
          <o:OLEObject Type="Embed" ProgID="Equation.DSMT4" ShapeID="_x0000_i1538" DrawAspect="Content" ObjectID="_1797165623" r:id="rId867"/>
        </w:object>
      </w:r>
      <w:r w:rsidRPr="00925135">
        <w:rPr>
          <w:lang w:val="fr-FR"/>
        </w:rPr>
        <w:t xml:space="preserve"> thuộc tia </w:t>
      </w:r>
      <w:r w:rsidRPr="00925135">
        <w:rPr>
          <w:position w:val="-6"/>
        </w:rPr>
        <w:object w:dxaOrig="360" w:dyaOrig="279" w14:anchorId="14C5FD56">
          <v:shape id="_x0000_i1539" type="#_x0000_t75" style="width:17.9pt;height:13.5pt" o:ole="">
            <v:imagedata r:id="rId868" o:title=""/>
          </v:shape>
          <o:OLEObject Type="Embed" ProgID="Equation.DSMT4" ShapeID="_x0000_i1539" DrawAspect="Content" ObjectID="_1797165624" r:id="rId869"/>
        </w:object>
      </w:r>
      <w:r w:rsidRPr="00925135">
        <w:rPr>
          <w:lang w:val="fr-FR"/>
        </w:rPr>
        <w:t xml:space="preserve">, </w:t>
      </w:r>
      <w:r w:rsidRPr="00925135">
        <w:rPr>
          <w:position w:val="-4"/>
        </w:rPr>
        <w:object w:dxaOrig="260" w:dyaOrig="260" w14:anchorId="0A947F0C">
          <v:shape id="_x0000_i1540" type="#_x0000_t75" style="width:12.75pt;height:12.75pt" o:ole="">
            <v:imagedata r:id="rId870" o:title=""/>
          </v:shape>
          <o:OLEObject Type="Embed" ProgID="Equation.DSMT4" ShapeID="_x0000_i1540" DrawAspect="Content" ObjectID="_1797165625" r:id="rId871"/>
        </w:object>
      </w:r>
      <w:r w:rsidRPr="00925135">
        <w:rPr>
          <w:lang w:val="fr-FR"/>
        </w:rPr>
        <w:t xml:space="preserve"> thuộc tia </w:t>
      </w:r>
      <w:r w:rsidRPr="00925135">
        <w:rPr>
          <w:position w:val="-10"/>
        </w:rPr>
        <w:object w:dxaOrig="360" w:dyaOrig="320" w14:anchorId="7DDAA8AD">
          <v:shape id="_x0000_i1541" type="#_x0000_t75" style="width:17.9pt;height:15.9pt" o:ole="">
            <v:imagedata r:id="rId872" o:title=""/>
          </v:shape>
          <o:OLEObject Type="Embed" ProgID="Equation.DSMT4" ShapeID="_x0000_i1541" DrawAspect="Content" ObjectID="_1797165626" r:id="rId873"/>
        </w:object>
      </w:r>
      <w:r w:rsidRPr="00925135">
        <w:rPr>
          <w:lang w:val="fr-FR"/>
        </w:rPr>
        <w:t xml:space="preserve">, </w:t>
      </w:r>
      <w:r w:rsidRPr="00925135">
        <w:rPr>
          <w:position w:val="-12"/>
        </w:rPr>
        <w:object w:dxaOrig="260" w:dyaOrig="360" w14:anchorId="4885F354">
          <v:shape id="_x0000_i1542" type="#_x0000_t75" style="width:12.75pt;height:17.9pt" o:ole="">
            <v:imagedata r:id="rId874" o:title=""/>
          </v:shape>
          <o:OLEObject Type="Embed" ProgID="Equation.DSMT4" ShapeID="_x0000_i1542" DrawAspect="Content" ObjectID="_1797165627" r:id="rId875"/>
        </w:object>
      </w:r>
      <w:r w:rsidRPr="00925135">
        <w:rPr>
          <w:lang w:val="fr-FR"/>
        </w:rPr>
        <w:t xml:space="preserve"> thuộc tia </w:t>
      </w:r>
      <w:r w:rsidRPr="00925135">
        <w:rPr>
          <w:position w:val="-6"/>
        </w:rPr>
        <w:object w:dxaOrig="340" w:dyaOrig="279" w14:anchorId="55D4A85E">
          <v:shape id="_x0000_i1543" type="#_x0000_t75" style="width:17.1pt;height:13.5pt" o:ole="">
            <v:imagedata r:id="rId876" o:title=""/>
          </v:shape>
          <o:OLEObject Type="Embed" ProgID="Equation.DSMT4" ShapeID="_x0000_i1543" DrawAspect="Content" ObjectID="_1797165628" r:id="rId877"/>
        </w:object>
      </w:r>
    </w:p>
    <w:p w14:paraId="5D075186" w14:textId="77777777" w:rsidR="00127141" w:rsidRPr="00925135" w:rsidRDefault="00127141" w:rsidP="00127141">
      <w:pPr>
        <w:tabs>
          <w:tab w:val="left" w:pos="992"/>
          <w:tab w:val="left" w:pos="3402"/>
          <w:tab w:val="left" w:pos="5669"/>
          <w:tab w:val="left" w:pos="7937"/>
        </w:tabs>
        <w:spacing w:after="0" w:line="240" w:lineRule="auto"/>
        <w:ind w:left="992"/>
        <w:jc w:val="both"/>
      </w:pPr>
      <w:r w:rsidRPr="00925135">
        <w:t xml:space="preserve">Đặt </w:t>
      </w:r>
      <w:r w:rsidRPr="00925135">
        <w:rPr>
          <w:position w:val="-6"/>
        </w:rPr>
        <w:object w:dxaOrig="1760" w:dyaOrig="340" w14:anchorId="5A4C0998">
          <v:shape id="_x0000_i1544" type="#_x0000_t75" style="width:87.9pt;height:17.1pt" o:ole="">
            <v:imagedata r:id="rId878" o:title=""/>
          </v:shape>
          <o:OLEObject Type="Embed" ProgID="Equation.DSMT4" ShapeID="_x0000_i1544" DrawAspect="Content" ObjectID="_1797165629" r:id="rId879"/>
        </w:object>
      </w:r>
      <w:r w:rsidRPr="00925135">
        <w:t xml:space="preserve"> thì </w:t>
      </w:r>
      <w:r w:rsidRPr="00925135">
        <w:rPr>
          <w:position w:val="-14"/>
        </w:rPr>
        <w:object w:dxaOrig="1060" w:dyaOrig="400" w14:anchorId="3218F831">
          <v:shape id="_x0000_i1545" type="#_x0000_t75" style="width:53.3pt;height:20.3pt" o:ole="">
            <v:imagedata r:id="rId880" o:title=""/>
          </v:shape>
          <o:OLEObject Type="Embed" ProgID="Equation.DSMT4" ShapeID="_x0000_i1545" DrawAspect="Content" ObjectID="_1797165630" r:id="rId881"/>
        </w:object>
      </w:r>
      <w:r w:rsidRPr="00925135">
        <w:t xml:space="preserve"> và </w:t>
      </w:r>
      <w:r w:rsidRPr="00925135">
        <w:rPr>
          <w:position w:val="-14"/>
        </w:rPr>
        <w:object w:dxaOrig="1340" w:dyaOrig="400" w14:anchorId="02F63FD4">
          <v:shape id="_x0000_i1546" type="#_x0000_t75" style="width:66.85pt;height:20.3pt" o:ole="">
            <v:imagedata r:id="rId882" o:title=""/>
          </v:shape>
          <o:OLEObject Type="Embed" ProgID="Equation.DSMT4" ShapeID="_x0000_i1546" DrawAspect="Content" ObjectID="_1797165631" r:id="rId883"/>
        </w:object>
      </w:r>
      <w:r w:rsidRPr="00925135">
        <w:t xml:space="preserve">. Do đó </w:t>
      </w:r>
      <w:r w:rsidRPr="00925135">
        <w:rPr>
          <w:position w:val="-6"/>
        </w:rPr>
        <w:object w:dxaOrig="2180" w:dyaOrig="320" w14:anchorId="3BFB5B31">
          <v:shape id="_x0000_i1547" type="#_x0000_t75" style="width:108.6pt;height:15.9pt" o:ole="">
            <v:imagedata r:id="rId884" o:title=""/>
          </v:shape>
          <o:OLEObject Type="Embed" ProgID="Equation.DSMT4" ShapeID="_x0000_i1547" DrawAspect="Content" ObjectID="_1797165632" r:id="rId885"/>
        </w:object>
      </w:r>
      <w:r w:rsidRPr="00925135">
        <w:t>.</w:t>
      </w:r>
    </w:p>
    <w:p w14:paraId="7CCF5EC6" w14:textId="77777777" w:rsidR="00127141" w:rsidRPr="00925135" w:rsidRDefault="00127141" w:rsidP="00127141">
      <w:pPr>
        <w:tabs>
          <w:tab w:val="left" w:pos="992"/>
          <w:tab w:val="left" w:pos="3402"/>
          <w:tab w:val="left" w:pos="5669"/>
          <w:tab w:val="left" w:pos="7937"/>
        </w:tabs>
        <w:spacing w:after="0" w:line="240" w:lineRule="auto"/>
        <w:ind w:left="992"/>
        <w:jc w:val="both"/>
      </w:pPr>
      <w:r w:rsidRPr="00925135">
        <w:t xml:space="preserve">Từ đó tìm được </w:t>
      </w:r>
      <w:r w:rsidRPr="00925135">
        <w:rPr>
          <w:position w:val="-24"/>
        </w:rPr>
        <w:object w:dxaOrig="1560" w:dyaOrig="680" w14:anchorId="34E642F7">
          <v:shape id="_x0000_i1548" type="#_x0000_t75" style="width:77.95pt;height:34.6pt" o:ole="">
            <v:imagedata r:id="rId886" o:title=""/>
          </v:shape>
          <o:OLEObject Type="Embed" ProgID="Equation.DSMT4" ShapeID="_x0000_i1548" DrawAspect="Content" ObjectID="_1797165633" r:id="rId887"/>
        </w:object>
      </w:r>
      <w:r w:rsidRPr="00925135">
        <w:t>.</w:t>
      </w:r>
    </w:p>
    <w:p w14:paraId="479DF09A" w14:textId="365AC30E" w:rsidR="0008165E" w:rsidRPr="000538D1" w:rsidRDefault="0008165E" w:rsidP="0008165E">
      <w:pPr>
        <w:ind w:left="992" w:hanging="992"/>
        <w:jc w:val="both"/>
      </w:pPr>
      <w:r>
        <w:rPr>
          <w:b/>
          <w:color w:val="0000FF"/>
          <w:sz w:val="22"/>
        </w:rPr>
        <w:t>Câu 6</w:t>
      </w:r>
      <w:r w:rsidRPr="00925135">
        <w:rPr>
          <w:b/>
          <w:color w:val="0000FF"/>
          <w:sz w:val="22"/>
        </w:rPr>
        <w:t>.</w:t>
      </w:r>
      <w:r w:rsidRPr="00925135">
        <w:rPr>
          <w:b/>
          <w:color w:val="0000FF"/>
          <w:sz w:val="22"/>
        </w:rPr>
        <w:tab/>
      </w:r>
      <w:r w:rsidRPr="000538D1">
        <w:t xml:space="preserve">Một nhà máy sản xuất </w:t>
      </w:r>
      <w:r w:rsidRPr="000538D1">
        <w:rPr>
          <w:position w:val="-6"/>
        </w:rPr>
        <w:object w:dxaOrig="260" w:dyaOrig="220" w14:anchorId="255ECC4A">
          <v:shape id="_x0000_i1549" type="#_x0000_t75" style="width:12.75pt;height:11.15pt" o:ole="">
            <v:imagedata r:id="rId319" o:title=""/>
          </v:shape>
          <o:OLEObject Type="Embed" ProgID="Equation.DSMT4" ShapeID="_x0000_i1549" DrawAspect="Content" ObjectID="_1797165634" r:id="rId888"/>
        </w:object>
      </w:r>
      <w:r w:rsidRPr="000538D1">
        <w:t xml:space="preserve"> sản phẩm trong mỗi tháng. Chi phí sản xuất </w:t>
      </w:r>
      <w:r w:rsidRPr="000538D1">
        <w:rPr>
          <w:position w:val="-6"/>
        </w:rPr>
        <w:object w:dxaOrig="200" w:dyaOrig="220" w14:anchorId="40CFFF63">
          <v:shape id="_x0000_i1550" type="#_x0000_t75" style="width:9.95pt;height:11.15pt" o:ole="">
            <v:imagedata r:id="rId321" o:title=""/>
          </v:shape>
          <o:OLEObject Type="Embed" ProgID="Equation.DSMT4" ShapeID="_x0000_i1550" DrawAspect="Content" ObjectID="_1797165635" r:id="rId889"/>
        </w:object>
      </w:r>
      <w:r w:rsidRPr="000538D1">
        <w:t xml:space="preserve"> sản phẩm được cho bởi hàm chi phí </w:t>
      </w:r>
      <w:r w:rsidRPr="000538D1">
        <w:rPr>
          <w:position w:val="-14"/>
        </w:rPr>
        <w:object w:dxaOrig="3800" w:dyaOrig="400" w14:anchorId="06853DE7">
          <v:shape id="_x0000_i1551" type="#_x0000_t75" style="width:191.35pt;height:20.3pt" o:ole="">
            <v:imagedata r:id="rId323" o:title=""/>
          </v:shape>
          <o:OLEObject Type="Embed" ProgID="Equation.DSMT4" ShapeID="_x0000_i1551" DrawAspect="Content" ObjectID="_1797165636" r:id="rId890"/>
        </w:object>
      </w:r>
      <w:r w:rsidRPr="000538D1">
        <w:t xml:space="preserve"> (nghìn đồng). Biết giá bán của của mỗi sản phẩm là một hàm số phụ thuộc vào số lượng sản phẩm </w:t>
      </w:r>
      <w:r w:rsidRPr="000538D1">
        <w:rPr>
          <w:position w:val="-6"/>
        </w:rPr>
        <w:object w:dxaOrig="200" w:dyaOrig="220" w14:anchorId="40A47E97">
          <v:shape id="_x0000_i1552" type="#_x0000_t75" style="width:9.95pt;height:11.15pt" o:ole="">
            <v:imagedata r:id="rId325" o:title=""/>
          </v:shape>
          <o:OLEObject Type="Embed" ProgID="Equation.DSMT4" ShapeID="_x0000_i1552" DrawAspect="Content" ObjectID="_1797165637" r:id="rId891"/>
        </w:object>
      </w:r>
      <w:r w:rsidRPr="000538D1">
        <w:t xml:space="preserve"> và được cho bởi công thức </w:t>
      </w:r>
      <w:r w:rsidRPr="000538D1">
        <w:rPr>
          <w:position w:val="-14"/>
        </w:rPr>
        <w:object w:dxaOrig="1719" w:dyaOrig="400" w14:anchorId="01993F20">
          <v:shape id="_x0000_i1553" type="#_x0000_t75" style="width:86.3pt;height:20.3pt" o:ole="">
            <v:imagedata r:id="rId327" o:title=""/>
          </v:shape>
          <o:OLEObject Type="Embed" ProgID="Equation.DSMT4" ShapeID="_x0000_i1553" DrawAspect="Content" ObjectID="_1797165638" r:id="rId892"/>
        </w:object>
      </w:r>
      <w:r w:rsidRPr="000538D1">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p>
    <w:p w14:paraId="1124170B" w14:textId="77777777" w:rsidR="0008165E" w:rsidRPr="00925135" w:rsidRDefault="0008165E" w:rsidP="0008165E">
      <w:pPr>
        <w:tabs>
          <w:tab w:val="left" w:pos="992"/>
          <w:tab w:val="left" w:pos="3402"/>
          <w:tab w:val="left" w:pos="5669"/>
          <w:tab w:val="left" w:pos="7937"/>
        </w:tabs>
        <w:spacing w:after="0" w:line="240" w:lineRule="auto"/>
        <w:ind w:left="992"/>
        <w:jc w:val="both"/>
        <w:rPr>
          <w:b/>
        </w:rPr>
      </w:pPr>
      <w:r w:rsidRPr="00925135">
        <w:rPr>
          <w:b/>
          <w:color w:val="0000FF"/>
        </w:rPr>
        <w:t>&lt;Key=100&gt;</w:t>
      </w:r>
    </w:p>
    <w:p w14:paraId="3094C555" w14:textId="77777777" w:rsidR="0008165E" w:rsidRPr="00925135" w:rsidRDefault="0008165E" w:rsidP="0008165E">
      <w:pPr>
        <w:tabs>
          <w:tab w:val="left" w:pos="992"/>
          <w:tab w:val="left" w:pos="3402"/>
          <w:tab w:val="left" w:pos="5669"/>
          <w:tab w:val="left" w:pos="7937"/>
        </w:tabs>
        <w:spacing w:after="0" w:line="240" w:lineRule="auto"/>
        <w:ind w:left="992"/>
        <w:jc w:val="center"/>
        <w:rPr>
          <w:b/>
          <w:color w:val="0000FF"/>
        </w:rPr>
      </w:pPr>
      <w:r w:rsidRPr="00925135">
        <w:rPr>
          <w:b/>
          <w:color w:val="0000FF"/>
        </w:rPr>
        <w:t>Lời giải</w:t>
      </w:r>
    </w:p>
    <w:p w14:paraId="56631A88"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Đáp số: 100</w:t>
      </w:r>
    </w:p>
    <w:p w14:paraId="32FDA647"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Điều kiện </w:t>
      </w:r>
      <w:r w:rsidRPr="00925135">
        <w:rPr>
          <w:position w:val="-30"/>
        </w:rPr>
        <w:object w:dxaOrig="3040" w:dyaOrig="720" w14:anchorId="6F17610D">
          <v:shape id="_x0000_i1554" type="#_x0000_t75" style="width:152.35pt;height:36.2pt" o:ole="">
            <v:imagedata r:id="rId893" o:title=""/>
          </v:shape>
          <o:OLEObject Type="Embed" ProgID="Equation.DSMT4" ShapeID="_x0000_i1554" DrawAspect="Content" ObjectID="_1797165639" r:id="rId894"/>
        </w:object>
      </w:r>
      <w:r w:rsidRPr="00925135">
        <w:t>.</w:t>
      </w:r>
    </w:p>
    <w:p w14:paraId="47E0C796"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Doanh thu được khi công ty sản suất và tiêu thụ hết </w:t>
      </w:r>
      <w:r w:rsidRPr="00925135">
        <w:rPr>
          <w:position w:val="-6"/>
        </w:rPr>
        <w:object w:dxaOrig="200" w:dyaOrig="220" w14:anchorId="6EF312ED">
          <v:shape id="_x0000_i1555" type="#_x0000_t75" style="width:9.95pt;height:11.15pt" o:ole="">
            <v:imagedata r:id="rId895" o:title=""/>
          </v:shape>
          <o:OLEObject Type="Embed" ProgID="Equation.DSMT4" ShapeID="_x0000_i1555" DrawAspect="Content" ObjectID="_1797165640" r:id="rId896"/>
        </w:object>
      </w:r>
      <w:r w:rsidRPr="00925135">
        <w:t xml:space="preserve"> sản phẩm là </w:t>
      </w:r>
      <w:r w:rsidRPr="00925135">
        <w:rPr>
          <w:position w:val="-14"/>
        </w:rPr>
        <w:object w:dxaOrig="2760" w:dyaOrig="400" w14:anchorId="7E2A065B">
          <v:shape id="_x0000_i1556" type="#_x0000_t75" style="width:138.05pt;height:20.3pt" o:ole="">
            <v:imagedata r:id="rId897" o:title=""/>
          </v:shape>
          <o:OLEObject Type="Embed" ProgID="Equation.DSMT4" ShapeID="_x0000_i1556" DrawAspect="Content" ObjectID="_1797165641" r:id="rId898"/>
        </w:object>
      </w:r>
    </w:p>
    <w:p w14:paraId="15559E83"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Do đó, lợi nhuận thu được là </w:t>
      </w:r>
    </w:p>
    <w:p w14:paraId="10AEB2FA"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rPr>
          <w:position w:val="-14"/>
        </w:rPr>
        <w:object w:dxaOrig="2120" w:dyaOrig="400" w14:anchorId="2D42BF6E">
          <v:shape id="_x0000_i1557" type="#_x0000_t75" style="width:106.6pt;height:20.3pt" o:ole="">
            <v:imagedata r:id="rId899" o:title=""/>
          </v:shape>
          <o:OLEObject Type="Embed" ProgID="Equation.DSMT4" ShapeID="_x0000_i1557" DrawAspect="Content" ObjectID="_1797165642" r:id="rId900"/>
        </w:object>
      </w:r>
      <w:r w:rsidRPr="00925135">
        <w:rPr>
          <w:position w:val="-16"/>
        </w:rPr>
        <w:object w:dxaOrig="4800" w:dyaOrig="440" w14:anchorId="74B6A7DD">
          <v:shape id="_x0000_i1558" type="#_x0000_t75" style="width:239.85pt;height:21.9pt" o:ole="">
            <v:imagedata r:id="rId901" o:title=""/>
          </v:shape>
          <o:OLEObject Type="Embed" ProgID="Equation.DSMT4" ShapeID="_x0000_i1558" DrawAspect="Content" ObjectID="_1797165643" r:id="rId902"/>
        </w:object>
      </w:r>
    </w:p>
    <w:p w14:paraId="1914DAD1"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rPr>
          <w:position w:val="-14"/>
        </w:rPr>
        <w:object w:dxaOrig="4080" w:dyaOrig="400" w14:anchorId="1E52BF60">
          <v:shape id="_x0000_i1559" type="#_x0000_t75" style="width:204.05pt;height:20.3pt" o:ole="">
            <v:imagedata r:id="rId903" o:title=""/>
          </v:shape>
          <o:OLEObject Type="Embed" ProgID="Equation.DSMT4" ShapeID="_x0000_i1559" DrawAspect="Content" ObjectID="_1797165644" r:id="rId904"/>
        </w:object>
      </w:r>
      <w:r w:rsidRPr="00925135">
        <w:t xml:space="preserve">, </w:t>
      </w:r>
      <w:r w:rsidRPr="00925135">
        <w:rPr>
          <w:position w:val="-24"/>
        </w:rPr>
        <w:object w:dxaOrig="1280" w:dyaOrig="620" w14:anchorId="6784838A">
          <v:shape id="_x0000_i1560" type="#_x0000_t75" style="width:63.65pt;height:30.65pt" o:ole="">
            <v:imagedata r:id="rId905" o:title=""/>
          </v:shape>
          <o:OLEObject Type="Embed" ProgID="Equation.DSMT4" ShapeID="_x0000_i1560" DrawAspect="Content" ObjectID="_1797165645" r:id="rId906"/>
        </w:object>
      </w:r>
      <w:r w:rsidRPr="00925135">
        <w:rPr>
          <w:lang w:val="fr-FR"/>
        </w:rPr>
        <w:t>.</w:t>
      </w:r>
    </w:p>
    <w:p w14:paraId="501B4E07"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rPr>
          <w:position w:val="-14"/>
        </w:rPr>
        <w:object w:dxaOrig="3200" w:dyaOrig="400" w14:anchorId="61B731C7">
          <v:shape id="_x0000_i1561" type="#_x0000_t75" style="width:159.5pt;height:20.3pt" o:ole="">
            <v:imagedata r:id="rId907" o:title=""/>
          </v:shape>
          <o:OLEObject Type="Embed" ProgID="Equation.DSMT4" ShapeID="_x0000_i1561" DrawAspect="Content" ObjectID="_1797165646" r:id="rId908"/>
        </w:object>
      </w:r>
      <w:r w:rsidRPr="00925135">
        <w:t xml:space="preserve">; </w:t>
      </w:r>
      <w:r w:rsidRPr="00925135">
        <w:rPr>
          <w:position w:val="-30"/>
        </w:rPr>
        <w:object w:dxaOrig="5480" w:dyaOrig="720" w14:anchorId="4BFD87AB">
          <v:shape id="_x0000_i1562" type="#_x0000_t75" style="width:274.5pt;height:36.2pt" o:ole="">
            <v:imagedata r:id="rId909" o:title=""/>
          </v:shape>
          <o:OLEObject Type="Embed" ProgID="Equation.DSMT4" ShapeID="_x0000_i1562" DrawAspect="Content" ObjectID="_1797165647" r:id="rId910"/>
        </w:object>
      </w:r>
      <w:r w:rsidRPr="00925135">
        <w:t>.</w:t>
      </w:r>
    </w:p>
    <w:p w14:paraId="428D5509"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Đối chiếu điều kiện ta có </w:t>
      </w:r>
      <w:r w:rsidRPr="00925135">
        <w:rPr>
          <w:position w:val="-6"/>
        </w:rPr>
        <w:object w:dxaOrig="780" w:dyaOrig="279" w14:anchorId="584A85EF">
          <v:shape id="_x0000_i1563" type="#_x0000_t75" style="width:39pt;height:14.3pt" o:ole="">
            <v:imagedata r:id="rId911" o:title=""/>
          </v:shape>
          <o:OLEObject Type="Embed" ProgID="Equation.DSMT4" ShapeID="_x0000_i1563" DrawAspect="Content" ObjectID="_1797165648" r:id="rId912"/>
        </w:object>
      </w:r>
      <w:r w:rsidRPr="00925135">
        <w:t>.</w:t>
      </w:r>
    </w:p>
    <w:p w14:paraId="430402BA"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 xml:space="preserve">Lập bảng biến thiên của hàm số, ta thu được kết quả là </w:t>
      </w:r>
      <w:r w:rsidRPr="00925135">
        <w:rPr>
          <w:position w:val="-40"/>
        </w:rPr>
        <w:object w:dxaOrig="2960" w:dyaOrig="660" w14:anchorId="3E01015C">
          <v:shape id="_x0000_i1564" type="#_x0000_t75" style="width:147.6pt;height:33pt" o:ole="">
            <v:imagedata r:id="rId913" o:title=""/>
          </v:shape>
          <o:OLEObject Type="Embed" ProgID="Equation.DSMT4" ShapeID="_x0000_i1564" DrawAspect="Content" ObjectID="_1797165649" r:id="rId914"/>
        </w:object>
      </w:r>
      <w:r w:rsidRPr="00925135">
        <w:t xml:space="preserve"> (triệu).</w:t>
      </w:r>
    </w:p>
    <w:p w14:paraId="0BE965DA" w14:textId="77777777" w:rsidR="0008165E" w:rsidRPr="00925135" w:rsidRDefault="0008165E" w:rsidP="0008165E">
      <w:pPr>
        <w:tabs>
          <w:tab w:val="left" w:pos="992"/>
          <w:tab w:val="left" w:pos="3402"/>
          <w:tab w:val="left" w:pos="5669"/>
          <w:tab w:val="left" w:pos="7937"/>
        </w:tabs>
        <w:spacing w:after="0" w:line="240" w:lineRule="auto"/>
        <w:ind w:left="992"/>
        <w:jc w:val="both"/>
      </w:pPr>
      <w:r w:rsidRPr="00925135">
        <w:t>Vậy công ty cần sản xuất 100 sản phẩm thì lợi nhuận thu được là cao nhất.</w:t>
      </w:r>
    </w:p>
    <w:p w14:paraId="782A788F" w14:textId="77777777" w:rsidR="007A4CFC" w:rsidRPr="00CF1467" w:rsidRDefault="007A4CFC" w:rsidP="007A4CFC">
      <w:pPr>
        <w:spacing w:after="0"/>
        <w:ind w:left="992"/>
        <w:jc w:val="center"/>
      </w:pPr>
      <w:r w:rsidRPr="00CF1467">
        <w:sym w:font="Wingdings" w:char="F096"/>
      </w:r>
      <w:r w:rsidRPr="00CF1467">
        <w:t xml:space="preserve"> </w:t>
      </w:r>
      <w:r w:rsidRPr="00CF1467">
        <w:rPr>
          <w:b/>
        </w:rPr>
        <w:t>HẾT</w:t>
      </w:r>
      <w:r w:rsidRPr="00CF1467">
        <w:t xml:space="preserve"> </w:t>
      </w:r>
      <w:r w:rsidRPr="00CF1467">
        <w:sym w:font="Wingdings" w:char="F097"/>
      </w:r>
    </w:p>
    <w:sectPr w:rsidR="007A4CFC" w:rsidRPr="00CF1467" w:rsidSect="00924A98">
      <w:headerReference w:type="default" r:id="rId915"/>
      <w:footerReference w:type="default" r:id="rId916"/>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C794A7" w14:textId="77777777" w:rsidR="00F1172D" w:rsidRDefault="00F1172D">
      <w:r>
        <w:separator/>
      </w:r>
    </w:p>
  </w:endnote>
  <w:endnote w:type="continuationSeparator" w:id="0">
    <w:p w14:paraId="5D09D23E" w14:textId="77777777" w:rsidR="00F1172D" w:rsidRDefault="00F117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Times-Italic">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Bahnschrift SemiBold Condensed">
    <w:panose1 w:val="020B0502040204020203"/>
    <w:charset w:val="00"/>
    <w:family w:val="swiss"/>
    <w:pitch w:val="variable"/>
    <w:sig w:usb0="A00002C7"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8AD41" w14:textId="1E0DBBE6" w:rsidR="00A11942" w:rsidRPr="00D717E5" w:rsidRDefault="00A11942" w:rsidP="00D717E5">
    <w:pPr>
      <w:pStyle w:val="Footer"/>
      <w:pBdr>
        <w:top w:val="single" w:sz="4" w:space="1" w:color="auto"/>
      </w:pBdr>
      <w:tabs>
        <w:tab w:val="clear" w:pos="4680"/>
        <w:tab w:val="clear" w:pos="9360"/>
        <w:tab w:val="right" w:pos="10170"/>
      </w:tabs>
      <w:rPr>
        <w:rFonts w:ascii="Cambria" w:hAnsi="Cambria"/>
        <w:bCs/>
        <w:i/>
        <w:color w:val="000000" w:themeColor="text1"/>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2DB74B" w14:textId="77777777" w:rsidR="00F1172D" w:rsidRDefault="00F1172D">
      <w:r>
        <w:separator/>
      </w:r>
    </w:p>
  </w:footnote>
  <w:footnote w:type="continuationSeparator" w:id="0">
    <w:p w14:paraId="56EC3422" w14:textId="77777777" w:rsidR="00F1172D" w:rsidRDefault="00F117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4150E" w14:textId="7A3DF537" w:rsidR="00A11942" w:rsidRPr="00D717E5" w:rsidRDefault="00A11942" w:rsidP="00D717E5">
    <w:pPr>
      <w:pStyle w:val="Header"/>
      <w:pBdr>
        <w:bottom w:val="double" w:sz="4" w:space="1" w:color="auto"/>
      </w:pBdr>
      <w:tabs>
        <w:tab w:val="clear" w:pos="4680"/>
        <w:tab w:val="clear" w:pos="9360"/>
        <w:tab w:val="left" w:pos="7797"/>
        <w:tab w:val="right" w:pos="10206"/>
      </w:tabs>
      <w:rPr>
        <w:i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15:restartNumberingAfterBreak="0">
    <w:nsid w:val="017A47DD"/>
    <w:multiLevelType w:val="hybridMultilevel"/>
    <w:tmpl w:val="4BBA9264"/>
    <w:lvl w:ilvl="0" w:tplc="F95850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6B6144"/>
    <w:multiLevelType w:val="hybridMultilevel"/>
    <w:tmpl w:val="8F067C28"/>
    <w:lvl w:ilvl="0" w:tplc="7C8EEC1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606C8A"/>
    <w:multiLevelType w:val="hybridMultilevel"/>
    <w:tmpl w:val="FB42C720"/>
    <w:lvl w:ilvl="0" w:tplc="27983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F83144"/>
    <w:multiLevelType w:val="hybridMultilevel"/>
    <w:tmpl w:val="71928026"/>
    <w:lvl w:ilvl="0" w:tplc="9F16AD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9E35C7"/>
    <w:multiLevelType w:val="hybridMultilevel"/>
    <w:tmpl w:val="CB52C452"/>
    <w:lvl w:ilvl="0" w:tplc="B7F6D0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953A98"/>
    <w:multiLevelType w:val="hybridMultilevel"/>
    <w:tmpl w:val="32C871DC"/>
    <w:lvl w:ilvl="0" w:tplc="753E27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674018"/>
    <w:multiLevelType w:val="hybridMultilevel"/>
    <w:tmpl w:val="28A0F1B0"/>
    <w:lvl w:ilvl="0" w:tplc="A6F21C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0D0579"/>
    <w:multiLevelType w:val="hybridMultilevel"/>
    <w:tmpl w:val="ADB20618"/>
    <w:lvl w:ilvl="0" w:tplc="5E9269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C55A61"/>
    <w:multiLevelType w:val="hybridMultilevel"/>
    <w:tmpl w:val="7BC00A60"/>
    <w:lvl w:ilvl="0" w:tplc="BD1C70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106F2D"/>
    <w:multiLevelType w:val="hybridMultilevel"/>
    <w:tmpl w:val="A5BE1DE4"/>
    <w:lvl w:ilvl="0" w:tplc="12E2CC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636BBF"/>
    <w:multiLevelType w:val="hybridMultilevel"/>
    <w:tmpl w:val="4A949F62"/>
    <w:lvl w:ilvl="0" w:tplc="27EA96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F515B1"/>
    <w:multiLevelType w:val="hybridMultilevel"/>
    <w:tmpl w:val="CE8C6342"/>
    <w:lvl w:ilvl="0" w:tplc="A6F21C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ED1BFB"/>
    <w:multiLevelType w:val="hybridMultilevel"/>
    <w:tmpl w:val="8436A9F2"/>
    <w:lvl w:ilvl="0" w:tplc="27EA96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76C26"/>
    <w:multiLevelType w:val="hybridMultilevel"/>
    <w:tmpl w:val="58262054"/>
    <w:lvl w:ilvl="0" w:tplc="42F077E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A87AFF"/>
    <w:multiLevelType w:val="hybridMultilevel"/>
    <w:tmpl w:val="35E4CE4A"/>
    <w:lvl w:ilvl="0" w:tplc="27983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A97011"/>
    <w:multiLevelType w:val="hybridMultilevel"/>
    <w:tmpl w:val="4EAC7BC2"/>
    <w:lvl w:ilvl="0" w:tplc="4FD2B2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8B51C0"/>
    <w:multiLevelType w:val="hybridMultilevel"/>
    <w:tmpl w:val="5D8C5B04"/>
    <w:lvl w:ilvl="0" w:tplc="9F16AD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943306"/>
    <w:multiLevelType w:val="hybridMultilevel"/>
    <w:tmpl w:val="76AC3E0C"/>
    <w:lvl w:ilvl="0" w:tplc="CF22F96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867C68"/>
    <w:multiLevelType w:val="hybridMultilevel"/>
    <w:tmpl w:val="19948A54"/>
    <w:lvl w:ilvl="0" w:tplc="23EEB8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701499"/>
    <w:multiLevelType w:val="hybridMultilevel"/>
    <w:tmpl w:val="8E8885BA"/>
    <w:lvl w:ilvl="0" w:tplc="880CD5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D23553"/>
    <w:multiLevelType w:val="hybridMultilevel"/>
    <w:tmpl w:val="9502131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CF66A11"/>
    <w:multiLevelType w:val="hybridMultilevel"/>
    <w:tmpl w:val="FBB60876"/>
    <w:lvl w:ilvl="0" w:tplc="33862D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167826"/>
    <w:multiLevelType w:val="hybridMultilevel"/>
    <w:tmpl w:val="90D0FD14"/>
    <w:lvl w:ilvl="0" w:tplc="76BC7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8E2B44"/>
    <w:multiLevelType w:val="hybridMultilevel"/>
    <w:tmpl w:val="12187A30"/>
    <w:lvl w:ilvl="0" w:tplc="76C610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B37C84"/>
    <w:multiLevelType w:val="hybridMultilevel"/>
    <w:tmpl w:val="6660EEEA"/>
    <w:lvl w:ilvl="0" w:tplc="537653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D226CA"/>
    <w:multiLevelType w:val="hybridMultilevel"/>
    <w:tmpl w:val="A71C4C36"/>
    <w:lvl w:ilvl="0" w:tplc="0F84C0E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C075FC9"/>
    <w:multiLevelType w:val="hybridMultilevel"/>
    <w:tmpl w:val="C680CCF8"/>
    <w:lvl w:ilvl="0" w:tplc="077EBF9E">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7E0070"/>
    <w:multiLevelType w:val="hybridMultilevel"/>
    <w:tmpl w:val="FD149B5E"/>
    <w:lvl w:ilvl="0" w:tplc="FF842FD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83354A"/>
    <w:multiLevelType w:val="hybridMultilevel"/>
    <w:tmpl w:val="0D00FE0C"/>
    <w:lvl w:ilvl="0" w:tplc="1BE0CC3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8F7496"/>
    <w:multiLevelType w:val="hybridMultilevel"/>
    <w:tmpl w:val="A0B60648"/>
    <w:lvl w:ilvl="0" w:tplc="34FE69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2D692D"/>
    <w:multiLevelType w:val="hybridMultilevel"/>
    <w:tmpl w:val="943A215E"/>
    <w:lvl w:ilvl="0" w:tplc="67E89A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98285A"/>
    <w:multiLevelType w:val="hybridMultilevel"/>
    <w:tmpl w:val="4AF86EEE"/>
    <w:lvl w:ilvl="0" w:tplc="E800D4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6F5BA4"/>
    <w:multiLevelType w:val="hybridMultilevel"/>
    <w:tmpl w:val="3AA06968"/>
    <w:lvl w:ilvl="0" w:tplc="0F84C0E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E043E3"/>
    <w:multiLevelType w:val="hybridMultilevel"/>
    <w:tmpl w:val="31FCDE44"/>
    <w:lvl w:ilvl="0" w:tplc="B2109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F840AA"/>
    <w:multiLevelType w:val="hybridMultilevel"/>
    <w:tmpl w:val="B268C3F4"/>
    <w:lvl w:ilvl="0" w:tplc="7F2AF2E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AD6D04"/>
    <w:multiLevelType w:val="hybridMultilevel"/>
    <w:tmpl w:val="D52C8850"/>
    <w:lvl w:ilvl="0" w:tplc="9F16AD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84295C"/>
    <w:multiLevelType w:val="hybridMultilevel"/>
    <w:tmpl w:val="E5686BFE"/>
    <w:lvl w:ilvl="0" w:tplc="AD24EE2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8486EDF"/>
    <w:multiLevelType w:val="hybridMultilevel"/>
    <w:tmpl w:val="353E082E"/>
    <w:lvl w:ilvl="0" w:tplc="27EA96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A62084E"/>
    <w:multiLevelType w:val="hybridMultilevel"/>
    <w:tmpl w:val="A1B05ED6"/>
    <w:lvl w:ilvl="0" w:tplc="FB20A1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95344EA"/>
    <w:multiLevelType w:val="hybridMultilevel"/>
    <w:tmpl w:val="FF3C6022"/>
    <w:lvl w:ilvl="0" w:tplc="27983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A030B62"/>
    <w:multiLevelType w:val="hybridMultilevel"/>
    <w:tmpl w:val="7DC42B22"/>
    <w:lvl w:ilvl="0" w:tplc="F95850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10"/>
  </w:num>
  <w:num w:numId="4">
    <w:abstractNumId w:val="30"/>
  </w:num>
  <w:num w:numId="5">
    <w:abstractNumId w:val="27"/>
  </w:num>
  <w:num w:numId="6">
    <w:abstractNumId w:val="6"/>
  </w:num>
  <w:num w:numId="7">
    <w:abstractNumId w:val="14"/>
  </w:num>
  <w:num w:numId="8">
    <w:abstractNumId w:val="20"/>
  </w:num>
  <w:num w:numId="9">
    <w:abstractNumId w:val="12"/>
  </w:num>
  <w:num w:numId="10">
    <w:abstractNumId w:val="7"/>
  </w:num>
  <w:num w:numId="11">
    <w:abstractNumId w:val="29"/>
  </w:num>
  <w:num w:numId="12">
    <w:abstractNumId w:val="13"/>
  </w:num>
  <w:num w:numId="13">
    <w:abstractNumId w:val="11"/>
  </w:num>
  <w:num w:numId="14">
    <w:abstractNumId w:val="38"/>
  </w:num>
  <w:num w:numId="15">
    <w:abstractNumId w:val="8"/>
  </w:num>
  <w:num w:numId="16">
    <w:abstractNumId w:val="16"/>
  </w:num>
  <w:num w:numId="17">
    <w:abstractNumId w:val="4"/>
  </w:num>
  <w:num w:numId="18">
    <w:abstractNumId w:val="17"/>
  </w:num>
  <w:num w:numId="19">
    <w:abstractNumId w:val="36"/>
  </w:num>
  <w:num w:numId="20">
    <w:abstractNumId w:val="42"/>
  </w:num>
  <w:num w:numId="21">
    <w:abstractNumId w:val="1"/>
  </w:num>
  <w:num w:numId="22">
    <w:abstractNumId w:val="25"/>
  </w:num>
  <w:num w:numId="23">
    <w:abstractNumId w:val="41"/>
  </w:num>
  <w:num w:numId="24">
    <w:abstractNumId w:val="15"/>
  </w:num>
  <w:num w:numId="25">
    <w:abstractNumId w:val="3"/>
  </w:num>
  <w:num w:numId="26">
    <w:abstractNumId w:val="9"/>
  </w:num>
  <w:num w:numId="27">
    <w:abstractNumId w:val="23"/>
  </w:num>
  <w:num w:numId="28">
    <w:abstractNumId w:val="19"/>
  </w:num>
  <w:num w:numId="29">
    <w:abstractNumId w:val="31"/>
  </w:num>
  <w:num w:numId="30">
    <w:abstractNumId w:val="35"/>
  </w:num>
  <w:num w:numId="31">
    <w:abstractNumId w:val="33"/>
  </w:num>
  <w:num w:numId="32">
    <w:abstractNumId w:val="26"/>
  </w:num>
  <w:num w:numId="33">
    <w:abstractNumId w:val="28"/>
  </w:num>
  <w:num w:numId="34">
    <w:abstractNumId w:val="39"/>
  </w:num>
  <w:num w:numId="35">
    <w:abstractNumId w:val="2"/>
  </w:num>
  <w:num w:numId="36">
    <w:abstractNumId w:val="34"/>
  </w:num>
  <w:num w:numId="37">
    <w:abstractNumId w:val="37"/>
  </w:num>
  <w:num w:numId="38">
    <w:abstractNumId w:val="18"/>
  </w:num>
  <w:num w:numId="39">
    <w:abstractNumId w:val="22"/>
  </w:num>
  <w:num w:numId="40">
    <w:abstractNumId w:val="32"/>
  </w:num>
  <w:num w:numId="41">
    <w:abstractNumId w:val="24"/>
  </w:num>
  <w:num w:numId="42">
    <w:abstractNumId w:val="5"/>
  </w:num>
  <w:num w:numId="43">
    <w:abstractNumId w:val="2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B10"/>
    <w:rsid w:val="0000006D"/>
    <w:rsid w:val="000014DD"/>
    <w:rsid w:val="000026A4"/>
    <w:rsid w:val="0000374A"/>
    <w:rsid w:val="000046FB"/>
    <w:rsid w:val="000048C3"/>
    <w:rsid w:val="00004F1B"/>
    <w:rsid w:val="000054FE"/>
    <w:rsid w:val="00007853"/>
    <w:rsid w:val="00012B81"/>
    <w:rsid w:val="00012F23"/>
    <w:rsid w:val="0001361D"/>
    <w:rsid w:val="00016E4C"/>
    <w:rsid w:val="00017453"/>
    <w:rsid w:val="000177BB"/>
    <w:rsid w:val="00017D0F"/>
    <w:rsid w:val="00020ACE"/>
    <w:rsid w:val="00020D28"/>
    <w:rsid w:val="000233F4"/>
    <w:rsid w:val="00023E7E"/>
    <w:rsid w:val="000244B5"/>
    <w:rsid w:val="00025DB0"/>
    <w:rsid w:val="00025ED5"/>
    <w:rsid w:val="00026563"/>
    <w:rsid w:val="00030549"/>
    <w:rsid w:val="000315EE"/>
    <w:rsid w:val="00031892"/>
    <w:rsid w:val="000345AC"/>
    <w:rsid w:val="00034FCE"/>
    <w:rsid w:val="0003532B"/>
    <w:rsid w:val="00036322"/>
    <w:rsid w:val="000370F1"/>
    <w:rsid w:val="00037DC2"/>
    <w:rsid w:val="00040B72"/>
    <w:rsid w:val="0004189C"/>
    <w:rsid w:val="000426F7"/>
    <w:rsid w:val="00042AED"/>
    <w:rsid w:val="0004344E"/>
    <w:rsid w:val="00043FEF"/>
    <w:rsid w:val="0004627D"/>
    <w:rsid w:val="000469EE"/>
    <w:rsid w:val="00047868"/>
    <w:rsid w:val="000515C2"/>
    <w:rsid w:val="000519AA"/>
    <w:rsid w:val="000538D1"/>
    <w:rsid w:val="00055F42"/>
    <w:rsid w:val="00056238"/>
    <w:rsid w:val="000566FD"/>
    <w:rsid w:val="00057505"/>
    <w:rsid w:val="00060FC6"/>
    <w:rsid w:val="00061133"/>
    <w:rsid w:val="000618F3"/>
    <w:rsid w:val="00061F5D"/>
    <w:rsid w:val="00064363"/>
    <w:rsid w:val="00064EB4"/>
    <w:rsid w:val="000653B5"/>
    <w:rsid w:val="00067C8A"/>
    <w:rsid w:val="00071E12"/>
    <w:rsid w:val="00072EEC"/>
    <w:rsid w:val="00073425"/>
    <w:rsid w:val="000749D0"/>
    <w:rsid w:val="000779CC"/>
    <w:rsid w:val="0008165E"/>
    <w:rsid w:val="0008205A"/>
    <w:rsid w:val="000827E1"/>
    <w:rsid w:val="00083345"/>
    <w:rsid w:val="0008425C"/>
    <w:rsid w:val="0008599F"/>
    <w:rsid w:val="000872D5"/>
    <w:rsid w:val="00090BED"/>
    <w:rsid w:val="00092E39"/>
    <w:rsid w:val="00093342"/>
    <w:rsid w:val="00093F79"/>
    <w:rsid w:val="00094034"/>
    <w:rsid w:val="00094572"/>
    <w:rsid w:val="00094597"/>
    <w:rsid w:val="00095ECD"/>
    <w:rsid w:val="000A0229"/>
    <w:rsid w:val="000A05B2"/>
    <w:rsid w:val="000A0AA9"/>
    <w:rsid w:val="000A176B"/>
    <w:rsid w:val="000A17C7"/>
    <w:rsid w:val="000A2065"/>
    <w:rsid w:val="000A4C0F"/>
    <w:rsid w:val="000A5EDE"/>
    <w:rsid w:val="000A70D8"/>
    <w:rsid w:val="000A749E"/>
    <w:rsid w:val="000B0F6A"/>
    <w:rsid w:val="000B1D89"/>
    <w:rsid w:val="000B312B"/>
    <w:rsid w:val="000B5269"/>
    <w:rsid w:val="000B692D"/>
    <w:rsid w:val="000B6F1E"/>
    <w:rsid w:val="000C19A9"/>
    <w:rsid w:val="000C2C74"/>
    <w:rsid w:val="000C5663"/>
    <w:rsid w:val="000C677D"/>
    <w:rsid w:val="000D10BB"/>
    <w:rsid w:val="000D181A"/>
    <w:rsid w:val="000D3A69"/>
    <w:rsid w:val="000D6729"/>
    <w:rsid w:val="000D7774"/>
    <w:rsid w:val="000D7CA9"/>
    <w:rsid w:val="000E094A"/>
    <w:rsid w:val="000E1AFA"/>
    <w:rsid w:val="000E1D9F"/>
    <w:rsid w:val="000E7FF1"/>
    <w:rsid w:val="000F0473"/>
    <w:rsid w:val="000F1037"/>
    <w:rsid w:val="000F2D1E"/>
    <w:rsid w:val="000F4D23"/>
    <w:rsid w:val="000F6E50"/>
    <w:rsid w:val="000F7771"/>
    <w:rsid w:val="000F7B07"/>
    <w:rsid w:val="000F7D60"/>
    <w:rsid w:val="00102A45"/>
    <w:rsid w:val="00103997"/>
    <w:rsid w:val="00103A04"/>
    <w:rsid w:val="0010548A"/>
    <w:rsid w:val="00107C18"/>
    <w:rsid w:val="001109D0"/>
    <w:rsid w:val="00110B3F"/>
    <w:rsid w:val="001118D3"/>
    <w:rsid w:val="00112834"/>
    <w:rsid w:val="00113357"/>
    <w:rsid w:val="00116893"/>
    <w:rsid w:val="00117464"/>
    <w:rsid w:val="001179A1"/>
    <w:rsid w:val="00117ACE"/>
    <w:rsid w:val="00120C83"/>
    <w:rsid w:val="001215B8"/>
    <w:rsid w:val="0012167F"/>
    <w:rsid w:val="00122CFA"/>
    <w:rsid w:val="0012394F"/>
    <w:rsid w:val="00123F7E"/>
    <w:rsid w:val="001268C1"/>
    <w:rsid w:val="00127141"/>
    <w:rsid w:val="0013025C"/>
    <w:rsid w:val="0013037B"/>
    <w:rsid w:val="001311AC"/>
    <w:rsid w:val="0013135C"/>
    <w:rsid w:val="00131B3E"/>
    <w:rsid w:val="00132BA7"/>
    <w:rsid w:val="00133B6F"/>
    <w:rsid w:val="00137614"/>
    <w:rsid w:val="001406E6"/>
    <w:rsid w:val="00141DB2"/>
    <w:rsid w:val="0014230B"/>
    <w:rsid w:val="001424FC"/>
    <w:rsid w:val="0014271E"/>
    <w:rsid w:val="00142C86"/>
    <w:rsid w:val="001440CA"/>
    <w:rsid w:val="00144E86"/>
    <w:rsid w:val="00145252"/>
    <w:rsid w:val="001515D3"/>
    <w:rsid w:val="001516F6"/>
    <w:rsid w:val="00151C80"/>
    <w:rsid w:val="001529E6"/>
    <w:rsid w:val="00154601"/>
    <w:rsid w:val="00155239"/>
    <w:rsid w:val="0015550F"/>
    <w:rsid w:val="00156590"/>
    <w:rsid w:val="00156DDA"/>
    <w:rsid w:val="00160FF2"/>
    <w:rsid w:val="00162D38"/>
    <w:rsid w:val="00164241"/>
    <w:rsid w:val="001642C5"/>
    <w:rsid w:val="00164473"/>
    <w:rsid w:val="001663A7"/>
    <w:rsid w:val="0016643C"/>
    <w:rsid w:val="00172017"/>
    <w:rsid w:val="0017477C"/>
    <w:rsid w:val="00175477"/>
    <w:rsid w:val="00175960"/>
    <w:rsid w:val="00175B23"/>
    <w:rsid w:val="00176116"/>
    <w:rsid w:val="00177D35"/>
    <w:rsid w:val="001809AB"/>
    <w:rsid w:val="0018141E"/>
    <w:rsid w:val="00181440"/>
    <w:rsid w:val="001848F9"/>
    <w:rsid w:val="001854EB"/>
    <w:rsid w:val="001878D3"/>
    <w:rsid w:val="00191785"/>
    <w:rsid w:val="00191DB1"/>
    <w:rsid w:val="00192BC9"/>
    <w:rsid w:val="00193646"/>
    <w:rsid w:val="001937F7"/>
    <w:rsid w:val="00193ABD"/>
    <w:rsid w:val="00195D83"/>
    <w:rsid w:val="001974CE"/>
    <w:rsid w:val="001A3048"/>
    <w:rsid w:val="001A3D53"/>
    <w:rsid w:val="001A52F4"/>
    <w:rsid w:val="001A5EEE"/>
    <w:rsid w:val="001A6048"/>
    <w:rsid w:val="001A64A3"/>
    <w:rsid w:val="001A7B42"/>
    <w:rsid w:val="001A7CC0"/>
    <w:rsid w:val="001B0982"/>
    <w:rsid w:val="001B26FF"/>
    <w:rsid w:val="001B35F1"/>
    <w:rsid w:val="001B52FA"/>
    <w:rsid w:val="001B643B"/>
    <w:rsid w:val="001B6648"/>
    <w:rsid w:val="001B69DF"/>
    <w:rsid w:val="001B7AE1"/>
    <w:rsid w:val="001C00F7"/>
    <w:rsid w:val="001C062B"/>
    <w:rsid w:val="001C0C36"/>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168F"/>
    <w:rsid w:val="001E1755"/>
    <w:rsid w:val="001E1867"/>
    <w:rsid w:val="001E5206"/>
    <w:rsid w:val="001E5393"/>
    <w:rsid w:val="001E5BDD"/>
    <w:rsid w:val="001E6345"/>
    <w:rsid w:val="001E6747"/>
    <w:rsid w:val="001E6C14"/>
    <w:rsid w:val="001E771A"/>
    <w:rsid w:val="001E7899"/>
    <w:rsid w:val="001F08FF"/>
    <w:rsid w:val="001F1709"/>
    <w:rsid w:val="001F296B"/>
    <w:rsid w:val="001F2E4A"/>
    <w:rsid w:val="001F3684"/>
    <w:rsid w:val="001F3E67"/>
    <w:rsid w:val="001F43B5"/>
    <w:rsid w:val="001F4ABC"/>
    <w:rsid w:val="001F50CE"/>
    <w:rsid w:val="00200002"/>
    <w:rsid w:val="00200F8E"/>
    <w:rsid w:val="002011DF"/>
    <w:rsid w:val="00202880"/>
    <w:rsid w:val="002035CD"/>
    <w:rsid w:val="0020390D"/>
    <w:rsid w:val="00204301"/>
    <w:rsid w:val="00207085"/>
    <w:rsid w:val="002075F2"/>
    <w:rsid w:val="00207E81"/>
    <w:rsid w:val="00211272"/>
    <w:rsid w:val="002125BE"/>
    <w:rsid w:val="00213FE7"/>
    <w:rsid w:val="00215836"/>
    <w:rsid w:val="002174E9"/>
    <w:rsid w:val="0021763F"/>
    <w:rsid w:val="00220B78"/>
    <w:rsid w:val="00222F93"/>
    <w:rsid w:val="0022472F"/>
    <w:rsid w:val="00224DF2"/>
    <w:rsid w:val="002254E1"/>
    <w:rsid w:val="0022703C"/>
    <w:rsid w:val="00227BA8"/>
    <w:rsid w:val="00227E4C"/>
    <w:rsid w:val="002310CF"/>
    <w:rsid w:val="0023113A"/>
    <w:rsid w:val="002318BE"/>
    <w:rsid w:val="00231CEB"/>
    <w:rsid w:val="002339C0"/>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5708"/>
    <w:rsid w:val="0025698D"/>
    <w:rsid w:val="00257795"/>
    <w:rsid w:val="00260720"/>
    <w:rsid w:val="00260FC5"/>
    <w:rsid w:val="00262567"/>
    <w:rsid w:val="00262634"/>
    <w:rsid w:val="00264782"/>
    <w:rsid w:val="002656C7"/>
    <w:rsid w:val="00265DD3"/>
    <w:rsid w:val="002668B5"/>
    <w:rsid w:val="0026755E"/>
    <w:rsid w:val="002701B2"/>
    <w:rsid w:val="002703F5"/>
    <w:rsid w:val="002719A9"/>
    <w:rsid w:val="00271AB6"/>
    <w:rsid w:val="00272213"/>
    <w:rsid w:val="00272253"/>
    <w:rsid w:val="00272CD1"/>
    <w:rsid w:val="00274683"/>
    <w:rsid w:val="00274F0D"/>
    <w:rsid w:val="002753F5"/>
    <w:rsid w:val="0027586E"/>
    <w:rsid w:val="00276152"/>
    <w:rsid w:val="002771A5"/>
    <w:rsid w:val="00283F5F"/>
    <w:rsid w:val="0028483F"/>
    <w:rsid w:val="0028517A"/>
    <w:rsid w:val="0029069C"/>
    <w:rsid w:val="00292DC8"/>
    <w:rsid w:val="00294B9F"/>
    <w:rsid w:val="00295427"/>
    <w:rsid w:val="00296A79"/>
    <w:rsid w:val="002977A5"/>
    <w:rsid w:val="00297C19"/>
    <w:rsid w:val="002A0317"/>
    <w:rsid w:val="002A0A33"/>
    <w:rsid w:val="002A0EB2"/>
    <w:rsid w:val="002A1D2D"/>
    <w:rsid w:val="002A3070"/>
    <w:rsid w:val="002A462D"/>
    <w:rsid w:val="002A4963"/>
    <w:rsid w:val="002A558C"/>
    <w:rsid w:val="002A6083"/>
    <w:rsid w:val="002A69DA"/>
    <w:rsid w:val="002A6D8E"/>
    <w:rsid w:val="002A74B9"/>
    <w:rsid w:val="002A796B"/>
    <w:rsid w:val="002B0A9C"/>
    <w:rsid w:val="002B392D"/>
    <w:rsid w:val="002B475D"/>
    <w:rsid w:val="002B5FBB"/>
    <w:rsid w:val="002B5FC4"/>
    <w:rsid w:val="002B733E"/>
    <w:rsid w:val="002C0EFF"/>
    <w:rsid w:val="002C3ECE"/>
    <w:rsid w:val="002C3FD9"/>
    <w:rsid w:val="002C421A"/>
    <w:rsid w:val="002C45C6"/>
    <w:rsid w:val="002C4A6E"/>
    <w:rsid w:val="002C55F0"/>
    <w:rsid w:val="002C58D7"/>
    <w:rsid w:val="002D07F7"/>
    <w:rsid w:val="002D1A93"/>
    <w:rsid w:val="002D24F0"/>
    <w:rsid w:val="002D259D"/>
    <w:rsid w:val="002D29CA"/>
    <w:rsid w:val="002D2E93"/>
    <w:rsid w:val="002D30D3"/>
    <w:rsid w:val="002D3724"/>
    <w:rsid w:val="002D3F6C"/>
    <w:rsid w:val="002D4033"/>
    <w:rsid w:val="002D4F4D"/>
    <w:rsid w:val="002D66AA"/>
    <w:rsid w:val="002D69BF"/>
    <w:rsid w:val="002D7EFC"/>
    <w:rsid w:val="002E23EA"/>
    <w:rsid w:val="002E52CF"/>
    <w:rsid w:val="002E782A"/>
    <w:rsid w:val="002E792A"/>
    <w:rsid w:val="002F0232"/>
    <w:rsid w:val="002F2FA5"/>
    <w:rsid w:val="002F3108"/>
    <w:rsid w:val="002F31B2"/>
    <w:rsid w:val="002F38E0"/>
    <w:rsid w:val="002F3A10"/>
    <w:rsid w:val="002F3C88"/>
    <w:rsid w:val="002F4C62"/>
    <w:rsid w:val="002F7B5C"/>
    <w:rsid w:val="002F7DF6"/>
    <w:rsid w:val="00301DDF"/>
    <w:rsid w:val="003021E6"/>
    <w:rsid w:val="00303626"/>
    <w:rsid w:val="00306038"/>
    <w:rsid w:val="00306BB5"/>
    <w:rsid w:val="00307993"/>
    <w:rsid w:val="003120AE"/>
    <w:rsid w:val="003142A9"/>
    <w:rsid w:val="003159B3"/>
    <w:rsid w:val="00317B8C"/>
    <w:rsid w:val="00317EED"/>
    <w:rsid w:val="003233EF"/>
    <w:rsid w:val="00323FF4"/>
    <w:rsid w:val="00324356"/>
    <w:rsid w:val="00325FE1"/>
    <w:rsid w:val="003270D0"/>
    <w:rsid w:val="00327318"/>
    <w:rsid w:val="003307E4"/>
    <w:rsid w:val="00332537"/>
    <w:rsid w:val="00332957"/>
    <w:rsid w:val="00332983"/>
    <w:rsid w:val="00332A66"/>
    <w:rsid w:val="00334D2B"/>
    <w:rsid w:val="00334E16"/>
    <w:rsid w:val="00336C5A"/>
    <w:rsid w:val="00336EE8"/>
    <w:rsid w:val="003379B1"/>
    <w:rsid w:val="00337FCC"/>
    <w:rsid w:val="003405F9"/>
    <w:rsid w:val="0034201A"/>
    <w:rsid w:val="00342444"/>
    <w:rsid w:val="00343C10"/>
    <w:rsid w:val="003442C7"/>
    <w:rsid w:val="0034578F"/>
    <w:rsid w:val="003477C7"/>
    <w:rsid w:val="00347C62"/>
    <w:rsid w:val="00347D54"/>
    <w:rsid w:val="0035133F"/>
    <w:rsid w:val="00351C04"/>
    <w:rsid w:val="00352490"/>
    <w:rsid w:val="00353726"/>
    <w:rsid w:val="00353736"/>
    <w:rsid w:val="00353C2F"/>
    <w:rsid w:val="00354C72"/>
    <w:rsid w:val="0035675D"/>
    <w:rsid w:val="003619FD"/>
    <w:rsid w:val="00363180"/>
    <w:rsid w:val="0036409C"/>
    <w:rsid w:val="003647C0"/>
    <w:rsid w:val="00364DBB"/>
    <w:rsid w:val="00364FD7"/>
    <w:rsid w:val="0036523F"/>
    <w:rsid w:val="003658A9"/>
    <w:rsid w:val="00365D19"/>
    <w:rsid w:val="003661CF"/>
    <w:rsid w:val="003678CD"/>
    <w:rsid w:val="00367E4B"/>
    <w:rsid w:val="003704AE"/>
    <w:rsid w:val="00371012"/>
    <w:rsid w:val="00371A20"/>
    <w:rsid w:val="003726E2"/>
    <w:rsid w:val="003731DD"/>
    <w:rsid w:val="00373CB6"/>
    <w:rsid w:val="00376078"/>
    <w:rsid w:val="00377EBE"/>
    <w:rsid w:val="00381372"/>
    <w:rsid w:val="00381B74"/>
    <w:rsid w:val="00382A39"/>
    <w:rsid w:val="00383445"/>
    <w:rsid w:val="00384042"/>
    <w:rsid w:val="00385B10"/>
    <w:rsid w:val="00386180"/>
    <w:rsid w:val="003864A9"/>
    <w:rsid w:val="00386C95"/>
    <w:rsid w:val="00386D1E"/>
    <w:rsid w:val="00387C66"/>
    <w:rsid w:val="00387DEE"/>
    <w:rsid w:val="0039146F"/>
    <w:rsid w:val="00391C46"/>
    <w:rsid w:val="00392B85"/>
    <w:rsid w:val="00393A6D"/>
    <w:rsid w:val="00394DAB"/>
    <w:rsid w:val="00394ED4"/>
    <w:rsid w:val="003966CC"/>
    <w:rsid w:val="0039694F"/>
    <w:rsid w:val="00396960"/>
    <w:rsid w:val="00397166"/>
    <w:rsid w:val="003A0E29"/>
    <w:rsid w:val="003A0E80"/>
    <w:rsid w:val="003A1539"/>
    <w:rsid w:val="003A189F"/>
    <w:rsid w:val="003A4017"/>
    <w:rsid w:val="003A484F"/>
    <w:rsid w:val="003A48DF"/>
    <w:rsid w:val="003A4B72"/>
    <w:rsid w:val="003A4F59"/>
    <w:rsid w:val="003A53C1"/>
    <w:rsid w:val="003A62E7"/>
    <w:rsid w:val="003A6F74"/>
    <w:rsid w:val="003A7478"/>
    <w:rsid w:val="003B0E0F"/>
    <w:rsid w:val="003B1E3C"/>
    <w:rsid w:val="003B240D"/>
    <w:rsid w:val="003B29DB"/>
    <w:rsid w:val="003B2BA2"/>
    <w:rsid w:val="003B36FE"/>
    <w:rsid w:val="003B58C5"/>
    <w:rsid w:val="003B5B80"/>
    <w:rsid w:val="003B64C1"/>
    <w:rsid w:val="003B7143"/>
    <w:rsid w:val="003C3076"/>
    <w:rsid w:val="003C330F"/>
    <w:rsid w:val="003C3740"/>
    <w:rsid w:val="003C3E64"/>
    <w:rsid w:val="003C4AB4"/>
    <w:rsid w:val="003C54A3"/>
    <w:rsid w:val="003C555C"/>
    <w:rsid w:val="003C56CD"/>
    <w:rsid w:val="003C678B"/>
    <w:rsid w:val="003C7B77"/>
    <w:rsid w:val="003D0CB2"/>
    <w:rsid w:val="003D4967"/>
    <w:rsid w:val="003D5760"/>
    <w:rsid w:val="003D5F15"/>
    <w:rsid w:val="003D6921"/>
    <w:rsid w:val="003E1814"/>
    <w:rsid w:val="003E1F0E"/>
    <w:rsid w:val="003E3269"/>
    <w:rsid w:val="003E4352"/>
    <w:rsid w:val="003E56A7"/>
    <w:rsid w:val="003E581C"/>
    <w:rsid w:val="003E66CA"/>
    <w:rsid w:val="003F0026"/>
    <w:rsid w:val="003F0624"/>
    <w:rsid w:val="003F0791"/>
    <w:rsid w:val="003F15DE"/>
    <w:rsid w:val="003F2AB8"/>
    <w:rsid w:val="003F2D3A"/>
    <w:rsid w:val="003F45E0"/>
    <w:rsid w:val="003F4B5C"/>
    <w:rsid w:val="003F4D34"/>
    <w:rsid w:val="003F57AE"/>
    <w:rsid w:val="003F668B"/>
    <w:rsid w:val="003F6A44"/>
    <w:rsid w:val="003F6D8D"/>
    <w:rsid w:val="003F76B5"/>
    <w:rsid w:val="00400F09"/>
    <w:rsid w:val="00401639"/>
    <w:rsid w:val="00401C82"/>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53DB"/>
    <w:rsid w:val="004162F7"/>
    <w:rsid w:val="00416FA4"/>
    <w:rsid w:val="00417007"/>
    <w:rsid w:val="0041725A"/>
    <w:rsid w:val="004179C1"/>
    <w:rsid w:val="00421CE1"/>
    <w:rsid w:val="00422DFE"/>
    <w:rsid w:val="004233BE"/>
    <w:rsid w:val="00425CB6"/>
    <w:rsid w:val="00425F70"/>
    <w:rsid w:val="004269D9"/>
    <w:rsid w:val="00430AD8"/>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EE4"/>
    <w:rsid w:val="00472EF4"/>
    <w:rsid w:val="00472F6F"/>
    <w:rsid w:val="004745EC"/>
    <w:rsid w:val="0047477C"/>
    <w:rsid w:val="0047479D"/>
    <w:rsid w:val="00474D43"/>
    <w:rsid w:val="004759D9"/>
    <w:rsid w:val="00475E3D"/>
    <w:rsid w:val="0047600C"/>
    <w:rsid w:val="00476A3B"/>
    <w:rsid w:val="00476B9E"/>
    <w:rsid w:val="004809FD"/>
    <w:rsid w:val="00480ABD"/>
    <w:rsid w:val="0048144B"/>
    <w:rsid w:val="00482D92"/>
    <w:rsid w:val="004832DF"/>
    <w:rsid w:val="00483586"/>
    <w:rsid w:val="004857C2"/>
    <w:rsid w:val="00485A62"/>
    <w:rsid w:val="00486BA8"/>
    <w:rsid w:val="00486C63"/>
    <w:rsid w:val="00486DDA"/>
    <w:rsid w:val="00487655"/>
    <w:rsid w:val="00491895"/>
    <w:rsid w:val="004918D4"/>
    <w:rsid w:val="00491ECC"/>
    <w:rsid w:val="004977A3"/>
    <w:rsid w:val="00497945"/>
    <w:rsid w:val="00497FDC"/>
    <w:rsid w:val="004A0809"/>
    <w:rsid w:val="004A4C75"/>
    <w:rsid w:val="004A5764"/>
    <w:rsid w:val="004A5F2C"/>
    <w:rsid w:val="004A68DE"/>
    <w:rsid w:val="004B108B"/>
    <w:rsid w:val="004B2190"/>
    <w:rsid w:val="004B37CB"/>
    <w:rsid w:val="004B3986"/>
    <w:rsid w:val="004B4ADD"/>
    <w:rsid w:val="004C18EA"/>
    <w:rsid w:val="004C4B86"/>
    <w:rsid w:val="004C64DA"/>
    <w:rsid w:val="004C6765"/>
    <w:rsid w:val="004C67D4"/>
    <w:rsid w:val="004C6CD8"/>
    <w:rsid w:val="004C6D47"/>
    <w:rsid w:val="004C6F80"/>
    <w:rsid w:val="004C7687"/>
    <w:rsid w:val="004C7F6C"/>
    <w:rsid w:val="004D32CC"/>
    <w:rsid w:val="004D349C"/>
    <w:rsid w:val="004D3ADA"/>
    <w:rsid w:val="004D3C32"/>
    <w:rsid w:val="004D4FDE"/>
    <w:rsid w:val="004D7277"/>
    <w:rsid w:val="004E00AB"/>
    <w:rsid w:val="004E0802"/>
    <w:rsid w:val="004E0EBB"/>
    <w:rsid w:val="004E1145"/>
    <w:rsid w:val="004E2841"/>
    <w:rsid w:val="004E534E"/>
    <w:rsid w:val="004E5C47"/>
    <w:rsid w:val="004E609D"/>
    <w:rsid w:val="004F274C"/>
    <w:rsid w:val="004F2C54"/>
    <w:rsid w:val="004F4D08"/>
    <w:rsid w:val="004F5EDA"/>
    <w:rsid w:val="004F5F28"/>
    <w:rsid w:val="004F7CE2"/>
    <w:rsid w:val="00500F83"/>
    <w:rsid w:val="00502A01"/>
    <w:rsid w:val="00502D67"/>
    <w:rsid w:val="00502DC1"/>
    <w:rsid w:val="00502F3F"/>
    <w:rsid w:val="00503A01"/>
    <w:rsid w:val="00505E78"/>
    <w:rsid w:val="00505FCE"/>
    <w:rsid w:val="00507532"/>
    <w:rsid w:val="00511A1B"/>
    <w:rsid w:val="005120D4"/>
    <w:rsid w:val="00512418"/>
    <w:rsid w:val="00512549"/>
    <w:rsid w:val="00512A48"/>
    <w:rsid w:val="00514DDE"/>
    <w:rsid w:val="00515117"/>
    <w:rsid w:val="005160E9"/>
    <w:rsid w:val="00516F2C"/>
    <w:rsid w:val="00517278"/>
    <w:rsid w:val="0051727E"/>
    <w:rsid w:val="0051752D"/>
    <w:rsid w:val="005178FC"/>
    <w:rsid w:val="00517E41"/>
    <w:rsid w:val="00520A79"/>
    <w:rsid w:val="00521388"/>
    <w:rsid w:val="00523A71"/>
    <w:rsid w:val="00523AF0"/>
    <w:rsid w:val="005275CB"/>
    <w:rsid w:val="00527D84"/>
    <w:rsid w:val="00530C05"/>
    <w:rsid w:val="00531D67"/>
    <w:rsid w:val="0053327E"/>
    <w:rsid w:val="00533E41"/>
    <w:rsid w:val="00534775"/>
    <w:rsid w:val="005349C9"/>
    <w:rsid w:val="005349CD"/>
    <w:rsid w:val="00536713"/>
    <w:rsid w:val="00537B46"/>
    <w:rsid w:val="00540A22"/>
    <w:rsid w:val="00540CFC"/>
    <w:rsid w:val="00541BB3"/>
    <w:rsid w:val="0054210C"/>
    <w:rsid w:val="005443C7"/>
    <w:rsid w:val="005457DC"/>
    <w:rsid w:val="00546354"/>
    <w:rsid w:val="005472C9"/>
    <w:rsid w:val="00550DB0"/>
    <w:rsid w:val="0055168C"/>
    <w:rsid w:val="0055203D"/>
    <w:rsid w:val="0055576B"/>
    <w:rsid w:val="005558DA"/>
    <w:rsid w:val="00556039"/>
    <w:rsid w:val="0055611A"/>
    <w:rsid w:val="00557755"/>
    <w:rsid w:val="005602C8"/>
    <w:rsid w:val="00561F93"/>
    <w:rsid w:val="00562065"/>
    <w:rsid w:val="005625CE"/>
    <w:rsid w:val="005629B7"/>
    <w:rsid w:val="005630A4"/>
    <w:rsid w:val="005639BA"/>
    <w:rsid w:val="00564D1E"/>
    <w:rsid w:val="00567D1A"/>
    <w:rsid w:val="0057065A"/>
    <w:rsid w:val="00572D36"/>
    <w:rsid w:val="00573214"/>
    <w:rsid w:val="00573A86"/>
    <w:rsid w:val="00575273"/>
    <w:rsid w:val="00575ECC"/>
    <w:rsid w:val="0057735E"/>
    <w:rsid w:val="005801EF"/>
    <w:rsid w:val="00581864"/>
    <w:rsid w:val="00582C06"/>
    <w:rsid w:val="0058306E"/>
    <w:rsid w:val="00583316"/>
    <w:rsid w:val="00584D30"/>
    <w:rsid w:val="00585ABF"/>
    <w:rsid w:val="005870FD"/>
    <w:rsid w:val="0058778D"/>
    <w:rsid w:val="00587CBB"/>
    <w:rsid w:val="005909F0"/>
    <w:rsid w:val="00590B79"/>
    <w:rsid w:val="00591FFC"/>
    <w:rsid w:val="00594080"/>
    <w:rsid w:val="00594320"/>
    <w:rsid w:val="005964F9"/>
    <w:rsid w:val="0059795A"/>
    <w:rsid w:val="005A0444"/>
    <w:rsid w:val="005A0A9F"/>
    <w:rsid w:val="005A0DB1"/>
    <w:rsid w:val="005A1980"/>
    <w:rsid w:val="005A5424"/>
    <w:rsid w:val="005A54D5"/>
    <w:rsid w:val="005A62E0"/>
    <w:rsid w:val="005A6CFD"/>
    <w:rsid w:val="005A740D"/>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6ECE"/>
    <w:rsid w:val="005D0315"/>
    <w:rsid w:val="005D0A28"/>
    <w:rsid w:val="005D1C07"/>
    <w:rsid w:val="005D2565"/>
    <w:rsid w:val="005D5D38"/>
    <w:rsid w:val="005D5EB1"/>
    <w:rsid w:val="005D6D3D"/>
    <w:rsid w:val="005E15A3"/>
    <w:rsid w:val="005E1ADC"/>
    <w:rsid w:val="005E1AE8"/>
    <w:rsid w:val="005E1C99"/>
    <w:rsid w:val="005E2476"/>
    <w:rsid w:val="005E3D4C"/>
    <w:rsid w:val="005E52EB"/>
    <w:rsid w:val="005E6329"/>
    <w:rsid w:val="005E6734"/>
    <w:rsid w:val="005E719D"/>
    <w:rsid w:val="005F0D44"/>
    <w:rsid w:val="005F0E8A"/>
    <w:rsid w:val="005F0F45"/>
    <w:rsid w:val="005F1336"/>
    <w:rsid w:val="005F6387"/>
    <w:rsid w:val="005F6DF4"/>
    <w:rsid w:val="005F72B6"/>
    <w:rsid w:val="00600A37"/>
    <w:rsid w:val="006026FF"/>
    <w:rsid w:val="00602A82"/>
    <w:rsid w:val="00603915"/>
    <w:rsid w:val="00603FBF"/>
    <w:rsid w:val="00604327"/>
    <w:rsid w:val="006058D2"/>
    <w:rsid w:val="00606022"/>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3088"/>
    <w:rsid w:val="00624F52"/>
    <w:rsid w:val="00625AC6"/>
    <w:rsid w:val="00625B69"/>
    <w:rsid w:val="00626413"/>
    <w:rsid w:val="0062643C"/>
    <w:rsid w:val="006269DB"/>
    <w:rsid w:val="00626BBA"/>
    <w:rsid w:val="00627A9B"/>
    <w:rsid w:val="00630102"/>
    <w:rsid w:val="006332A7"/>
    <w:rsid w:val="00633432"/>
    <w:rsid w:val="00633AEE"/>
    <w:rsid w:val="00634015"/>
    <w:rsid w:val="0063530D"/>
    <w:rsid w:val="0063571E"/>
    <w:rsid w:val="0063599E"/>
    <w:rsid w:val="006363BD"/>
    <w:rsid w:val="006369EE"/>
    <w:rsid w:val="00637352"/>
    <w:rsid w:val="006373E2"/>
    <w:rsid w:val="00637910"/>
    <w:rsid w:val="00640564"/>
    <w:rsid w:val="00641FCA"/>
    <w:rsid w:val="00643A6D"/>
    <w:rsid w:val="0064653E"/>
    <w:rsid w:val="00650E8E"/>
    <w:rsid w:val="00650ED4"/>
    <w:rsid w:val="00655736"/>
    <w:rsid w:val="00656E1E"/>
    <w:rsid w:val="0065729F"/>
    <w:rsid w:val="00662DAE"/>
    <w:rsid w:val="00662F65"/>
    <w:rsid w:val="0066309B"/>
    <w:rsid w:val="006655D8"/>
    <w:rsid w:val="00665D2B"/>
    <w:rsid w:val="00665FA2"/>
    <w:rsid w:val="0066601D"/>
    <w:rsid w:val="00670832"/>
    <w:rsid w:val="00671E79"/>
    <w:rsid w:val="00671F55"/>
    <w:rsid w:val="0067297F"/>
    <w:rsid w:val="00672B22"/>
    <w:rsid w:val="00672EC6"/>
    <w:rsid w:val="00675EDB"/>
    <w:rsid w:val="00676A6B"/>
    <w:rsid w:val="0068179B"/>
    <w:rsid w:val="00683064"/>
    <w:rsid w:val="0068370B"/>
    <w:rsid w:val="00683E49"/>
    <w:rsid w:val="00684297"/>
    <w:rsid w:val="00684732"/>
    <w:rsid w:val="006855E5"/>
    <w:rsid w:val="00685C58"/>
    <w:rsid w:val="00690C09"/>
    <w:rsid w:val="00690ED4"/>
    <w:rsid w:val="00691C48"/>
    <w:rsid w:val="00692369"/>
    <w:rsid w:val="006931F3"/>
    <w:rsid w:val="00694E3B"/>
    <w:rsid w:val="00695455"/>
    <w:rsid w:val="00695B17"/>
    <w:rsid w:val="00695C68"/>
    <w:rsid w:val="006967FC"/>
    <w:rsid w:val="00696E92"/>
    <w:rsid w:val="00697849"/>
    <w:rsid w:val="006A22D9"/>
    <w:rsid w:val="006A31B8"/>
    <w:rsid w:val="006A32F3"/>
    <w:rsid w:val="006A33AD"/>
    <w:rsid w:val="006A39ED"/>
    <w:rsid w:val="006A560E"/>
    <w:rsid w:val="006A6216"/>
    <w:rsid w:val="006A7278"/>
    <w:rsid w:val="006A7EE5"/>
    <w:rsid w:val="006B075C"/>
    <w:rsid w:val="006B2534"/>
    <w:rsid w:val="006B28D3"/>
    <w:rsid w:val="006B6A51"/>
    <w:rsid w:val="006C065C"/>
    <w:rsid w:val="006C0BD1"/>
    <w:rsid w:val="006C1D7E"/>
    <w:rsid w:val="006C20C2"/>
    <w:rsid w:val="006C2686"/>
    <w:rsid w:val="006C3636"/>
    <w:rsid w:val="006C3648"/>
    <w:rsid w:val="006C3B5F"/>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456B"/>
    <w:rsid w:val="006E6A16"/>
    <w:rsid w:val="006E6DF8"/>
    <w:rsid w:val="006E75DB"/>
    <w:rsid w:val="006E760B"/>
    <w:rsid w:val="006F1F5A"/>
    <w:rsid w:val="006F2143"/>
    <w:rsid w:val="006F24E0"/>
    <w:rsid w:val="006F3A4E"/>
    <w:rsid w:val="006F3EEE"/>
    <w:rsid w:val="006F47DC"/>
    <w:rsid w:val="006F7DC5"/>
    <w:rsid w:val="00702782"/>
    <w:rsid w:val="00702F98"/>
    <w:rsid w:val="00704723"/>
    <w:rsid w:val="00704AD5"/>
    <w:rsid w:val="00704BC0"/>
    <w:rsid w:val="00704CE0"/>
    <w:rsid w:val="00705432"/>
    <w:rsid w:val="007062A8"/>
    <w:rsid w:val="00706999"/>
    <w:rsid w:val="007070A0"/>
    <w:rsid w:val="00707658"/>
    <w:rsid w:val="00707AB0"/>
    <w:rsid w:val="0071119D"/>
    <w:rsid w:val="0071608D"/>
    <w:rsid w:val="00720713"/>
    <w:rsid w:val="00721867"/>
    <w:rsid w:val="00721AE6"/>
    <w:rsid w:val="0072289A"/>
    <w:rsid w:val="00722C7C"/>
    <w:rsid w:val="007256C9"/>
    <w:rsid w:val="00725EF6"/>
    <w:rsid w:val="00726C75"/>
    <w:rsid w:val="007300FC"/>
    <w:rsid w:val="0073251F"/>
    <w:rsid w:val="00733B26"/>
    <w:rsid w:val="00735891"/>
    <w:rsid w:val="00736217"/>
    <w:rsid w:val="00737E94"/>
    <w:rsid w:val="00741065"/>
    <w:rsid w:val="00742E5A"/>
    <w:rsid w:val="007448A2"/>
    <w:rsid w:val="007453BA"/>
    <w:rsid w:val="007453E3"/>
    <w:rsid w:val="00745FA1"/>
    <w:rsid w:val="00746D3D"/>
    <w:rsid w:val="007478EE"/>
    <w:rsid w:val="00750662"/>
    <w:rsid w:val="00751828"/>
    <w:rsid w:val="00751B8E"/>
    <w:rsid w:val="0075594A"/>
    <w:rsid w:val="00755C39"/>
    <w:rsid w:val="00757D5B"/>
    <w:rsid w:val="0076056C"/>
    <w:rsid w:val="007619D1"/>
    <w:rsid w:val="00761E79"/>
    <w:rsid w:val="0076212C"/>
    <w:rsid w:val="00762468"/>
    <w:rsid w:val="00763A33"/>
    <w:rsid w:val="00764E91"/>
    <w:rsid w:val="0076771D"/>
    <w:rsid w:val="00767C73"/>
    <w:rsid w:val="00767D67"/>
    <w:rsid w:val="00771904"/>
    <w:rsid w:val="00771B43"/>
    <w:rsid w:val="00774777"/>
    <w:rsid w:val="00775A98"/>
    <w:rsid w:val="00775F5A"/>
    <w:rsid w:val="007774BB"/>
    <w:rsid w:val="00782D5B"/>
    <w:rsid w:val="00785245"/>
    <w:rsid w:val="0078672F"/>
    <w:rsid w:val="0078684F"/>
    <w:rsid w:val="00790BBF"/>
    <w:rsid w:val="00790DC9"/>
    <w:rsid w:val="00790DF4"/>
    <w:rsid w:val="007916D4"/>
    <w:rsid w:val="00791F32"/>
    <w:rsid w:val="00792645"/>
    <w:rsid w:val="007943CF"/>
    <w:rsid w:val="00795F09"/>
    <w:rsid w:val="0079652D"/>
    <w:rsid w:val="00796641"/>
    <w:rsid w:val="0079761E"/>
    <w:rsid w:val="007A0B49"/>
    <w:rsid w:val="007A1396"/>
    <w:rsid w:val="007A3436"/>
    <w:rsid w:val="007A3BF9"/>
    <w:rsid w:val="007A4BD4"/>
    <w:rsid w:val="007A4CFC"/>
    <w:rsid w:val="007A5957"/>
    <w:rsid w:val="007B059A"/>
    <w:rsid w:val="007B0978"/>
    <w:rsid w:val="007B1457"/>
    <w:rsid w:val="007B1C16"/>
    <w:rsid w:val="007B4125"/>
    <w:rsid w:val="007B41D7"/>
    <w:rsid w:val="007B4966"/>
    <w:rsid w:val="007B654D"/>
    <w:rsid w:val="007C04F5"/>
    <w:rsid w:val="007C0B5E"/>
    <w:rsid w:val="007C242E"/>
    <w:rsid w:val="007C2932"/>
    <w:rsid w:val="007C59F2"/>
    <w:rsid w:val="007C6B43"/>
    <w:rsid w:val="007D1914"/>
    <w:rsid w:val="007D2443"/>
    <w:rsid w:val="007D2ACF"/>
    <w:rsid w:val="007D39A9"/>
    <w:rsid w:val="007D3F7D"/>
    <w:rsid w:val="007D58AA"/>
    <w:rsid w:val="007D6131"/>
    <w:rsid w:val="007D6160"/>
    <w:rsid w:val="007D70FF"/>
    <w:rsid w:val="007E50A3"/>
    <w:rsid w:val="007E7105"/>
    <w:rsid w:val="007E7894"/>
    <w:rsid w:val="007F373F"/>
    <w:rsid w:val="007F3A96"/>
    <w:rsid w:val="007F3BCA"/>
    <w:rsid w:val="007F4F44"/>
    <w:rsid w:val="007F6564"/>
    <w:rsid w:val="007F78E0"/>
    <w:rsid w:val="008003B6"/>
    <w:rsid w:val="008007C4"/>
    <w:rsid w:val="008007FA"/>
    <w:rsid w:val="00801F06"/>
    <w:rsid w:val="008028A0"/>
    <w:rsid w:val="00802CC7"/>
    <w:rsid w:val="0080594A"/>
    <w:rsid w:val="008062D1"/>
    <w:rsid w:val="00806FE9"/>
    <w:rsid w:val="00810B5F"/>
    <w:rsid w:val="008120E6"/>
    <w:rsid w:val="00812307"/>
    <w:rsid w:val="00812D73"/>
    <w:rsid w:val="0081520B"/>
    <w:rsid w:val="0081624C"/>
    <w:rsid w:val="00816860"/>
    <w:rsid w:val="0081795A"/>
    <w:rsid w:val="00817DCA"/>
    <w:rsid w:val="008203C4"/>
    <w:rsid w:val="008205D0"/>
    <w:rsid w:val="00821DBE"/>
    <w:rsid w:val="00822CF7"/>
    <w:rsid w:val="0082307B"/>
    <w:rsid w:val="00823765"/>
    <w:rsid w:val="00823890"/>
    <w:rsid w:val="008244DC"/>
    <w:rsid w:val="008244E1"/>
    <w:rsid w:val="00825DB4"/>
    <w:rsid w:val="00826187"/>
    <w:rsid w:val="00826741"/>
    <w:rsid w:val="00827779"/>
    <w:rsid w:val="008309BC"/>
    <w:rsid w:val="0083266B"/>
    <w:rsid w:val="00832F20"/>
    <w:rsid w:val="008332CF"/>
    <w:rsid w:val="008334E3"/>
    <w:rsid w:val="008338E9"/>
    <w:rsid w:val="008356A3"/>
    <w:rsid w:val="00840437"/>
    <w:rsid w:val="00840CCC"/>
    <w:rsid w:val="00840D4C"/>
    <w:rsid w:val="00841AD4"/>
    <w:rsid w:val="00842292"/>
    <w:rsid w:val="00842321"/>
    <w:rsid w:val="00842D75"/>
    <w:rsid w:val="00843641"/>
    <w:rsid w:val="008445CB"/>
    <w:rsid w:val="008453F0"/>
    <w:rsid w:val="008458DB"/>
    <w:rsid w:val="00846B59"/>
    <w:rsid w:val="00850AFC"/>
    <w:rsid w:val="00850BC8"/>
    <w:rsid w:val="00852B44"/>
    <w:rsid w:val="00852C6D"/>
    <w:rsid w:val="0085372E"/>
    <w:rsid w:val="00853E93"/>
    <w:rsid w:val="00856B07"/>
    <w:rsid w:val="00856EEC"/>
    <w:rsid w:val="0085754B"/>
    <w:rsid w:val="008577A5"/>
    <w:rsid w:val="00860590"/>
    <w:rsid w:val="00860A11"/>
    <w:rsid w:val="00863102"/>
    <w:rsid w:val="00865E27"/>
    <w:rsid w:val="008706CE"/>
    <w:rsid w:val="00870A8B"/>
    <w:rsid w:val="00872337"/>
    <w:rsid w:val="0087249F"/>
    <w:rsid w:val="008728B3"/>
    <w:rsid w:val="00872A3E"/>
    <w:rsid w:val="008733B6"/>
    <w:rsid w:val="00873A71"/>
    <w:rsid w:val="00875314"/>
    <w:rsid w:val="008769B3"/>
    <w:rsid w:val="008770E8"/>
    <w:rsid w:val="008771F6"/>
    <w:rsid w:val="008815BD"/>
    <w:rsid w:val="008829D3"/>
    <w:rsid w:val="00882AD4"/>
    <w:rsid w:val="00883616"/>
    <w:rsid w:val="00883D7A"/>
    <w:rsid w:val="008844CD"/>
    <w:rsid w:val="0088555F"/>
    <w:rsid w:val="00885B45"/>
    <w:rsid w:val="008861F4"/>
    <w:rsid w:val="00886769"/>
    <w:rsid w:val="00887CAA"/>
    <w:rsid w:val="00890E1A"/>
    <w:rsid w:val="008918A8"/>
    <w:rsid w:val="00892BE9"/>
    <w:rsid w:val="00894480"/>
    <w:rsid w:val="00896A07"/>
    <w:rsid w:val="00897A9B"/>
    <w:rsid w:val="008A1043"/>
    <w:rsid w:val="008A190A"/>
    <w:rsid w:val="008A2917"/>
    <w:rsid w:val="008A50CB"/>
    <w:rsid w:val="008A5CBF"/>
    <w:rsid w:val="008A63AC"/>
    <w:rsid w:val="008A6656"/>
    <w:rsid w:val="008B0296"/>
    <w:rsid w:val="008B04BC"/>
    <w:rsid w:val="008B227C"/>
    <w:rsid w:val="008B2A35"/>
    <w:rsid w:val="008B2F7B"/>
    <w:rsid w:val="008B37AC"/>
    <w:rsid w:val="008B5148"/>
    <w:rsid w:val="008B5DC4"/>
    <w:rsid w:val="008B6B8D"/>
    <w:rsid w:val="008B7368"/>
    <w:rsid w:val="008B763D"/>
    <w:rsid w:val="008B7975"/>
    <w:rsid w:val="008C03F3"/>
    <w:rsid w:val="008C0495"/>
    <w:rsid w:val="008C13D1"/>
    <w:rsid w:val="008C14EA"/>
    <w:rsid w:val="008C2884"/>
    <w:rsid w:val="008C2CFD"/>
    <w:rsid w:val="008C33DB"/>
    <w:rsid w:val="008C5516"/>
    <w:rsid w:val="008C5B13"/>
    <w:rsid w:val="008C7B10"/>
    <w:rsid w:val="008D1994"/>
    <w:rsid w:val="008D1F6D"/>
    <w:rsid w:val="008D4159"/>
    <w:rsid w:val="008D48ED"/>
    <w:rsid w:val="008D5F52"/>
    <w:rsid w:val="008D6AAB"/>
    <w:rsid w:val="008D6F7D"/>
    <w:rsid w:val="008E0111"/>
    <w:rsid w:val="008E1D68"/>
    <w:rsid w:val="008E2B3F"/>
    <w:rsid w:val="008E2BEB"/>
    <w:rsid w:val="008E510A"/>
    <w:rsid w:val="008E51B1"/>
    <w:rsid w:val="008E6781"/>
    <w:rsid w:val="008F0B61"/>
    <w:rsid w:val="008F14DB"/>
    <w:rsid w:val="008F2BA5"/>
    <w:rsid w:val="008F3469"/>
    <w:rsid w:val="008F3A58"/>
    <w:rsid w:val="008F50C9"/>
    <w:rsid w:val="008F61D1"/>
    <w:rsid w:val="008F7513"/>
    <w:rsid w:val="008F763E"/>
    <w:rsid w:val="009010CF"/>
    <w:rsid w:val="0090122E"/>
    <w:rsid w:val="009016AF"/>
    <w:rsid w:val="00901B30"/>
    <w:rsid w:val="009035CF"/>
    <w:rsid w:val="00903959"/>
    <w:rsid w:val="009044EE"/>
    <w:rsid w:val="00904EBD"/>
    <w:rsid w:val="0090609C"/>
    <w:rsid w:val="00907D59"/>
    <w:rsid w:val="009127B6"/>
    <w:rsid w:val="00915E8D"/>
    <w:rsid w:val="00916B02"/>
    <w:rsid w:val="00916D12"/>
    <w:rsid w:val="00916EB3"/>
    <w:rsid w:val="00916FD3"/>
    <w:rsid w:val="00917C55"/>
    <w:rsid w:val="00920A32"/>
    <w:rsid w:val="00921975"/>
    <w:rsid w:val="00921E21"/>
    <w:rsid w:val="00923A1C"/>
    <w:rsid w:val="00924A98"/>
    <w:rsid w:val="00927C7E"/>
    <w:rsid w:val="00930B47"/>
    <w:rsid w:val="00930B95"/>
    <w:rsid w:val="00931139"/>
    <w:rsid w:val="00932D50"/>
    <w:rsid w:val="00933C6A"/>
    <w:rsid w:val="00933DB9"/>
    <w:rsid w:val="00934139"/>
    <w:rsid w:val="00934528"/>
    <w:rsid w:val="00934B2B"/>
    <w:rsid w:val="0094246C"/>
    <w:rsid w:val="009434CC"/>
    <w:rsid w:val="009437E6"/>
    <w:rsid w:val="00943A67"/>
    <w:rsid w:val="00944629"/>
    <w:rsid w:val="009469B6"/>
    <w:rsid w:val="009472F5"/>
    <w:rsid w:val="009501E7"/>
    <w:rsid w:val="00950390"/>
    <w:rsid w:val="009511B1"/>
    <w:rsid w:val="009512CA"/>
    <w:rsid w:val="00952271"/>
    <w:rsid w:val="00952526"/>
    <w:rsid w:val="0095371D"/>
    <w:rsid w:val="0095438F"/>
    <w:rsid w:val="0095479B"/>
    <w:rsid w:val="00955D3B"/>
    <w:rsid w:val="00955F45"/>
    <w:rsid w:val="0095608F"/>
    <w:rsid w:val="0096138E"/>
    <w:rsid w:val="009619FF"/>
    <w:rsid w:val="00963CFF"/>
    <w:rsid w:val="00963F57"/>
    <w:rsid w:val="0096564C"/>
    <w:rsid w:val="00967249"/>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347"/>
    <w:rsid w:val="00976C2D"/>
    <w:rsid w:val="00981061"/>
    <w:rsid w:val="0098257B"/>
    <w:rsid w:val="00982D93"/>
    <w:rsid w:val="00983415"/>
    <w:rsid w:val="00984204"/>
    <w:rsid w:val="0098557F"/>
    <w:rsid w:val="00986B6B"/>
    <w:rsid w:val="00986F22"/>
    <w:rsid w:val="0098771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2A41"/>
    <w:rsid w:val="009A2AEA"/>
    <w:rsid w:val="009A364E"/>
    <w:rsid w:val="009A3E15"/>
    <w:rsid w:val="009A48C5"/>
    <w:rsid w:val="009A5021"/>
    <w:rsid w:val="009A5138"/>
    <w:rsid w:val="009A6135"/>
    <w:rsid w:val="009A6A0E"/>
    <w:rsid w:val="009A6C18"/>
    <w:rsid w:val="009B0281"/>
    <w:rsid w:val="009B24E5"/>
    <w:rsid w:val="009B37E3"/>
    <w:rsid w:val="009B3B11"/>
    <w:rsid w:val="009B3FE5"/>
    <w:rsid w:val="009B4024"/>
    <w:rsid w:val="009B559E"/>
    <w:rsid w:val="009B75DD"/>
    <w:rsid w:val="009C0827"/>
    <w:rsid w:val="009C0A37"/>
    <w:rsid w:val="009C1C91"/>
    <w:rsid w:val="009C4057"/>
    <w:rsid w:val="009C5CA7"/>
    <w:rsid w:val="009C6A87"/>
    <w:rsid w:val="009C7223"/>
    <w:rsid w:val="009D3C36"/>
    <w:rsid w:val="009D60A6"/>
    <w:rsid w:val="009D61BE"/>
    <w:rsid w:val="009D6C26"/>
    <w:rsid w:val="009D7652"/>
    <w:rsid w:val="009D77F0"/>
    <w:rsid w:val="009E0C41"/>
    <w:rsid w:val="009E12CD"/>
    <w:rsid w:val="009E1307"/>
    <w:rsid w:val="009E1ED5"/>
    <w:rsid w:val="009E47BB"/>
    <w:rsid w:val="009E48DB"/>
    <w:rsid w:val="009E5653"/>
    <w:rsid w:val="009E5AB7"/>
    <w:rsid w:val="009E703D"/>
    <w:rsid w:val="009F1118"/>
    <w:rsid w:val="009F1CFF"/>
    <w:rsid w:val="009F25F4"/>
    <w:rsid w:val="009F4363"/>
    <w:rsid w:val="009F60CF"/>
    <w:rsid w:val="009F6E6F"/>
    <w:rsid w:val="009F7402"/>
    <w:rsid w:val="009F7C36"/>
    <w:rsid w:val="00A003FA"/>
    <w:rsid w:val="00A012EC"/>
    <w:rsid w:val="00A01D69"/>
    <w:rsid w:val="00A02271"/>
    <w:rsid w:val="00A029A2"/>
    <w:rsid w:val="00A0325D"/>
    <w:rsid w:val="00A036F8"/>
    <w:rsid w:val="00A076AC"/>
    <w:rsid w:val="00A07D02"/>
    <w:rsid w:val="00A07F30"/>
    <w:rsid w:val="00A11826"/>
    <w:rsid w:val="00A11942"/>
    <w:rsid w:val="00A119FE"/>
    <w:rsid w:val="00A11D2C"/>
    <w:rsid w:val="00A12E12"/>
    <w:rsid w:val="00A13502"/>
    <w:rsid w:val="00A141AD"/>
    <w:rsid w:val="00A147C2"/>
    <w:rsid w:val="00A1491F"/>
    <w:rsid w:val="00A1526F"/>
    <w:rsid w:val="00A20D26"/>
    <w:rsid w:val="00A2146A"/>
    <w:rsid w:val="00A21AAC"/>
    <w:rsid w:val="00A22091"/>
    <w:rsid w:val="00A22D16"/>
    <w:rsid w:val="00A23EE5"/>
    <w:rsid w:val="00A258D8"/>
    <w:rsid w:val="00A25ACE"/>
    <w:rsid w:val="00A303DE"/>
    <w:rsid w:val="00A30487"/>
    <w:rsid w:val="00A33CE4"/>
    <w:rsid w:val="00A33ECA"/>
    <w:rsid w:val="00A3435A"/>
    <w:rsid w:val="00A35C3F"/>
    <w:rsid w:val="00A40BF7"/>
    <w:rsid w:val="00A410BC"/>
    <w:rsid w:val="00A41470"/>
    <w:rsid w:val="00A419BB"/>
    <w:rsid w:val="00A44781"/>
    <w:rsid w:val="00A4611C"/>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CA7"/>
    <w:rsid w:val="00A708E5"/>
    <w:rsid w:val="00A71B70"/>
    <w:rsid w:val="00A72050"/>
    <w:rsid w:val="00A72112"/>
    <w:rsid w:val="00A72B96"/>
    <w:rsid w:val="00A73EFE"/>
    <w:rsid w:val="00A74325"/>
    <w:rsid w:val="00A74F93"/>
    <w:rsid w:val="00A7512B"/>
    <w:rsid w:val="00A76625"/>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3314"/>
    <w:rsid w:val="00A93F80"/>
    <w:rsid w:val="00A9573D"/>
    <w:rsid w:val="00A958A3"/>
    <w:rsid w:val="00A9708C"/>
    <w:rsid w:val="00A97343"/>
    <w:rsid w:val="00A97C8E"/>
    <w:rsid w:val="00AA05BD"/>
    <w:rsid w:val="00AA0633"/>
    <w:rsid w:val="00AA0B5A"/>
    <w:rsid w:val="00AA1D92"/>
    <w:rsid w:val="00AA29E1"/>
    <w:rsid w:val="00AA4942"/>
    <w:rsid w:val="00AA5A93"/>
    <w:rsid w:val="00AA5AC1"/>
    <w:rsid w:val="00AA6123"/>
    <w:rsid w:val="00AA640F"/>
    <w:rsid w:val="00AA6C94"/>
    <w:rsid w:val="00AB1DD2"/>
    <w:rsid w:val="00AB1E3D"/>
    <w:rsid w:val="00AB2B5E"/>
    <w:rsid w:val="00AB5483"/>
    <w:rsid w:val="00AB5E63"/>
    <w:rsid w:val="00AB69D3"/>
    <w:rsid w:val="00AB6C43"/>
    <w:rsid w:val="00AB70A5"/>
    <w:rsid w:val="00AB73EE"/>
    <w:rsid w:val="00AC3574"/>
    <w:rsid w:val="00AC69BB"/>
    <w:rsid w:val="00AD0828"/>
    <w:rsid w:val="00AD0E16"/>
    <w:rsid w:val="00AD337D"/>
    <w:rsid w:val="00AD3645"/>
    <w:rsid w:val="00AD67D1"/>
    <w:rsid w:val="00AD6C13"/>
    <w:rsid w:val="00AD799D"/>
    <w:rsid w:val="00AE1612"/>
    <w:rsid w:val="00AE333C"/>
    <w:rsid w:val="00AE3A04"/>
    <w:rsid w:val="00AE465C"/>
    <w:rsid w:val="00AE52FF"/>
    <w:rsid w:val="00AE5DCB"/>
    <w:rsid w:val="00AF00C4"/>
    <w:rsid w:val="00AF13A5"/>
    <w:rsid w:val="00AF23E7"/>
    <w:rsid w:val="00AF2FE0"/>
    <w:rsid w:val="00AF4C65"/>
    <w:rsid w:val="00AF4F07"/>
    <w:rsid w:val="00AF565F"/>
    <w:rsid w:val="00AF796B"/>
    <w:rsid w:val="00B000EE"/>
    <w:rsid w:val="00B0032E"/>
    <w:rsid w:val="00B00891"/>
    <w:rsid w:val="00B00A5B"/>
    <w:rsid w:val="00B010EB"/>
    <w:rsid w:val="00B01DB8"/>
    <w:rsid w:val="00B02DED"/>
    <w:rsid w:val="00B03E11"/>
    <w:rsid w:val="00B03F52"/>
    <w:rsid w:val="00B0477E"/>
    <w:rsid w:val="00B052AB"/>
    <w:rsid w:val="00B0563B"/>
    <w:rsid w:val="00B07585"/>
    <w:rsid w:val="00B10448"/>
    <w:rsid w:val="00B106E9"/>
    <w:rsid w:val="00B119B9"/>
    <w:rsid w:val="00B124EA"/>
    <w:rsid w:val="00B12FB6"/>
    <w:rsid w:val="00B13399"/>
    <w:rsid w:val="00B13475"/>
    <w:rsid w:val="00B143F9"/>
    <w:rsid w:val="00B16377"/>
    <w:rsid w:val="00B2164D"/>
    <w:rsid w:val="00B22389"/>
    <w:rsid w:val="00B225E1"/>
    <w:rsid w:val="00B234DE"/>
    <w:rsid w:val="00B24401"/>
    <w:rsid w:val="00B24543"/>
    <w:rsid w:val="00B24F7F"/>
    <w:rsid w:val="00B26C4C"/>
    <w:rsid w:val="00B30818"/>
    <w:rsid w:val="00B33079"/>
    <w:rsid w:val="00B33DBC"/>
    <w:rsid w:val="00B351A5"/>
    <w:rsid w:val="00B35311"/>
    <w:rsid w:val="00B3766B"/>
    <w:rsid w:val="00B402E5"/>
    <w:rsid w:val="00B405EF"/>
    <w:rsid w:val="00B40D06"/>
    <w:rsid w:val="00B41843"/>
    <w:rsid w:val="00B42F7A"/>
    <w:rsid w:val="00B45298"/>
    <w:rsid w:val="00B45A80"/>
    <w:rsid w:val="00B51626"/>
    <w:rsid w:val="00B52122"/>
    <w:rsid w:val="00B53437"/>
    <w:rsid w:val="00B55187"/>
    <w:rsid w:val="00B5567E"/>
    <w:rsid w:val="00B55E88"/>
    <w:rsid w:val="00B56D72"/>
    <w:rsid w:val="00B578DF"/>
    <w:rsid w:val="00B622A0"/>
    <w:rsid w:val="00B6336A"/>
    <w:rsid w:val="00B645A2"/>
    <w:rsid w:val="00B64A82"/>
    <w:rsid w:val="00B653D3"/>
    <w:rsid w:val="00B65DF5"/>
    <w:rsid w:val="00B67277"/>
    <w:rsid w:val="00B672B8"/>
    <w:rsid w:val="00B679A1"/>
    <w:rsid w:val="00B701E6"/>
    <w:rsid w:val="00B705E4"/>
    <w:rsid w:val="00B729F6"/>
    <w:rsid w:val="00B77CDA"/>
    <w:rsid w:val="00B8091F"/>
    <w:rsid w:val="00B8249D"/>
    <w:rsid w:val="00B8280D"/>
    <w:rsid w:val="00B83748"/>
    <w:rsid w:val="00B83AD3"/>
    <w:rsid w:val="00B83D53"/>
    <w:rsid w:val="00B842DA"/>
    <w:rsid w:val="00B858D7"/>
    <w:rsid w:val="00B85C16"/>
    <w:rsid w:val="00B85C71"/>
    <w:rsid w:val="00B85DD2"/>
    <w:rsid w:val="00B86290"/>
    <w:rsid w:val="00B8652E"/>
    <w:rsid w:val="00B87A15"/>
    <w:rsid w:val="00B87BFD"/>
    <w:rsid w:val="00B87F04"/>
    <w:rsid w:val="00B90B3A"/>
    <w:rsid w:val="00B92596"/>
    <w:rsid w:val="00B92AE1"/>
    <w:rsid w:val="00B93112"/>
    <w:rsid w:val="00B95B43"/>
    <w:rsid w:val="00B96812"/>
    <w:rsid w:val="00BA19A3"/>
    <w:rsid w:val="00BA1BE9"/>
    <w:rsid w:val="00BA1CA7"/>
    <w:rsid w:val="00BA5792"/>
    <w:rsid w:val="00BA73B0"/>
    <w:rsid w:val="00BA7567"/>
    <w:rsid w:val="00BA7AE9"/>
    <w:rsid w:val="00BA7CF9"/>
    <w:rsid w:val="00BB2161"/>
    <w:rsid w:val="00BB2D6C"/>
    <w:rsid w:val="00BB2E7C"/>
    <w:rsid w:val="00BB3064"/>
    <w:rsid w:val="00BB3599"/>
    <w:rsid w:val="00BB36B2"/>
    <w:rsid w:val="00BB7291"/>
    <w:rsid w:val="00BB7D0F"/>
    <w:rsid w:val="00BC08A7"/>
    <w:rsid w:val="00BC0CBE"/>
    <w:rsid w:val="00BC0F5B"/>
    <w:rsid w:val="00BC2B6B"/>
    <w:rsid w:val="00BC30CE"/>
    <w:rsid w:val="00BC579C"/>
    <w:rsid w:val="00BC5D6A"/>
    <w:rsid w:val="00BC60A4"/>
    <w:rsid w:val="00BC62DE"/>
    <w:rsid w:val="00BC6B4D"/>
    <w:rsid w:val="00BC6C43"/>
    <w:rsid w:val="00BC7AD3"/>
    <w:rsid w:val="00BC7EF3"/>
    <w:rsid w:val="00BD1627"/>
    <w:rsid w:val="00BD1E95"/>
    <w:rsid w:val="00BD2291"/>
    <w:rsid w:val="00BD24B0"/>
    <w:rsid w:val="00BD3AF5"/>
    <w:rsid w:val="00BD52AC"/>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C00AFF"/>
    <w:rsid w:val="00C01BCD"/>
    <w:rsid w:val="00C03055"/>
    <w:rsid w:val="00C037B6"/>
    <w:rsid w:val="00C04C1C"/>
    <w:rsid w:val="00C05A01"/>
    <w:rsid w:val="00C112A2"/>
    <w:rsid w:val="00C11509"/>
    <w:rsid w:val="00C11A43"/>
    <w:rsid w:val="00C12610"/>
    <w:rsid w:val="00C16DFA"/>
    <w:rsid w:val="00C16F80"/>
    <w:rsid w:val="00C17553"/>
    <w:rsid w:val="00C17F3F"/>
    <w:rsid w:val="00C20D0C"/>
    <w:rsid w:val="00C216E6"/>
    <w:rsid w:val="00C23BF7"/>
    <w:rsid w:val="00C23DC4"/>
    <w:rsid w:val="00C251D9"/>
    <w:rsid w:val="00C25B1A"/>
    <w:rsid w:val="00C2661E"/>
    <w:rsid w:val="00C2798E"/>
    <w:rsid w:val="00C31D0A"/>
    <w:rsid w:val="00C33573"/>
    <w:rsid w:val="00C351F9"/>
    <w:rsid w:val="00C35954"/>
    <w:rsid w:val="00C363EA"/>
    <w:rsid w:val="00C36B6F"/>
    <w:rsid w:val="00C37471"/>
    <w:rsid w:val="00C401E0"/>
    <w:rsid w:val="00C411C6"/>
    <w:rsid w:val="00C417D3"/>
    <w:rsid w:val="00C442B5"/>
    <w:rsid w:val="00C459B1"/>
    <w:rsid w:val="00C51608"/>
    <w:rsid w:val="00C5201D"/>
    <w:rsid w:val="00C52F99"/>
    <w:rsid w:val="00C533C4"/>
    <w:rsid w:val="00C53797"/>
    <w:rsid w:val="00C54064"/>
    <w:rsid w:val="00C54A7A"/>
    <w:rsid w:val="00C54F32"/>
    <w:rsid w:val="00C56B7E"/>
    <w:rsid w:val="00C5770E"/>
    <w:rsid w:val="00C61D57"/>
    <w:rsid w:val="00C62873"/>
    <w:rsid w:val="00C63D57"/>
    <w:rsid w:val="00C64B0D"/>
    <w:rsid w:val="00C65A68"/>
    <w:rsid w:val="00C7072A"/>
    <w:rsid w:val="00C710C5"/>
    <w:rsid w:val="00C713F2"/>
    <w:rsid w:val="00C7448F"/>
    <w:rsid w:val="00C74E11"/>
    <w:rsid w:val="00C75541"/>
    <w:rsid w:val="00C75576"/>
    <w:rsid w:val="00C758B3"/>
    <w:rsid w:val="00C76B92"/>
    <w:rsid w:val="00C774D2"/>
    <w:rsid w:val="00C81A27"/>
    <w:rsid w:val="00C82750"/>
    <w:rsid w:val="00C830AD"/>
    <w:rsid w:val="00C84781"/>
    <w:rsid w:val="00C8515D"/>
    <w:rsid w:val="00C855E3"/>
    <w:rsid w:val="00C86A82"/>
    <w:rsid w:val="00C87ADE"/>
    <w:rsid w:val="00C917BF"/>
    <w:rsid w:val="00C925A8"/>
    <w:rsid w:val="00C92E5C"/>
    <w:rsid w:val="00C96A95"/>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B003E"/>
    <w:rsid w:val="00CB3178"/>
    <w:rsid w:val="00CB33B6"/>
    <w:rsid w:val="00CB3C07"/>
    <w:rsid w:val="00CB50D7"/>
    <w:rsid w:val="00CB5FBC"/>
    <w:rsid w:val="00CB684E"/>
    <w:rsid w:val="00CB6864"/>
    <w:rsid w:val="00CB7722"/>
    <w:rsid w:val="00CC1B17"/>
    <w:rsid w:val="00CC4A79"/>
    <w:rsid w:val="00CC7DFA"/>
    <w:rsid w:val="00CD0893"/>
    <w:rsid w:val="00CD16E7"/>
    <w:rsid w:val="00CD2AA8"/>
    <w:rsid w:val="00CD448D"/>
    <w:rsid w:val="00CD4BD2"/>
    <w:rsid w:val="00CD79D5"/>
    <w:rsid w:val="00CE0E2D"/>
    <w:rsid w:val="00CE182B"/>
    <w:rsid w:val="00CE1BDB"/>
    <w:rsid w:val="00CE27AF"/>
    <w:rsid w:val="00CE2D1C"/>
    <w:rsid w:val="00CE2DB8"/>
    <w:rsid w:val="00CE36E3"/>
    <w:rsid w:val="00CE5217"/>
    <w:rsid w:val="00CE5ABA"/>
    <w:rsid w:val="00CE6763"/>
    <w:rsid w:val="00CF0BC5"/>
    <w:rsid w:val="00CF1467"/>
    <w:rsid w:val="00CF44A3"/>
    <w:rsid w:val="00CF4674"/>
    <w:rsid w:val="00CF47F6"/>
    <w:rsid w:val="00CF521E"/>
    <w:rsid w:val="00CF5336"/>
    <w:rsid w:val="00D000EA"/>
    <w:rsid w:val="00D0105A"/>
    <w:rsid w:val="00D02D60"/>
    <w:rsid w:val="00D067C1"/>
    <w:rsid w:val="00D073B6"/>
    <w:rsid w:val="00D073B9"/>
    <w:rsid w:val="00D076FC"/>
    <w:rsid w:val="00D079B4"/>
    <w:rsid w:val="00D113F1"/>
    <w:rsid w:val="00D1153F"/>
    <w:rsid w:val="00D1174C"/>
    <w:rsid w:val="00D11BF8"/>
    <w:rsid w:val="00D1454B"/>
    <w:rsid w:val="00D14F50"/>
    <w:rsid w:val="00D16AC8"/>
    <w:rsid w:val="00D170F6"/>
    <w:rsid w:val="00D20225"/>
    <w:rsid w:val="00D21E5A"/>
    <w:rsid w:val="00D2208E"/>
    <w:rsid w:val="00D221C9"/>
    <w:rsid w:val="00D22219"/>
    <w:rsid w:val="00D22ACC"/>
    <w:rsid w:val="00D230C3"/>
    <w:rsid w:val="00D257D4"/>
    <w:rsid w:val="00D25AEA"/>
    <w:rsid w:val="00D27E3D"/>
    <w:rsid w:val="00D31438"/>
    <w:rsid w:val="00D31E8C"/>
    <w:rsid w:val="00D32942"/>
    <w:rsid w:val="00D34251"/>
    <w:rsid w:val="00D34728"/>
    <w:rsid w:val="00D34DFC"/>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4306"/>
    <w:rsid w:val="00D54DDF"/>
    <w:rsid w:val="00D61ADA"/>
    <w:rsid w:val="00D637D9"/>
    <w:rsid w:val="00D646AC"/>
    <w:rsid w:val="00D652A1"/>
    <w:rsid w:val="00D662E0"/>
    <w:rsid w:val="00D6736E"/>
    <w:rsid w:val="00D70326"/>
    <w:rsid w:val="00D717E5"/>
    <w:rsid w:val="00D734C6"/>
    <w:rsid w:val="00D73BBE"/>
    <w:rsid w:val="00D7553D"/>
    <w:rsid w:val="00D75794"/>
    <w:rsid w:val="00D77CD7"/>
    <w:rsid w:val="00D8227B"/>
    <w:rsid w:val="00D824FD"/>
    <w:rsid w:val="00D82BE4"/>
    <w:rsid w:val="00D830ED"/>
    <w:rsid w:val="00D84611"/>
    <w:rsid w:val="00D84674"/>
    <w:rsid w:val="00D85F46"/>
    <w:rsid w:val="00D862D4"/>
    <w:rsid w:val="00D86453"/>
    <w:rsid w:val="00D87512"/>
    <w:rsid w:val="00D87951"/>
    <w:rsid w:val="00D909C9"/>
    <w:rsid w:val="00D910A4"/>
    <w:rsid w:val="00D913CC"/>
    <w:rsid w:val="00D93B4D"/>
    <w:rsid w:val="00D94B8F"/>
    <w:rsid w:val="00D97BEE"/>
    <w:rsid w:val="00DA01AB"/>
    <w:rsid w:val="00DA20D3"/>
    <w:rsid w:val="00DA2214"/>
    <w:rsid w:val="00DA560D"/>
    <w:rsid w:val="00DA5943"/>
    <w:rsid w:val="00DA7767"/>
    <w:rsid w:val="00DB0B97"/>
    <w:rsid w:val="00DB119A"/>
    <w:rsid w:val="00DB1B9A"/>
    <w:rsid w:val="00DB1CEB"/>
    <w:rsid w:val="00DB345F"/>
    <w:rsid w:val="00DB3FDD"/>
    <w:rsid w:val="00DB5065"/>
    <w:rsid w:val="00DB50B9"/>
    <w:rsid w:val="00DB537E"/>
    <w:rsid w:val="00DB7F1F"/>
    <w:rsid w:val="00DC07F6"/>
    <w:rsid w:val="00DC22FD"/>
    <w:rsid w:val="00DC2A40"/>
    <w:rsid w:val="00DC2D1C"/>
    <w:rsid w:val="00DC399D"/>
    <w:rsid w:val="00DC4EF9"/>
    <w:rsid w:val="00DC661D"/>
    <w:rsid w:val="00DD0221"/>
    <w:rsid w:val="00DD0274"/>
    <w:rsid w:val="00DD03D1"/>
    <w:rsid w:val="00DD04DC"/>
    <w:rsid w:val="00DD0DB6"/>
    <w:rsid w:val="00DD1677"/>
    <w:rsid w:val="00DD2AD4"/>
    <w:rsid w:val="00DD6584"/>
    <w:rsid w:val="00DD67A2"/>
    <w:rsid w:val="00DD797A"/>
    <w:rsid w:val="00DE02F8"/>
    <w:rsid w:val="00DE2B1C"/>
    <w:rsid w:val="00DE2BB4"/>
    <w:rsid w:val="00DE5280"/>
    <w:rsid w:val="00DE7519"/>
    <w:rsid w:val="00DE7FC1"/>
    <w:rsid w:val="00DF072A"/>
    <w:rsid w:val="00DF2FD8"/>
    <w:rsid w:val="00DF49B0"/>
    <w:rsid w:val="00DF52C8"/>
    <w:rsid w:val="00DF532A"/>
    <w:rsid w:val="00DF5621"/>
    <w:rsid w:val="00DF5A99"/>
    <w:rsid w:val="00DF635B"/>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47D9"/>
    <w:rsid w:val="00E14811"/>
    <w:rsid w:val="00E14EF0"/>
    <w:rsid w:val="00E15CB8"/>
    <w:rsid w:val="00E16AB1"/>
    <w:rsid w:val="00E179A1"/>
    <w:rsid w:val="00E20943"/>
    <w:rsid w:val="00E22D27"/>
    <w:rsid w:val="00E23971"/>
    <w:rsid w:val="00E26EF4"/>
    <w:rsid w:val="00E273B3"/>
    <w:rsid w:val="00E27EDC"/>
    <w:rsid w:val="00E27F6E"/>
    <w:rsid w:val="00E3366F"/>
    <w:rsid w:val="00E33C9E"/>
    <w:rsid w:val="00E340AD"/>
    <w:rsid w:val="00E35574"/>
    <w:rsid w:val="00E358A6"/>
    <w:rsid w:val="00E362A9"/>
    <w:rsid w:val="00E36942"/>
    <w:rsid w:val="00E41238"/>
    <w:rsid w:val="00E42481"/>
    <w:rsid w:val="00E45657"/>
    <w:rsid w:val="00E45732"/>
    <w:rsid w:val="00E475A3"/>
    <w:rsid w:val="00E477D5"/>
    <w:rsid w:val="00E47A76"/>
    <w:rsid w:val="00E5028F"/>
    <w:rsid w:val="00E52297"/>
    <w:rsid w:val="00E52C11"/>
    <w:rsid w:val="00E52EE9"/>
    <w:rsid w:val="00E52F1E"/>
    <w:rsid w:val="00E55D4A"/>
    <w:rsid w:val="00E5676E"/>
    <w:rsid w:val="00E576DD"/>
    <w:rsid w:val="00E6034D"/>
    <w:rsid w:val="00E60D1A"/>
    <w:rsid w:val="00E6139E"/>
    <w:rsid w:val="00E6173D"/>
    <w:rsid w:val="00E61999"/>
    <w:rsid w:val="00E61F84"/>
    <w:rsid w:val="00E62C96"/>
    <w:rsid w:val="00E62F11"/>
    <w:rsid w:val="00E639EF"/>
    <w:rsid w:val="00E64863"/>
    <w:rsid w:val="00E6684A"/>
    <w:rsid w:val="00E66A37"/>
    <w:rsid w:val="00E70899"/>
    <w:rsid w:val="00E72462"/>
    <w:rsid w:val="00E7278E"/>
    <w:rsid w:val="00E72928"/>
    <w:rsid w:val="00E7493C"/>
    <w:rsid w:val="00E74AA1"/>
    <w:rsid w:val="00E7502F"/>
    <w:rsid w:val="00E75062"/>
    <w:rsid w:val="00E75A1F"/>
    <w:rsid w:val="00E76A9E"/>
    <w:rsid w:val="00E77D48"/>
    <w:rsid w:val="00E801A1"/>
    <w:rsid w:val="00E81F8D"/>
    <w:rsid w:val="00E82D92"/>
    <w:rsid w:val="00E839A3"/>
    <w:rsid w:val="00E83C30"/>
    <w:rsid w:val="00E84D4B"/>
    <w:rsid w:val="00E85486"/>
    <w:rsid w:val="00E87011"/>
    <w:rsid w:val="00E8770A"/>
    <w:rsid w:val="00E91249"/>
    <w:rsid w:val="00E913E3"/>
    <w:rsid w:val="00E91922"/>
    <w:rsid w:val="00E919A3"/>
    <w:rsid w:val="00E923B2"/>
    <w:rsid w:val="00E930AA"/>
    <w:rsid w:val="00E937E3"/>
    <w:rsid w:val="00E942E0"/>
    <w:rsid w:val="00E9593A"/>
    <w:rsid w:val="00E961D1"/>
    <w:rsid w:val="00E9755E"/>
    <w:rsid w:val="00EA04FA"/>
    <w:rsid w:val="00EA0B3C"/>
    <w:rsid w:val="00EA26D9"/>
    <w:rsid w:val="00EA37B5"/>
    <w:rsid w:val="00EA3A5E"/>
    <w:rsid w:val="00EA3D81"/>
    <w:rsid w:val="00EA50D1"/>
    <w:rsid w:val="00EA5A79"/>
    <w:rsid w:val="00EA6A89"/>
    <w:rsid w:val="00EA7027"/>
    <w:rsid w:val="00EA778C"/>
    <w:rsid w:val="00EB0102"/>
    <w:rsid w:val="00EB186F"/>
    <w:rsid w:val="00EB1C65"/>
    <w:rsid w:val="00EB492A"/>
    <w:rsid w:val="00EB53C1"/>
    <w:rsid w:val="00EB5EAF"/>
    <w:rsid w:val="00EB7C79"/>
    <w:rsid w:val="00EC06AD"/>
    <w:rsid w:val="00EC0926"/>
    <w:rsid w:val="00EC0E35"/>
    <w:rsid w:val="00EC2292"/>
    <w:rsid w:val="00EC3ACF"/>
    <w:rsid w:val="00EC4B0A"/>
    <w:rsid w:val="00EC70D9"/>
    <w:rsid w:val="00EC7603"/>
    <w:rsid w:val="00ED01E5"/>
    <w:rsid w:val="00ED2D0C"/>
    <w:rsid w:val="00ED2F6D"/>
    <w:rsid w:val="00ED55E6"/>
    <w:rsid w:val="00ED59B5"/>
    <w:rsid w:val="00ED5D6F"/>
    <w:rsid w:val="00ED6096"/>
    <w:rsid w:val="00ED65F2"/>
    <w:rsid w:val="00ED70D5"/>
    <w:rsid w:val="00ED7A9D"/>
    <w:rsid w:val="00ED7AF1"/>
    <w:rsid w:val="00ED7C12"/>
    <w:rsid w:val="00EE1399"/>
    <w:rsid w:val="00EE2651"/>
    <w:rsid w:val="00EE267E"/>
    <w:rsid w:val="00EE2741"/>
    <w:rsid w:val="00EE338E"/>
    <w:rsid w:val="00EE35EC"/>
    <w:rsid w:val="00EE3627"/>
    <w:rsid w:val="00EE4462"/>
    <w:rsid w:val="00EE5324"/>
    <w:rsid w:val="00EE5960"/>
    <w:rsid w:val="00EE5E0E"/>
    <w:rsid w:val="00EE6114"/>
    <w:rsid w:val="00EE6D6C"/>
    <w:rsid w:val="00EE70F8"/>
    <w:rsid w:val="00EF0842"/>
    <w:rsid w:val="00EF0A2E"/>
    <w:rsid w:val="00EF0B27"/>
    <w:rsid w:val="00EF0D24"/>
    <w:rsid w:val="00EF2FDF"/>
    <w:rsid w:val="00EF44DC"/>
    <w:rsid w:val="00EF56D6"/>
    <w:rsid w:val="00EF5D44"/>
    <w:rsid w:val="00EF61A2"/>
    <w:rsid w:val="00EF6E23"/>
    <w:rsid w:val="00EF7A4F"/>
    <w:rsid w:val="00F01047"/>
    <w:rsid w:val="00F023EB"/>
    <w:rsid w:val="00F028FC"/>
    <w:rsid w:val="00F0481E"/>
    <w:rsid w:val="00F057C4"/>
    <w:rsid w:val="00F05E4A"/>
    <w:rsid w:val="00F06C38"/>
    <w:rsid w:val="00F1172D"/>
    <w:rsid w:val="00F11EB8"/>
    <w:rsid w:val="00F1230C"/>
    <w:rsid w:val="00F12388"/>
    <w:rsid w:val="00F1619A"/>
    <w:rsid w:val="00F161E6"/>
    <w:rsid w:val="00F168C9"/>
    <w:rsid w:val="00F16D11"/>
    <w:rsid w:val="00F171F1"/>
    <w:rsid w:val="00F17292"/>
    <w:rsid w:val="00F17882"/>
    <w:rsid w:val="00F20701"/>
    <w:rsid w:val="00F20A32"/>
    <w:rsid w:val="00F2109B"/>
    <w:rsid w:val="00F2294C"/>
    <w:rsid w:val="00F229A9"/>
    <w:rsid w:val="00F2470B"/>
    <w:rsid w:val="00F24A75"/>
    <w:rsid w:val="00F268D0"/>
    <w:rsid w:val="00F26F44"/>
    <w:rsid w:val="00F30696"/>
    <w:rsid w:val="00F3093E"/>
    <w:rsid w:val="00F31BE4"/>
    <w:rsid w:val="00F333CA"/>
    <w:rsid w:val="00F333EB"/>
    <w:rsid w:val="00F35DF1"/>
    <w:rsid w:val="00F36F95"/>
    <w:rsid w:val="00F377A4"/>
    <w:rsid w:val="00F37D9E"/>
    <w:rsid w:val="00F40743"/>
    <w:rsid w:val="00F43DFE"/>
    <w:rsid w:val="00F44FEA"/>
    <w:rsid w:val="00F45970"/>
    <w:rsid w:val="00F464CE"/>
    <w:rsid w:val="00F50365"/>
    <w:rsid w:val="00F50AFC"/>
    <w:rsid w:val="00F54005"/>
    <w:rsid w:val="00F552E2"/>
    <w:rsid w:val="00F56C6E"/>
    <w:rsid w:val="00F60333"/>
    <w:rsid w:val="00F61D40"/>
    <w:rsid w:val="00F64AFB"/>
    <w:rsid w:val="00F65869"/>
    <w:rsid w:val="00F6751E"/>
    <w:rsid w:val="00F6788D"/>
    <w:rsid w:val="00F70CFA"/>
    <w:rsid w:val="00F70F0F"/>
    <w:rsid w:val="00F7161A"/>
    <w:rsid w:val="00F745DE"/>
    <w:rsid w:val="00F757D8"/>
    <w:rsid w:val="00F75B6C"/>
    <w:rsid w:val="00F778E8"/>
    <w:rsid w:val="00F77E3D"/>
    <w:rsid w:val="00F8033D"/>
    <w:rsid w:val="00F8205B"/>
    <w:rsid w:val="00F82494"/>
    <w:rsid w:val="00F82C8C"/>
    <w:rsid w:val="00F85783"/>
    <w:rsid w:val="00F86AD2"/>
    <w:rsid w:val="00F87732"/>
    <w:rsid w:val="00F87810"/>
    <w:rsid w:val="00F9359D"/>
    <w:rsid w:val="00F93801"/>
    <w:rsid w:val="00F9436F"/>
    <w:rsid w:val="00F96D90"/>
    <w:rsid w:val="00F96DFF"/>
    <w:rsid w:val="00F97434"/>
    <w:rsid w:val="00FA19E3"/>
    <w:rsid w:val="00FA2034"/>
    <w:rsid w:val="00FA28B8"/>
    <w:rsid w:val="00FA315F"/>
    <w:rsid w:val="00FA51B7"/>
    <w:rsid w:val="00FA64AE"/>
    <w:rsid w:val="00FA663A"/>
    <w:rsid w:val="00FA68D8"/>
    <w:rsid w:val="00FA7BF0"/>
    <w:rsid w:val="00FB071B"/>
    <w:rsid w:val="00FB3D58"/>
    <w:rsid w:val="00FB4AF2"/>
    <w:rsid w:val="00FB6445"/>
    <w:rsid w:val="00FB6535"/>
    <w:rsid w:val="00FB70CC"/>
    <w:rsid w:val="00FC06E2"/>
    <w:rsid w:val="00FC1818"/>
    <w:rsid w:val="00FC18C4"/>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64C"/>
    <w:rsid w:val="00FD77D1"/>
    <w:rsid w:val="00FD7C1E"/>
    <w:rsid w:val="00FE01C5"/>
    <w:rsid w:val="00FE04C5"/>
    <w:rsid w:val="00FE2812"/>
    <w:rsid w:val="00FE31F5"/>
    <w:rsid w:val="00FE62AA"/>
    <w:rsid w:val="00FE7FAD"/>
    <w:rsid w:val="00FF143C"/>
    <w:rsid w:val="00FF150E"/>
    <w:rsid w:val="00FF2536"/>
    <w:rsid w:val="00FF386E"/>
    <w:rsid w:val="00FF534D"/>
    <w:rsid w:val="00FF5AFF"/>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15:docId w15:val="{7FBF7DD7-4378-4CA4-BBC7-FA5BBF81B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7141"/>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
    <w:basedOn w:val="TableNormal"/>
    <w:uiPriority w:val="39"/>
    <w:qFormat/>
    <w:rsid w:val="0046565A"/>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99.bin"/><Relationship Id="rId769" Type="http://schemas.openxmlformats.org/officeDocument/2006/relationships/oleObject" Target="embeddings/oleObject461.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16.wmf"/><Relationship Id="rId629" Type="http://schemas.openxmlformats.org/officeDocument/2006/relationships/image" Target="media/image249.wmf"/><Relationship Id="rId170" Type="http://schemas.openxmlformats.org/officeDocument/2006/relationships/image" Target="media/image82.wmf"/><Relationship Id="rId836" Type="http://schemas.openxmlformats.org/officeDocument/2006/relationships/image" Target="media/image331.wmf"/><Relationship Id="rId268" Type="http://schemas.openxmlformats.org/officeDocument/2006/relationships/image" Target="media/image132.wmf"/><Relationship Id="rId475" Type="http://schemas.openxmlformats.org/officeDocument/2006/relationships/image" Target="media/image199.wmf"/><Relationship Id="rId682" Type="http://schemas.openxmlformats.org/officeDocument/2006/relationships/image" Target="media/image269.wmf"/><Relationship Id="rId903" Type="http://schemas.openxmlformats.org/officeDocument/2006/relationships/image" Target="media/image362.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315.bin"/><Relationship Id="rId181" Type="http://schemas.openxmlformats.org/officeDocument/2006/relationships/image" Target="media/image88.wmf"/><Relationship Id="rId402" Type="http://schemas.openxmlformats.org/officeDocument/2006/relationships/image" Target="media/image186.wmf"/><Relationship Id="rId847" Type="http://schemas.openxmlformats.org/officeDocument/2006/relationships/oleObject" Target="embeddings/oleObject504.bin"/><Relationship Id="rId279" Type="http://schemas.openxmlformats.org/officeDocument/2006/relationships/oleObject" Target="embeddings/oleObject135.bin"/><Relationship Id="rId486" Type="http://schemas.openxmlformats.org/officeDocument/2006/relationships/oleObject" Target="embeddings/oleObject279.bin"/><Relationship Id="rId693" Type="http://schemas.openxmlformats.org/officeDocument/2006/relationships/image" Target="media/image273.wmf"/><Relationship Id="rId707" Type="http://schemas.openxmlformats.org/officeDocument/2006/relationships/image" Target="media/image279.wmf"/><Relationship Id="rId914" Type="http://schemas.openxmlformats.org/officeDocument/2006/relationships/oleObject" Target="embeddings/oleObject540.bin"/><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image" Target="media/image223.wmf"/><Relationship Id="rId760" Type="http://schemas.openxmlformats.org/officeDocument/2006/relationships/oleObject" Target="embeddings/oleObject455.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8.bin"/><Relationship Id="rId858" Type="http://schemas.openxmlformats.org/officeDocument/2006/relationships/image" Target="media/image342.wmf"/><Relationship Id="rId497" Type="http://schemas.openxmlformats.org/officeDocument/2006/relationships/oleObject" Target="embeddings/oleObject289.bin"/><Relationship Id="rId620" Type="http://schemas.openxmlformats.org/officeDocument/2006/relationships/oleObject" Target="embeddings/oleObject369.bin"/><Relationship Id="rId718" Type="http://schemas.openxmlformats.org/officeDocument/2006/relationships/image" Target="media/image280.png"/><Relationship Id="rId357" Type="http://schemas.openxmlformats.org/officeDocument/2006/relationships/oleObject" Target="embeddings/oleObject177.bin"/><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image" Target="media/image228.wmf"/><Relationship Id="rId771" Type="http://schemas.openxmlformats.org/officeDocument/2006/relationships/oleObject" Target="embeddings/oleObject462.bin"/><Relationship Id="rId869" Type="http://schemas.openxmlformats.org/officeDocument/2006/relationships/oleObject" Target="embeddings/oleObject515.bin"/><Relationship Id="rId424" Type="http://schemas.openxmlformats.org/officeDocument/2006/relationships/oleObject" Target="embeddings/oleObject225.bin"/><Relationship Id="rId631" Type="http://schemas.openxmlformats.org/officeDocument/2006/relationships/image" Target="media/image250.wmf"/><Relationship Id="rId729" Type="http://schemas.openxmlformats.org/officeDocument/2006/relationships/oleObject" Target="embeddings/oleObject439.bin"/><Relationship Id="rId270" Type="http://schemas.openxmlformats.org/officeDocument/2006/relationships/image" Target="media/image133.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78.png"/><Relationship Id="rId575" Type="http://schemas.openxmlformats.org/officeDocument/2006/relationships/oleObject" Target="embeddings/oleObject340.bin"/><Relationship Id="rId782" Type="http://schemas.openxmlformats.org/officeDocument/2006/relationships/oleObject" Target="embeddings/oleObject471.bin"/><Relationship Id="rId228" Type="http://schemas.openxmlformats.org/officeDocument/2006/relationships/image" Target="media/image112.wmf"/><Relationship Id="rId435" Type="http://schemas.openxmlformats.org/officeDocument/2006/relationships/oleObject" Target="embeddings/oleObject235.bin"/><Relationship Id="rId642" Type="http://schemas.openxmlformats.org/officeDocument/2006/relationships/oleObject" Target="embeddings/oleObject381.bin"/><Relationship Id="rId281" Type="http://schemas.openxmlformats.org/officeDocument/2006/relationships/oleObject" Target="embeddings/oleObject136.bin"/><Relationship Id="rId502" Type="http://schemas.openxmlformats.org/officeDocument/2006/relationships/image" Target="media/image203.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92.bin"/><Relationship Id="rId586" Type="http://schemas.openxmlformats.org/officeDocument/2006/relationships/oleObject" Target="embeddings/oleObject351.bin"/><Relationship Id="rId793" Type="http://schemas.openxmlformats.org/officeDocument/2006/relationships/oleObject" Target="embeddings/oleObject476.bin"/><Relationship Id="rId807" Type="http://schemas.openxmlformats.org/officeDocument/2006/relationships/oleObject" Target="embeddings/oleObject483.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196.wmf"/><Relationship Id="rId653" Type="http://schemas.openxmlformats.org/officeDocument/2006/relationships/image" Target="media/image260.wmf"/><Relationship Id="rId292" Type="http://schemas.openxmlformats.org/officeDocument/2006/relationships/image" Target="media/image144.wmf"/><Relationship Id="rId306" Type="http://schemas.openxmlformats.org/officeDocument/2006/relationships/image" Target="media/image152.wmf"/><Relationship Id="rId860" Type="http://schemas.openxmlformats.org/officeDocument/2006/relationships/image" Target="media/image343.wmf"/><Relationship Id="rId87" Type="http://schemas.openxmlformats.org/officeDocument/2006/relationships/oleObject" Target="embeddings/oleObject39.bin"/><Relationship Id="rId513" Type="http://schemas.openxmlformats.org/officeDocument/2006/relationships/oleObject" Target="embeddings/oleObject298.bin"/><Relationship Id="rId597" Type="http://schemas.openxmlformats.org/officeDocument/2006/relationships/image" Target="media/image233.wmf"/><Relationship Id="rId720" Type="http://schemas.openxmlformats.org/officeDocument/2006/relationships/oleObject" Target="embeddings/oleObject432.bin"/><Relationship Id="rId818" Type="http://schemas.openxmlformats.org/officeDocument/2006/relationships/image" Target="media/image323.wmf"/><Relationship Id="rId152" Type="http://schemas.openxmlformats.org/officeDocument/2006/relationships/image" Target="media/image73.wmf"/><Relationship Id="rId457" Type="http://schemas.openxmlformats.org/officeDocument/2006/relationships/image" Target="media/image197.wmf"/><Relationship Id="rId664" Type="http://schemas.openxmlformats.org/officeDocument/2006/relationships/image" Target="media/image265.wmf"/><Relationship Id="rId871" Type="http://schemas.openxmlformats.org/officeDocument/2006/relationships/oleObject" Target="embeddings/oleObject516.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13.wmf"/><Relationship Id="rId731" Type="http://schemas.openxmlformats.org/officeDocument/2006/relationships/oleObject" Target="embeddings/oleObject440.bin"/><Relationship Id="rId98" Type="http://schemas.openxmlformats.org/officeDocument/2006/relationships/oleObject" Target="embeddings/oleObject44.bin"/><Relationship Id="rId163" Type="http://schemas.openxmlformats.org/officeDocument/2006/relationships/oleObject" Target="embeddings/oleObject78.bin"/><Relationship Id="rId370" Type="http://schemas.openxmlformats.org/officeDocument/2006/relationships/oleObject" Target="embeddings/oleObject185.bin"/><Relationship Id="rId829" Type="http://schemas.openxmlformats.org/officeDocument/2006/relationships/oleObject" Target="embeddings/oleObject495.bin"/><Relationship Id="rId230" Type="http://schemas.openxmlformats.org/officeDocument/2006/relationships/image" Target="media/image113.wmf"/><Relationship Id="rId468" Type="http://schemas.openxmlformats.org/officeDocument/2006/relationships/oleObject" Target="embeddings/oleObject264.bin"/><Relationship Id="rId675" Type="http://schemas.openxmlformats.org/officeDocument/2006/relationships/image" Target="media/image266.wmf"/><Relationship Id="rId882" Type="http://schemas.openxmlformats.org/officeDocument/2006/relationships/image" Target="media/image354.wmf"/><Relationship Id="rId25" Type="http://schemas.openxmlformats.org/officeDocument/2006/relationships/image" Target="media/image10.wmf"/><Relationship Id="rId328" Type="http://schemas.openxmlformats.org/officeDocument/2006/relationships/oleObject" Target="embeddings/oleObject158.bin"/><Relationship Id="rId535" Type="http://schemas.openxmlformats.org/officeDocument/2006/relationships/image" Target="media/image218.wmf"/><Relationship Id="rId742" Type="http://schemas.openxmlformats.org/officeDocument/2006/relationships/oleObject" Target="embeddings/oleObject446.bin"/><Relationship Id="rId174" Type="http://schemas.openxmlformats.org/officeDocument/2006/relationships/image" Target="media/image84.png"/><Relationship Id="rId381" Type="http://schemas.openxmlformats.org/officeDocument/2006/relationships/oleObject" Target="embeddings/oleObject194.bin"/><Relationship Id="rId602" Type="http://schemas.openxmlformats.org/officeDocument/2006/relationships/oleObject" Target="embeddings/oleObject360.bin"/><Relationship Id="rId241" Type="http://schemas.openxmlformats.org/officeDocument/2006/relationships/oleObject" Target="embeddings/oleObject116.bin"/><Relationship Id="rId479" Type="http://schemas.openxmlformats.org/officeDocument/2006/relationships/oleObject" Target="embeddings/oleObject273.bin"/><Relationship Id="rId686" Type="http://schemas.openxmlformats.org/officeDocument/2006/relationships/oleObject" Target="embeddings/oleObject409.bin"/><Relationship Id="rId893" Type="http://schemas.openxmlformats.org/officeDocument/2006/relationships/image" Target="media/image357.wmf"/><Relationship Id="rId907" Type="http://schemas.openxmlformats.org/officeDocument/2006/relationships/image" Target="media/image364.wmf"/><Relationship Id="rId36" Type="http://schemas.openxmlformats.org/officeDocument/2006/relationships/oleObject" Target="embeddings/oleObject14.bin"/><Relationship Id="rId339" Type="http://schemas.openxmlformats.org/officeDocument/2006/relationships/oleObject" Target="embeddings/oleObject167.bin"/><Relationship Id="rId546" Type="http://schemas.openxmlformats.org/officeDocument/2006/relationships/oleObject" Target="embeddings/oleObject319.bin"/><Relationship Id="rId753" Type="http://schemas.openxmlformats.org/officeDocument/2006/relationships/image" Target="media/image295.wmf"/><Relationship Id="rId101" Type="http://schemas.openxmlformats.org/officeDocument/2006/relationships/image" Target="media/image49.wmf"/><Relationship Id="rId185" Type="http://schemas.openxmlformats.org/officeDocument/2006/relationships/image" Target="media/image90.wmf"/><Relationship Id="rId406" Type="http://schemas.openxmlformats.org/officeDocument/2006/relationships/oleObject" Target="embeddings/oleObject212.bin"/><Relationship Id="rId392" Type="http://schemas.openxmlformats.org/officeDocument/2006/relationships/oleObject" Target="embeddings/oleObject204.bin"/><Relationship Id="rId613" Type="http://schemas.openxmlformats.org/officeDocument/2006/relationships/image" Target="media/image241.wmf"/><Relationship Id="rId697" Type="http://schemas.openxmlformats.org/officeDocument/2006/relationships/image" Target="media/image275.wmf"/><Relationship Id="rId820" Type="http://schemas.openxmlformats.org/officeDocument/2006/relationships/oleObject" Target="embeddings/oleObject490.bin"/><Relationship Id="rId918" Type="http://schemas.openxmlformats.org/officeDocument/2006/relationships/theme" Target="theme/theme1.xml"/><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image" Target="media/image224.wmf"/><Relationship Id="rId764" Type="http://schemas.openxmlformats.org/officeDocument/2006/relationships/oleObject" Target="embeddings/oleObject457.bin"/><Relationship Id="rId196" Type="http://schemas.openxmlformats.org/officeDocument/2006/relationships/oleObject" Target="embeddings/oleObject94.bin"/><Relationship Id="rId417" Type="http://schemas.openxmlformats.org/officeDocument/2006/relationships/image" Target="media/image191.wmf"/><Relationship Id="rId624" Type="http://schemas.openxmlformats.org/officeDocument/2006/relationships/oleObject" Target="embeddings/oleObject371.bin"/><Relationship Id="rId831" Type="http://schemas.openxmlformats.org/officeDocument/2006/relationships/oleObject" Target="embeddings/oleObject496.bin"/><Relationship Id="rId263" Type="http://schemas.openxmlformats.org/officeDocument/2006/relationships/oleObject" Target="embeddings/oleObject127.bin"/><Relationship Id="rId470" Type="http://schemas.openxmlformats.org/officeDocument/2006/relationships/oleObject" Target="embeddings/oleObject266.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333.bin"/><Relationship Id="rId775" Type="http://schemas.openxmlformats.org/officeDocument/2006/relationships/oleObject" Target="embeddings/oleObject464.bin"/><Relationship Id="rId428" Type="http://schemas.openxmlformats.org/officeDocument/2006/relationships/oleObject" Target="embeddings/oleObject229.bin"/><Relationship Id="rId635" Type="http://schemas.openxmlformats.org/officeDocument/2006/relationships/image" Target="media/image252.wmf"/><Relationship Id="rId842" Type="http://schemas.openxmlformats.org/officeDocument/2006/relationships/image" Target="media/image334.wmf"/><Relationship Id="rId274" Type="http://schemas.openxmlformats.org/officeDocument/2006/relationships/image" Target="media/image135.wmf"/><Relationship Id="rId481" Type="http://schemas.openxmlformats.org/officeDocument/2006/relationships/oleObject" Target="embeddings/oleObject275.bin"/><Relationship Id="rId702" Type="http://schemas.openxmlformats.org/officeDocument/2006/relationships/image" Target="media/image277.wmf"/><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oleObject" Target="embeddings/oleObject344.bin"/><Relationship Id="rId786" Type="http://schemas.openxmlformats.org/officeDocument/2006/relationships/image" Target="media/image307.wmf"/><Relationship Id="rId341" Type="http://schemas.openxmlformats.org/officeDocument/2006/relationships/oleObject" Target="embeddings/oleObject168.bin"/><Relationship Id="rId439" Type="http://schemas.openxmlformats.org/officeDocument/2006/relationships/oleObject" Target="embeddings/oleObject238.bin"/><Relationship Id="rId646" Type="http://schemas.openxmlformats.org/officeDocument/2006/relationships/oleObject" Target="embeddings/oleObject383.bin"/><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image" Target="media/image205.wmf"/><Relationship Id="rId853" Type="http://schemas.openxmlformats.org/officeDocument/2006/relationships/oleObject" Target="embeddings/oleObject507.bin"/><Relationship Id="rId492" Type="http://schemas.openxmlformats.org/officeDocument/2006/relationships/oleObject" Target="embeddings/oleObject284.bin"/><Relationship Id="rId713" Type="http://schemas.openxmlformats.org/officeDocument/2006/relationships/oleObject" Target="embeddings/oleObject427.bin"/><Relationship Id="rId797" Type="http://schemas.openxmlformats.org/officeDocument/2006/relationships/oleObject" Target="embeddings/oleObject478.bin"/><Relationship Id="rId145" Type="http://schemas.openxmlformats.org/officeDocument/2006/relationships/oleObject" Target="embeddings/oleObject69.bin"/><Relationship Id="rId352" Type="http://schemas.openxmlformats.org/officeDocument/2006/relationships/image" Target="media/image172.wmf"/><Relationship Id="rId212" Type="http://schemas.openxmlformats.org/officeDocument/2006/relationships/oleObject" Target="embeddings/oleObject102.bin"/><Relationship Id="rId657" Type="http://schemas.openxmlformats.org/officeDocument/2006/relationships/image" Target="media/image262.wmf"/><Relationship Id="rId864" Type="http://schemas.openxmlformats.org/officeDocument/2006/relationships/image" Target="media/image345.wmf"/><Relationship Id="rId296" Type="http://schemas.openxmlformats.org/officeDocument/2006/relationships/image" Target="media/image146.png"/><Relationship Id="rId517" Type="http://schemas.openxmlformats.org/officeDocument/2006/relationships/oleObject" Target="embeddings/oleObject300.bin"/><Relationship Id="rId724" Type="http://schemas.openxmlformats.org/officeDocument/2006/relationships/oleObject" Target="embeddings/oleObject434.bin"/><Relationship Id="rId60" Type="http://schemas.openxmlformats.org/officeDocument/2006/relationships/image" Target="media/image28.wmf"/><Relationship Id="rId156" Type="http://schemas.openxmlformats.org/officeDocument/2006/relationships/image" Target="media/image75.wmf"/><Relationship Id="rId363" Type="http://schemas.openxmlformats.org/officeDocument/2006/relationships/image" Target="media/image176.wmf"/><Relationship Id="rId570" Type="http://schemas.openxmlformats.org/officeDocument/2006/relationships/oleObject" Target="embeddings/oleObject335.bin"/><Relationship Id="rId223" Type="http://schemas.openxmlformats.org/officeDocument/2006/relationships/image" Target="media/image109.wmf"/><Relationship Id="rId430" Type="http://schemas.openxmlformats.org/officeDocument/2006/relationships/oleObject" Target="embeddings/oleObject231.bin"/><Relationship Id="rId668" Type="http://schemas.openxmlformats.org/officeDocument/2006/relationships/oleObject" Target="embeddings/oleObject396.bin"/><Relationship Id="rId875" Type="http://schemas.openxmlformats.org/officeDocument/2006/relationships/oleObject" Target="embeddings/oleObject518.bin"/><Relationship Id="rId18" Type="http://schemas.openxmlformats.org/officeDocument/2006/relationships/image" Target="media/image6.wmf"/><Relationship Id="rId528" Type="http://schemas.openxmlformats.org/officeDocument/2006/relationships/oleObject" Target="embeddings/oleObject307.bin"/><Relationship Id="rId735" Type="http://schemas.openxmlformats.org/officeDocument/2006/relationships/image" Target="media/image286.wmf"/><Relationship Id="rId167" Type="http://schemas.openxmlformats.org/officeDocument/2006/relationships/oleObject" Target="embeddings/oleObject80.bin"/><Relationship Id="rId374" Type="http://schemas.openxmlformats.org/officeDocument/2006/relationships/oleObject" Target="embeddings/oleObject188.bin"/><Relationship Id="rId581" Type="http://schemas.openxmlformats.org/officeDocument/2006/relationships/oleObject" Target="embeddings/oleObject346.bin"/><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image" Target="media/image268.wmf"/><Relationship Id="rId802" Type="http://schemas.openxmlformats.org/officeDocument/2006/relationships/image" Target="media/image315.wmf"/><Relationship Id="rId886" Type="http://schemas.openxmlformats.org/officeDocument/2006/relationships/image" Target="media/image356.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40.bin"/><Relationship Id="rId539" Type="http://schemas.openxmlformats.org/officeDocument/2006/relationships/image" Target="media/image220.wmf"/><Relationship Id="rId746" Type="http://schemas.openxmlformats.org/officeDocument/2006/relationships/oleObject" Target="embeddings/oleObject448.bin"/><Relationship Id="rId178" Type="http://schemas.openxmlformats.org/officeDocument/2006/relationships/oleObject" Target="embeddings/oleObject85.bin"/><Relationship Id="rId301" Type="http://schemas.openxmlformats.org/officeDocument/2006/relationships/oleObject" Target="embeddings/oleObject145.bin"/><Relationship Id="rId82" Type="http://schemas.openxmlformats.org/officeDocument/2006/relationships/image" Target="media/image39.wmf"/><Relationship Id="rId385" Type="http://schemas.openxmlformats.org/officeDocument/2006/relationships/oleObject" Target="embeddings/oleObject197.bin"/><Relationship Id="rId592" Type="http://schemas.openxmlformats.org/officeDocument/2006/relationships/oleObject" Target="embeddings/oleObject355.bin"/><Relationship Id="rId606" Type="http://schemas.openxmlformats.org/officeDocument/2006/relationships/oleObject" Target="embeddings/oleObject362.bin"/><Relationship Id="rId813" Type="http://schemas.openxmlformats.org/officeDocument/2006/relationships/oleObject" Target="embeddings/oleObject486.bin"/><Relationship Id="rId245" Type="http://schemas.openxmlformats.org/officeDocument/2006/relationships/oleObject" Target="embeddings/oleObject118.bin"/><Relationship Id="rId452" Type="http://schemas.openxmlformats.org/officeDocument/2006/relationships/oleObject" Target="embeddings/oleObject249.bin"/><Relationship Id="rId897" Type="http://schemas.openxmlformats.org/officeDocument/2006/relationships/image" Target="media/image359.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image" Target="media/image297.wmf"/><Relationship Id="rId93" Type="http://schemas.openxmlformats.org/officeDocument/2006/relationships/image" Target="media/image45.wmf"/><Relationship Id="rId189" Type="http://schemas.openxmlformats.org/officeDocument/2006/relationships/image" Target="media/image92.wmf"/><Relationship Id="rId396" Type="http://schemas.openxmlformats.org/officeDocument/2006/relationships/image" Target="media/image183.wmf"/><Relationship Id="rId617" Type="http://schemas.openxmlformats.org/officeDocument/2006/relationships/image" Target="media/image243.wmf"/><Relationship Id="rId824" Type="http://schemas.openxmlformats.org/officeDocument/2006/relationships/image" Target="media/image325.wmf"/><Relationship Id="rId256" Type="http://schemas.openxmlformats.org/officeDocument/2006/relationships/image" Target="media/image126.wmf"/><Relationship Id="rId463" Type="http://schemas.openxmlformats.org/officeDocument/2006/relationships/oleObject" Target="embeddings/oleObject259.bin"/><Relationship Id="rId670" Type="http://schemas.openxmlformats.org/officeDocument/2006/relationships/oleObject" Target="embeddings/oleObject398.bin"/><Relationship Id="rId116" Type="http://schemas.openxmlformats.org/officeDocument/2006/relationships/oleObject" Target="embeddings/oleObject53.bin"/><Relationship Id="rId323" Type="http://schemas.openxmlformats.org/officeDocument/2006/relationships/image" Target="media/image161.wmf"/><Relationship Id="rId530" Type="http://schemas.openxmlformats.org/officeDocument/2006/relationships/oleObject" Target="embeddings/oleObject308.bin"/><Relationship Id="rId768" Type="http://schemas.openxmlformats.org/officeDocument/2006/relationships/image" Target="media/image301.wmf"/><Relationship Id="rId20" Type="http://schemas.openxmlformats.org/officeDocument/2006/relationships/image" Target="media/image7.wmf"/><Relationship Id="rId628" Type="http://schemas.openxmlformats.org/officeDocument/2006/relationships/oleObject" Target="embeddings/oleObject373.bin"/><Relationship Id="rId835" Type="http://schemas.openxmlformats.org/officeDocument/2006/relationships/oleObject" Target="embeddings/oleObject498.bin"/><Relationship Id="rId267" Type="http://schemas.openxmlformats.org/officeDocument/2006/relationships/oleObject" Target="embeddings/oleObject129.bin"/><Relationship Id="rId474" Type="http://schemas.openxmlformats.org/officeDocument/2006/relationships/oleObject" Target="embeddings/oleObject269.bin"/><Relationship Id="rId127" Type="http://schemas.openxmlformats.org/officeDocument/2006/relationships/oleObject" Target="embeddings/oleObject60.bin"/><Relationship Id="rId681" Type="http://schemas.openxmlformats.org/officeDocument/2006/relationships/oleObject" Target="embeddings/oleObject406.bin"/><Relationship Id="rId779" Type="http://schemas.openxmlformats.org/officeDocument/2006/relationships/oleObject" Target="embeddings/oleObject468.bin"/><Relationship Id="rId902" Type="http://schemas.openxmlformats.org/officeDocument/2006/relationships/oleObject" Target="embeddings/oleObject534.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314.bin"/><Relationship Id="rId639" Type="http://schemas.openxmlformats.org/officeDocument/2006/relationships/image" Target="media/image254.wmf"/><Relationship Id="rId180" Type="http://schemas.openxmlformats.org/officeDocument/2006/relationships/oleObject" Target="embeddings/oleObject86.bin"/><Relationship Id="rId278" Type="http://schemas.openxmlformats.org/officeDocument/2006/relationships/image" Target="media/image137.wmf"/><Relationship Id="rId401" Type="http://schemas.openxmlformats.org/officeDocument/2006/relationships/oleObject" Target="embeddings/oleObject209.bin"/><Relationship Id="rId846" Type="http://schemas.openxmlformats.org/officeDocument/2006/relationships/image" Target="media/image336.wmf"/><Relationship Id="rId485" Type="http://schemas.openxmlformats.org/officeDocument/2006/relationships/oleObject" Target="embeddings/oleObject278.bin"/><Relationship Id="rId692" Type="http://schemas.openxmlformats.org/officeDocument/2006/relationships/oleObject" Target="embeddings/oleObject413.bin"/><Relationship Id="rId706" Type="http://schemas.openxmlformats.org/officeDocument/2006/relationships/oleObject" Target="embeddings/oleObject421.bin"/><Relationship Id="rId913" Type="http://schemas.openxmlformats.org/officeDocument/2006/relationships/image" Target="media/image367.wmf"/><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oleObject" Target="embeddings/oleObject323.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17.bin"/><Relationship Id="rId857" Type="http://schemas.openxmlformats.org/officeDocument/2006/relationships/oleObject" Target="embeddings/oleObject509.bin"/><Relationship Id="rId289" Type="http://schemas.openxmlformats.org/officeDocument/2006/relationships/oleObject" Target="embeddings/oleObject140.bin"/><Relationship Id="rId496" Type="http://schemas.openxmlformats.org/officeDocument/2006/relationships/oleObject" Target="embeddings/oleObject288.bin"/><Relationship Id="rId717" Type="http://schemas.openxmlformats.org/officeDocument/2006/relationships/oleObject" Target="embeddings/oleObject431.bin"/><Relationship Id="rId53" Type="http://schemas.openxmlformats.org/officeDocument/2006/relationships/oleObject" Target="embeddings/oleObject22.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image" Target="media/image227.png"/><Relationship Id="rId770" Type="http://schemas.openxmlformats.org/officeDocument/2006/relationships/image" Target="media/image302.wmf"/><Relationship Id="rId216" Type="http://schemas.openxmlformats.org/officeDocument/2006/relationships/oleObject" Target="embeddings/oleObject104.bin"/><Relationship Id="rId423" Type="http://schemas.openxmlformats.org/officeDocument/2006/relationships/oleObject" Target="embeddings/oleObject224.bin"/><Relationship Id="rId868" Type="http://schemas.openxmlformats.org/officeDocument/2006/relationships/image" Target="media/image347.wmf"/><Relationship Id="rId630" Type="http://schemas.openxmlformats.org/officeDocument/2006/relationships/oleObject" Target="embeddings/oleObject374.bin"/><Relationship Id="rId728" Type="http://schemas.openxmlformats.org/officeDocument/2006/relationships/oleObject" Target="embeddings/oleObject438.bin"/><Relationship Id="rId64" Type="http://schemas.openxmlformats.org/officeDocument/2006/relationships/image" Target="media/image30.wmf"/><Relationship Id="rId367" Type="http://schemas.openxmlformats.org/officeDocument/2006/relationships/oleObject" Target="embeddings/oleObject183.bin"/><Relationship Id="rId574" Type="http://schemas.openxmlformats.org/officeDocument/2006/relationships/oleObject" Target="embeddings/oleObject339.bin"/><Relationship Id="rId227" Type="http://schemas.openxmlformats.org/officeDocument/2006/relationships/image" Target="media/image111.png"/><Relationship Id="rId781" Type="http://schemas.openxmlformats.org/officeDocument/2006/relationships/oleObject" Target="embeddings/oleObject470.bin"/><Relationship Id="rId879" Type="http://schemas.openxmlformats.org/officeDocument/2006/relationships/oleObject" Target="embeddings/oleObject520.bin"/><Relationship Id="rId434" Type="http://schemas.openxmlformats.org/officeDocument/2006/relationships/oleObject" Target="embeddings/oleObject234.bin"/><Relationship Id="rId641" Type="http://schemas.openxmlformats.org/officeDocument/2006/relationships/oleObject" Target="embeddings/oleObject380.bin"/><Relationship Id="rId739" Type="http://schemas.openxmlformats.org/officeDocument/2006/relationships/image" Target="media/image288.wmf"/><Relationship Id="rId280" Type="http://schemas.openxmlformats.org/officeDocument/2006/relationships/image" Target="media/image138.wmf"/><Relationship Id="rId501" Type="http://schemas.openxmlformats.org/officeDocument/2006/relationships/oleObject" Target="embeddings/oleObject292.bin"/><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oleObject" Target="embeddings/oleObject191.bin"/><Relationship Id="rId585" Type="http://schemas.openxmlformats.org/officeDocument/2006/relationships/oleObject" Target="embeddings/oleObject350.bin"/><Relationship Id="rId792" Type="http://schemas.openxmlformats.org/officeDocument/2006/relationships/image" Target="media/image310.wmf"/><Relationship Id="rId806" Type="http://schemas.openxmlformats.org/officeDocument/2006/relationships/image" Target="media/image317.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43.bin"/><Relationship Id="rId652" Type="http://schemas.openxmlformats.org/officeDocument/2006/relationships/oleObject" Target="embeddings/oleObject386.bin"/><Relationship Id="rId291" Type="http://schemas.openxmlformats.org/officeDocument/2006/relationships/oleObject" Target="embeddings/oleObject141.bin"/><Relationship Id="rId305" Type="http://schemas.openxmlformats.org/officeDocument/2006/relationships/oleObject" Target="embeddings/oleObject147.bin"/><Relationship Id="rId512" Type="http://schemas.openxmlformats.org/officeDocument/2006/relationships/image" Target="media/image208.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01.bin"/><Relationship Id="rId596" Type="http://schemas.openxmlformats.org/officeDocument/2006/relationships/oleObject" Target="embeddings/oleObject357.bin"/><Relationship Id="rId817" Type="http://schemas.openxmlformats.org/officeDocument/2006/relationships/oleObject" Target="embeddings/oleObject488.bin"/><Relationship Id="rId249" Type="http://schemas.openxmlformats.org/officeDocument/2006/relationships/oleObject" Target="embeddings/oleObject120.bin"/><Relationship Id="rId456" Type="http://schemas.openxmlformats.org/officeDocument/2006/relationships/oleObject" Target="embeddings/oleObject253.bin"/><Relationship Id="rId663" Type="http://schemas.openxmlformats.org/officeDocument/2006/relationships/oleObject" Target="embeddings/oleObject392.bin"/><Relationship Id="rId870" Type="http://schemas.openxmlformats.org/officeDocument/2006/relationships/image" Target="media/image348.wmf"/><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304.bin"/><Relationship Id="rId97" Type="http://schemas.openxmlformats.org/officeDocument/2006/relationships/image" Target="media/image47.wmf"/><Relationship Id="rId730" Type="http://schemas.openxmlformats.org/officeDocument/2006/relationships/image" Target="media/image284.wmf"/><Relationship Id="rId828" Type="http://schemas.openxmlformats.org/officeDocument/2006/relationships/image" Target="media/image327.wmf"/><Relationship Id="rId162" Type="http://schemas.openxmlformats.org/officeDocument/2006/relationships/image" Target="media/image78.wmf"/><Relationship Id="rId467" Type="http://schemas.openxmlformats.org/officeDocument/2006/relationships/oleObject" Target="embeddings/oleObject263.bin"/><Relationship Id="rId674" Type="http://schemas.openxmlformats.org/officeDocument/2006/relationships/oleObject" Target="embeddings/oleObject402.bin"/><Relationship Id="rId881" Type="http://schemas.openxmlformats.org/officeDocument/2006/relationships/oleObject" Target="embeddings/oleObject521.bin"/><Relationship Id="rId24" Type="http://schemas.openxmlformats.org/officeDocument/2006/relationships/image" Target="media/image9.png"/><Relationship Id="rId327" Type="http://schemas.openxmlformats.org/officeDocument/2006/relationships/image" Target="media/image163.wmf"/><Relationship Id="rId534" Type="http://schemas.openxmlformats.org/officeDocument/2006/relationships/oleObject" Target="embeddings/oleObject310.bin"/><Relationship Id="rId741" Type="http://schemas.openxmlformats.org/officeDocument/2006/relationships/image" Target="media/image289.wmf"/><Relationship Id="rId839" Type="http://schemas.openxmlformats.org/officeDocument/2006/relationships/oleObject" Target="embeddings/oleObject500.bin"/><Relationship Id="rId173" Type="http://schemas.openxmlformats.org/officeDocument/2006/relationships/oleObject" Target="embeddings/oleObject83.bin"/><Relationship Id="rId380" Type="http://schemas.openxmlformats.org/officeDocument/2006/relationships/oleObject" Target="embeddings/oleObject193.bin"/><Relationship Id="rId601" Type="http://schemas.openxmlformats.org/officeDocument/2006/relationships/image" Target="media/image235.wmf"/><Relationship Id="rId240" Type="http://schemas.openxmlformats.org/officeDocument/2006/relationships/image" Target="media/image118.wmf"/><Relationship Id="rId478" Type="http://schemas.openxmlformats.org/officeDocument/2006/relationships/oleObject" Target="embeddings/oleObject272.bin"/><Relationship Id="rId685" Type="http://schemas.openxmlformats.org/officeDocument/2006/relationships/oleObject" Target="embeddings/oleObject408.bin"/><Relationship Id="rId892" Type="http://schemas.openxmlformats.org/officeDocument/2006/relationships/oleObject" Target="embeddings/oleObject529.bin"/><Relationship Id="rId906" Type="http://schemas.openxmlformats.org/officeDocument/2006/relationships/oleObject" Target="embeddings/oleObject536.bin"/><Relationship Id="rId35" Type="http://schemas.openxmlformats.org/officeDocument/2006/relationships/image" Target="media/image15.wmf"/><Relationship Id="rId100" Type="http://schemas.openxmlformats.org/officeDocument/2006/relationships/oleObject" Target="embeddings/oleObject45.bin"/><Relationship Id="rId338" Type="http://schemas.openxmlformats.org/officeDocument/2006/relationships/image" Target="media/image165.wmf"/><Relationship Id="rId545" Type="http://schemas.openxmlformats.org/officeDocument/2006/relationships/oleObject" Target="embeddings/oleObject318.bin"/><Relationship Id="rId752" Type="http://schemas.openxmlformats.org/officeDocument/2006/relationships/oleObject" Target="embeddings/oleObject451.bin"/><Relationship Id="rId184" Type="http://schemas.openxmlformats.org/officeDocument/2006/relationships/oleObject" Target="embeddings/oleObject88.bin"/><Relationship Id="rId391" Type="http://schemas.openxmlformats.org/officeDocument/2006/relationships/oleObject" Target="embeddings/oleObject203.bin"/><Relationship Id="rId405" Type="http://schemas.openxmlformats.org/officeDocument/2006/relationships/oleObject" Target="embeddings/oleObject211.bin"/><Relationship Id="rId612" Type="http://schemas.openxmlformats.org/officeDocument/2006/relationships/oleObject" Target="embeddings/oleObject365.bin"/><Relationship Id="rId251" Type="http://schemas.openxmlformats.org/officeDocument/2006/relationships/oleObject" Target="embeddings/oleObject121.bin"/><Relationship Id="rId489" Type="http://schemas.openxmlformats.org/officeDocument/2006/relationships/oleObject" Target="embeddings/oleObject282.bin"/><Relationship Id="rId696" Type="http://schemas.openxmlformats.org/officeDocument/2006/relationships/oleObject" Target="embeddings/oleObject415.bin"/><Relationship Id="rId917" Type="http://schemas.openxmlformats.org/officeDocument/2006/relationships/fontTable" Target="fontTable.xml"/><Relationship Id="rId46" Type="http://schemas.openxmlformats.org/officeDocument/2006/relationships/image" Target="media/image21.wmf"/><Relationship Id="rId349" Type="http://schemas.openxmlformats.org/officeDocument/2006/relationships/oleObject" Target="embeddings/oleObject172.bin"/><Relationship Id="rId556" Type="http://schemas.openxmlformats.org/officeDocument/2006/relationships/oleObject" Target="embeddings/oleObject326.bin"/><Relationship Id="rId763" Type="http://schemas.openxmlformats.org/officeDocument/2006/relationships/image" Target="media/image300.wmf"/><Relationship Id="rId111" Type="http://schemas.openxmlformats.org/officeDocument/2006/relationships/image" Target="media/image54.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19.bin"/><Relationship Id="rId623" Type="http://schemas.openxmlformats.org/officeDocument/2006/relationships/image" Target="media/image246.wmf"/><Relationship Id="rId830" Type="http://schemas.openxmlformats.org/officeDocument/2006/relationships/image" Target="media/image328.wmf"/><Relationship Id="rId57" Type="http://schemas.openxmlformats.org/officeDocument/2006/relationships/oleObject" Target="embeddings/oleObject24.bin"/><Relationship Id="rId262" Type="http://schemas.openxmlformats.org/officeDocument/2006/relationships/image" Target="media/image129.wmf"/><Relationship Id="rId567" Type="http://schemas.openxmlformats.org/officeDocument/2006/relationships/oleObject" Target="embeddings/oleObject332.bin"/><Relationship Id="rId122" Type="http://schemas.openxmlformats.org/officeDocument/2006/relationships/oleObject" Target="embeddings/oleObject57.bin"/><Relationship Id="rId774" Type="http://schemas.openxmlformats.org/officeDocument/2006/relationships/image" Target="media/image304.wmf"/><Relationship Id="rId427" Type="http://schemas.openxmlformats.org/officeDocument/2006/relationships/oleObject" Target="embeddings/oleObject228.bin"/><Relationship Id="rId634" Type="http://schemas.openxmlformats.org/officeDocument/2006/relationships/oleObject" Target="embeddings/oleObject376.bin"/><Relationship Id="rId841" Type="http://schemas.openxmlformats.org/officeDocument/2006/relationships/oleObject" Target="embeddings/oleObject501.bin"/><Relationship Id="rId273" Type="http://schemas.openxmlformats.org/officeDocument/2006/relationships/oleObject" Target="embeddings/oleObject132.bin"/><Relationship Id="rId480" Type="http://schemas.openxmlformats.org/officeDocument/2006/relationships/oleObject" Target="embeddings/oleObject274.bin"/><Relationship Id="rId701" Type="http://schemas.openxmlformats.org/officeDocument/2006/relationships/oleObject" Target="embeddings/oleObject418.bin"/><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oleObject" Target="embeddings/oleObject343.bin"/><Relationship Id="rId785" Type="http://schemas.openxmlformats.org/officeDocument/2006/relationships/oleObject" Target="embeddings/oleObject472.bin"/><Relationship Id="rId200" Type="http://schemas.openxmlformats.org/officeDocument/2006/relationships/oleObject" Target="embeddings/oleObject96.bin"/><Relationship Id="rId438" Type="http://schemas.openxmlformats.org/officeDocument/2006/relationships/oleObject" Target="embeddings/oleObject237.bin"/><Relationship Id="rId645" Type="http://schemas.openxmlformats.org/officeDocument/2006/relationships/image" Target="media/image256.wmf"/><Relationship Id="rId852" Type="http://schemas.openxmlformats.org/officeDocument/2006/relationships/image" Target="media/image339.wmf"/><Relationship Id="rId284" Type="http://schemas.openxmlformats.org/officeDocument/2006/relationships/image" Target="media/image140.wmf"/><Relationship Id="rId491" Type="http://schemas.openxmlformats.org/officeDocument/2006/relationships/oleObject" Target="embeddings/oleObject283.bin"/><Relationship Id="rId505" Type="http://schemas.openxmlformats.org/officeDocument/2006/relationships/oleObject" Target="embeddings/oleObject294.bin"/><Relationship Id="rId712" Type="http://schemas.openxmlformats.org/officeDocument/2006/relationships/oleObject" Target="embeddings/oleObject426.bin"/><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oleObject" Target="embeddings/oleObject354.bin"/><Relationship Id="rId796" Type="http://schemas.openxmlformats.org/officeDocument/2006/relationships/image" Target="media/image312.wmf"/><Relationship Id="rId351" Type="http://schemas.openxmlformats.org/officeDocument/2006/relationships/oleObject" Target="embeddings/oleObject173.bin"/><Relationship Id="rId449" Type="http://schemas.openxmlformats.org/officeDocument/2006/relationships/oleObject" Target="embeddings/oleObject246.bin"/><Relationship Id="rId656" Type="http://schemas.openxmlformats.org/officeDocument/2006/relationships/oleObject" Target="embeddings/oleObject388.bin"/><Relationship Id="rId863" Type="http://schemas.openxmlformats.org/officeDocument/2006/relationships/oleObject" Target="embeddings/oleObject512.bin"/><Relationship Id="rId211" Type="http://schemas.openxmlformats.org/officeDocument/2006/relationships/image" Target="media/image103.wmf"/><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49.bin"/><Relationship Id="rId460" Type="http://schemas.openxmlformats.org/officeDocument/2006/relationships/oleObject" Target="embeddings/oleObject256.bin"/><Relationship Id="rId516" Type="http://schemas.openxmlformats.org/officeDocument/2006/relationships/image" Target="media/image210.wmf"/><Relationship Id="rId698" Type="http://schemas.openxmlformats.org/officeDocument/2006/relationships/oleObject" Target="embeddings/oleObject416.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4.bin"/><Relationship Id="rId558" Type="http://schemas.openxmlformats.org/officeDocument/2006/relationships/oleObject" Target="embeddings/oleObject327.bin"/><Relationship Id="rId723" Type="http://schemas.openxmlformats.org/officeDocument/2006/relationships/image" Target="media/image283.wmf"/><Relationship Id="rId765" Type="http://schemas.openxmlformats.org/officeDocument/2006/relationships/oleObject" Target="embeddings/oleObject458.bin"/><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oleObject" Target="embeddings/oleObject180.bin"/><Relationship Id="rId418" Type="http://schemas.openxmlformats.org/officeDocument/2006/relationships/oleObject" Target="embeddings/oleObject220.bin"/><Relationship Id="rId625" Type="http://schemas.openxmlformats.org/officeDocument/2006/relationships/image" Target="media/image247.wmf"/><Relationship Id="rId832" Type="http://schemas.openxmlformats.org/officeDocument/2006/relationships/image" Target="media/image329.wmf"/><Relationship Id="rId222" Type="http://schemas.openxmlformats.org/officeDocument/2006/relationships/oleObject" Target="embeddings/oleObject107.bin"/><Relationship Id="rId264" Type="http://schemas.openxmlformats.org/officeDocument/2006/relationships/image" Target="media/image130.wmf"/><Relationship Id="rId471" Type="http://schemas.openxmlformats.org/officeDocument/2006/relationships/oleObject" Target="embeddings/oleObject267.bin"/><Relationship Id="rId667" Type="http://schemas.openxmlformats.org/officeDocument/2006/relationships/oleObject" Target="embeddings/oleObject395.bin"/><Relationship Id="rId874" Type="http://schemas.openxmlformats.org/officeDocument/2006/relationships/image" Target="media/image350.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306.bin"/><Relationship Id="rId569" Type="http://schemas.openxmlformats.org/officeDocument/2006/relationships/oleObject" Target="embeddings/oleObject334.bin"/><Relationship Id="rId734" Type="http://schemas.openxmlformats.org/officeDocument/2006/relationships/oleObject" Target="embeddings/oleObject442.bin"/><Relationship Id="rId776" Type="http://schemas.openxmlformats.org/officeDocument/2006/relationships/oleObject" Target="embeddings/oleObject465.bin"/><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image" Target="media/image179.wmf"/><Relationship Id="rId429" Type="http://schemas.openxmlformats.org/officeDocument/2006/relationships/oleObject" Target="embeddings/oleObject230.bin"/><Relationship Id="rId580" Type="http://schemas.openxmlformats.org/officeDocument/2006/relationships/oleObject" Target="embeddings/oleObject345.bin"/><Relationship Id="rId636" Type="http://schemas.openxmlformats.org/officeDocument/2006/relationships/oleObject" Target="embeddings/oleObject377.bin"/><Relationship Id="rId801" Type="http://schemas.openxmlformats.org/officeDocument/2006/relationships/oleObject" Target="embeddings/oleObject48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39.bin"/><Relationship Id="rId678" Type="http://schemas.openxmlformats.org/officeDocument/2006/relationships/oleObject" Target="embeddings/oleObject404.bin"/><Relationship Id="rId843" Type="http://schemas.openxmlformats.org/officeDocument/2006/relationships/oleObject" Target="embeddings/oleObject502.bin"/><Relationship Id="rId885" Type="http://schemas.openxmlformats.org/officeDocument/2006/relationships/oleObject" Target="embeddings/oleObject523.bin"/><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oleObject" Target="embeddings/oleObject276.bin"/><Relationship Id="rId538" Type="http://schemas.openxmlformats.org/officeDocument/2006/relationships/oleObject" Target="embeddings/oleObject312.bin"/><Relationship Id="rId703" Type="http://schemas.openxmlformats.org/officeDocument/2006/relationships/oleObject" Target="embeddings/oleObject419.bin"/><Relationship Id="rId745" Type="http://schemas.openxmlformats.org/officeDocument/2006/relationships/image" Target="media/image291.wmf"/><Relationship Id="rId910" Type="http://schemas.openxmlformats.org/officeDocument/2006/relationships/oleObject" Target="embeddings/oleObject538.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oleObject" Target="embeddings/oleObject196.bin"/><Relationship Id="rId591" Type="http://schemas.openxmlformats.org/officeDocument/2006/relationships/image" Target="media/image230.wmf"/><Relationship Id="rId605" Type="http://schemas.openxmlformats.org/officeDocument/2006/relationships/image" Target="media/image237.wmf"/><Relationship Id="rId787" Type="http://schemas.openxmlformats.org/officeDocument/2006/relationships/oleObject" Target="embeddings/oleObject473.bin"/><Relationship Id="rId812" Type="http://schemas.openxmlformats.org/officeDocument/2006/relationships/image" Target="media/image320.wmf"/><Relationship Id="rId202" Type="http://schemas.openxmlformats.org/officeDocument/2006/relationships/oleObject" Target="embeddings/oleObject97.bin"/><Relationship Id="rId244" Type="http://schemas.openxmlformats.org/officeDocument/2006/relationships/image" Target="media/image120.wmf"/><Relationship Id="rId647" Type="http://schemas.openxmlformats.org/officeDocument/2006/relationships/image" Target="media/image257.wmf"/><Relationship Id="rId689" Type="http://schemas.openxmlformats.org/officeDocument/2006/relationships/oleObject" Target="embeddings/oleObject411.bin"/><Relationship Id="rId854" Type="http://schemas.openxmlformats.org/officeDocument/2006/relationships/image" Target="media/image340.wmf"/><Relationship Id="rId896" Type="http://schemas.openxmlformats.org/officeDocument/2006/relationships/oleObject" Target="embeddings/oleObject531.bin"/><Relationship Id="rId39" Type="http://schemas.openxmlformats.org/officeDocument/2006/relationships/oleObject" Target="embeddings/oleObject15.bin"/><Relationship Id="rId286" Type="http://schemas.openxmlformats.org/officeDocument/2006/relationships/image" Target="media/image141.wmf"/><Relationship Id="rId451" Type="http://schemas.openxmlformats.org/officeDocument/2006/relationships/oleObject" Target="embeddings/oleObject248.bin"/><Relationship Id="rId493" Type="http://schemas.openxmlformats.org/officeDocument/2006/relationships/oleObject" Target="embeddings/oleObject285.bin"/><Relationship Id="rId507" Type="http://schemas.openxmlformats.org/officeDocument/2006/relationships/oleObject" Target="embeddings/oleObject295.bin"/><Relationship Id="rId549" Type="http://schemas.openxmlformats.org/officeDocument/2006/relationships/image" Target="media/image221.wmf"/><Relationship Id="rId714" Type="http://schemas.openxmlformats.org/officeDocument/2006/relationships/oleObject" Target="embeddings/oleObject428.bin"/><Relationship Id="rId756" Type="http://schemas.openxmlformats.org/officeDocument/2006/relationships/oleObject" Target="embeddings/oleObject453.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oleObject" Target="embeddings/oleObject174.bin"/><Relationship Id="rId395" Type="http://schemas.openxmlformats.org/officeDocument/2006/relationships/oleObject" Target="embeddings/oleObject206.bin"/><Relationship Id="rId409" Type="http://schemas.openxmlformats.org/officeDocument/2006/relationships/oleObject" Target="embeddings/oleObject214.bin"/><Relationship Id="rId560" Type="http://schemas.openxmlformats.org/officeDocument/2006/relationships/oleObject" Target="embeddings/oleObject328.bin"/><Relationship Id="rId798" Type="http://schemas.openxmlformats.org/officeDocument/2006/relationships/image" Target="media/image313.wmf"/><Relationship Id="rId92" Type="http://schemas.openxmlformats.org/officeDocument/2006/relationships/image" Target="media/image44.png"/><Relationship Id="rId213" Type="http://schemas.openxmlformats.org/officeDocument/2006/relationships/image" Target="media/image104.wmf"/><Relationship Id="rId420" Type="http://schemas.openxmlformats.org/officeDocument/2006/relationships/oleObject" Target="embeddings/oleObject221.bin"/><Relationship Id="rId616" Type="http://schemas.openxmlformats.org/officeDocument/2006/relationships/oleObject" Target="embeddings/oleObject367.bin"/><Relationship Id="rId658" Type="http://schemas.openxmlformats.org/officeDocument/2006/relationships/oleObject" Target="embeddings/oleObject389.bin"/><Relationship Id="rId823" Type="http://schemas.openxmlformats.org/officeDocument/2006/relationships/oleObject" Target="embeddings/oleObject492.bin"/><Relationship Id="rId865" Type="http://schemas.openxmlformats.org/officeDocument/2006/relationships/oleObject" Target="embeddings/oleObject513.bin"/><Relationship Id="rId255" Type="http://schemas.openxmlformats.org/officeDocument/2006/relationships/oleObject" Target="embeddings/oleObject123.bin"/><Relationship Id="rId297" Type="http://schemas.openxmlformats.org/officeDocument/2006/relationships/image" Target="media/image147.png"/><Relationship Id="rId462" Type="http://schemas.openxmlformats.org/officeDocument/2006/relationships/oleObject" Target="embeddings/oleObject258.bin"/><Relationship Id="rId518" Type="http://schemas.openxmlformats.org/officeDocument/2006/relationships/image" Target="media/image211.wmf"/><Relationship Id="rId725" Type="http://schemas.openxmlformats.org/officeDocument/2006/relationships/oleObject" Target="embeddings/oleObject435.bin"/><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oleObject" Target="embeddings/oleObject181.bin"/><Relationship Id="rId767" Type="http://schemas.openxmlformats.org/officeDocument/2006/relationships/oleObject" Target="embeddings/oleObject460.bin"/><Relationship Id="rId61" Type="http://schemas.openxmlformats.org/officeDocument/2006/relationships/oleObject" Target="embeddings/oleObject26.bin"/><Relationship Id="rId199" Type="http://schemas.openxmlformats.org/officeDocument/2006/relationships/image" Target="media/image97.wmf"/><Relationship Id="rId571" Type="http://schemas.openxmlformats.org/officeDocument/2006/relationships/oleObject" Target="embeddings/oleObject336.bin"/><Relationship Id="rId627" Type="http://schemas.openxmlformats.org/officeDocument/2006/relationships/image" Target="media/image248.wmf"/><Relationship Id="rId669" Type="http://schemas.openxmlformats.org/officeDocument/2006/relationships/oleObject" Target="embeddings/oleObject397.bin"/><Relationship Id="rId834" Type="http://schemas.openxmlformats.org/officeDocument/2006/relationships/image" Target="media/image330.wmf"/><Relationship Id="rId876" Type="http://schemas.openxmlformats.org/officeDocument/2006/relationships/image" Target="media/image351.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image" Target="media/image193.wmf"/><Relationship Id="rId473" Type="http://schemas.openxmlformats.org/officeDocument/2006/relationships/image" Target="media/image198.wmf"/><Relationship Id="rId529" Type="http://schemas.openxmlformats.org/officeDocument/2006/relationships/image" Target="media/image215.wmf"/><Relationship Id="rId680" Type="http://schemas.openxmlformats.org/officeDocument/2006/relationships/oleObject" Target="embeddings/oleObject405.bin"/><Relationship Id="rId736" Type="http://schemas.openxmlformats.org/officeDocument/2006/relationships/oleObject" Target="embeddings/oleObject443.bin"/><Relationship Id="rId901" Type="http://schemas.openxmlformats.org/officeDocument/2006/relationships/image" Target="media/image361.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313.bin"/><Relationship Id="rId778" Type="http://schemas.openxmlformats.org/officeDocument/2006/relationships/oleObject" Target="embeddings/oleObject467.bin"/><Relationship Id="rId72" Type="http://schemas.openxmlformats.org/officeDocument/2006/relationships/image" Target="media/image34.wmf"/><Relationship Id="rId375" Type="http://schemas.openxmlformats.org/officeDocument/2006/relationships/oleObject" Target="embeddings/oleObject189.bin"/><Relationship Id="rId582" Type="http://schemas.openxmlformats.org/officeDocument/2006/relationships/oleObject" Target="embeddings/oleObject347.bin"/><Relationship Id="rId638" Type="http://schemas.openxmlformats.org/officeDocument/2006/relationships/oleObject" Target="embeddings/oleObject378.bin"/><Relationship Id="rId803" Type="http://schemas.openxmlformats.org/officeDocument/2006/relationships/oleObject" Target="embeddings/oleObject481.bin"/><Relationship Id="rId845" Type="http://schemas.openxmlformats.org/officeDocument/2006/relationships/oleObject" Target="embeddings/oleObject503.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85.wmf"/><Relationship Id="rId442" Type="http://schemas.openxmlformats.org/officeDocument/2006/relationships/oleObject" Target="embeddings/oleObject241.bin"/><Relationship Id="rId484" Type="http://schemas.openxmlformats.org/officeDocument/2006/relationships/oleObject" Target="embeddings/oleObject277.bin"/><Relationship Id="rId705" Type="http://schemas.openxmlformats.org/officeDocument/2006/relationships/image" Target="media/image278.wmf"/><Relationship Id="rId887" Type="http://schemas.openxmlformats.org/officeDocument/2006/relationships/oleObject" Target="embeddings/oleObject524.bin"/><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image" Target="media/image168.wmf"/><Relationship Id="rId691" Type="http://schemas.openxmlformats.org/officeDocument/2006/relationships/image" Target="media/image272.wmf"/><Relationship Id="rId747" Type="http://schemas.openxmlformats.org/officeDocument/2006/relationships/image" Target="media/image292.wmf"/><Relationship Id="rId789" Type="http://schemas.openxmlformats.org/officeDocument/2006/relationships/oleObject" Target="embeddings/oleObject474.bin"/><Relationship Id="rId912" Type="http://schemas.openxmlformats.org/officeDocument/2006/relationships/oleObject" Target="embeddings/oleObject539.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98.bin"/><Relationship Id="rId551" Type="http://schemas.openxmlformats.org/officeDocument/2006/relationships/image" Target="media/image222.wmf"/><Relationship Id="rId593" Type="http://schemas.openxmlformats.org/officeDocument/2006/relationships/image" Target="media/image231.wmf"/><Relationship Id="rId607" Type="http://schemas.openxmlformats.org/officeDocument/2006/relationships/image" Target="media/image238.wmf"/><Relationship Id="rId649" Type="http://schemas.openxmlformats.org/officeDocument/2006/relationships/image" Target="media/image258.wmf"/><Relationship Id="rId814" Type="http://schemas.openxmlformats.org/officeDocument/2006/relationships/image" Target="media/image321.wmf"/><Relationship Id="rId856" Type="http://schemas.openxmlformats.org/officeDocument/2006/relationships/image" Target="media/image341.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16.bin"/><Relationship Id="rId453" Type="http://schemas.openxmlformats.org/officeDocument/2006/relationships/oleObject" Target="embeddings/oleObject250.bin"/><Relationship Id="rId509" Type="http://schemas.openxmlformats.org/officeDocument/2006/relationships/oleObject" Target="embeddings/oleObject296.bin"/><Relationship Id="rId660" Type="http://schemas.openxmlformats.org/officeDocument/2006/relationships/oleObject" Target="embeddings/oleObject390.bin"/><Relationship Id="rId898" Type="http://schemas.openxmlformats.org/officeDocument/2006/relationships/oleObject" Target="embeddings/oleObject532.bin"/><Relationship Id="rId106" Type="http://schemas.openxmlformats.org/officeDocument/2006/relationships/oleObject" Target="embeddings/oleObject48.bin"/><Relationship Id="rId313" Type="http://schemas.openxmlformats.org/officeDocument/2006/relationships/oleObject" Target="embeddings/oleObject151.bin"/><Relationship Id="rId495" Type="http://schemas.openxmlformats.org/officeDocument/2006/relationships/oleObject" Target="embeddings/oleObject287.bin"/><Relationship Id="rId716" Type="http://schemas.openxmlformats.org/officeDocument/2006/relationships/oleObject" Target="embeddings/oleObject430.bin"/><Relationship Id="rId758" Type="http://schemas.openxmlformats.org/officeDocument/2006/relationships/oleObject" Target="embeddings/oleObject45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1.png"/><Relationship Id="rId355" Type="http://schemas.openxmlformats.org/officeDocument/2006/relationships/image" Target="media/image173.wmf"/><Relationship Id="rId397" Type="http://schemas.openxmlformats.org/officeDocument/2006/relationships/oleObject" Target="embeddings/oleObject207.bin"/><Relationship Id="rId520" Type="http://schemas.openxmlformats.org/officeDocument/2006/relationships/oleObject" Target="embeddings/oleObject302.bin"/><Relationship Id="rId562" Type="http://schemas.openxmlformats.org/officeDocument/2006/relationships/oleObject" Target="embeddings/oleObject329.bin"/><Relationship Id="rId618" Type="http://schemas.openxmlformats.org/officeDocument/2006/relationships/oleObject" Target="embeddings/oleObject368.bin"/><Relationship Id="rId825" Type="http://schemas.openxmlformats.org/officeDocument/2006/relationships/oleObject" Target="embeddings/oleObject493.bin"/><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oleObject" Target="embeddings/oleObject223.bin"/><Relationship Id="rId464" Type="http://schemas.openxmlformats.org/officeDocument/2006/relationships/oleObject" Target="embeddings/oleObject260.bin"/><Relationship Id="rId867" Type="http://schemas.openxmlformats.org/officeDocument/2006/relationships/oleObject" Target="embeddings/oleObject514.bin"/><Relationship Id="rId299" Type="http://schemas.openxmlformats.org/officeDocument/2006/relationships/oleObject" Target="embeddings/oleObject144.bin"/><Relationship Id="rId727" Type="http://schemas.openxmlformats.org/officeDocument/2006/relationships/oleObject" Target="embeddings/oleObject437.bin"/><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oleObject" Target="embeddings/oleObject182.bin"/><Relationship Id="rId573" Type="http://schemas.openxmlformats.org/officeDocument/2006/relationships/oleObject" Target="embeddings/oleObject338.bin"/><Relationship Id="rId780" Type="http://schemas.openxmlformats.org/officeDocument/2006/relationships/oleObject" Target="embeddings/oleObject469.bin"/><Relationship Id="rId226" Type="http://schemas.openxmlformats.org/officeDocument/2006/relationships/oleObject" Target="embeddings/oleObject109.bin"/><Relationship Id="rId433" Type="http://schemas.openxmlformats.org/officeDocument/2006/relationships/oleObject" Target="embeddings/oleObject233.bin"/><Relationship Id="rId878" Type="http://schemas.openxmlformats.org/officeDocument/2006/relationships/image" Target="media/image352.wmf"/><Relationship Id="rId640" Type="http://schemas.openxmlformats.org/officeDocument/2006/relationships/oleObject" Target="embeddings/oleObject379.bin"/><Relationship Id="rId738" Type="http://schemas.openxmlformats.org/officeDocument/2006/relationships/oleObject" Target="embeddings/oleObject444.bin"/><Relationship Id="rId74" Type="http://schemas.openxmlformats.org/officeDocument/2006/relationships/image" Target="media/image35.wmf"/><Relationship Id="rId377" Type="http://schemas.openxmlformats.org/officeDocument/2006/relationships/image" Target="media/image180.png"/><Relationship Id="rId500" Type="http://schemas.openxmlformats.org/officeDocument/2006/relationships/image" Target="media/image202.wmf"/><Relationship Id="rId584" Type="http://schemas.openxmlformats.org/officeDocument/2006/relationships/oleObject" Target="embeddings/oleObject349.bin"/><Relationship Id="rId805" Type="http://schemas.openxmlformats.org/officeDocument/2006/relationships/oleObject" Target="embeddings/oleObject482.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75.bin"/><Relationship Id="rId889" Type="http://schemas.openxmlformats.org/officeDocument/2006/relationships/oleObject" Target="embeddings/oleObject526.bin"/><Relationship Id="rId444" Type="http://schemas.openxmlformats.org/officeDocument/2006/relationships/image" Target="media/image195.wmf"/><Relationship Id="rId651" Type="http://schemas.openxmlformats.org/officeDocument/2006/relationships/image" Target="media/image259.wmf"/><Relationship Id="rId749" Type="http://schemas.openxmlformats.org/officeDocument/2006/relationships/image" Target="media/image293.wmf"/><Relationship Id="rId290" Type="http://schemas.openxmlformats.org/officeDocument/2006/relationships/image" Target="media/image143.wmf"/><Relationship Id="rId304" Type="http://schemas.openxmlformats.org/officeDocument/2006/relationships/image" Target="media/image151.wmf"/><Relationship Id="rId388" Type="http://schemas.openxmlformats.org/officeDocument/2006/relationships/oleObject" Target="embeddings/oleObject200.bin"/><Relationship Id="rId511" Type="http://schemas.openxmlformats.org/officeDocument/2006/relationships/oleObject" Target="embeddings/oleObject297.bin"/><Relationship Id="rId609" Type="http://schemas.openxmlformats.org/officeDocument/2006/relationships/image" Target="media/image239.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32.wmf"/><Relationship Id="rId816" Type="http://schemas.openxmlformats.org/officeDocument/2006/relationships/image" Target="media/image322.wmf"/><Relationship Id="rId248" Type="http://schemas.openxmlformats.org/officeDocument/2006/relationships/image" Target="media/image122.wmf"/><Relationship Id="rId455" Type="http://schemas.openxmlformats.org/officeDocument/2006/relationships/oleObject" Target="embeddings/oleObject252.bin"/><Relationship Id="rId662" Type="http://schemas.openxmlformats.org/officeDocument/2006/relationships/oleObject" Target="embeddings/oleObject391.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12.wmf"/><Relationship Id="rId96" Type="http://schemas.openxmlformats.org/officeDocument/2006/relationships/oleObject" Target="embeddings/oleObject43.bin"/><Relationship Id="rId161" Type="http://schemas.openxmlformats.org/officeDocument/2006/relationships/oleObject" Target="embeddings/oleObject77.bin"/><Relationship Id="rId399" Type="http://schemas.openxmlformats.org/officeDocument/2006/relationships/oleObject" Target="embeddings/oleObject208.bin"/><Relationship Id="rId827" Type="http://schemas.openxmlformats.org/officeDocument/2006/relationships/oleObject" Target="embeddings/oleObject494.bin"/><Relationship Id="rId259" Type="http://schemas.openxmlformats.org/officeDocument/2006/relationships/oleObject" Target="embeddings/oleObject125.bin"/><Relationship Id="rId466" Type="http://schemas.openxmlformats.org/officeDocument/2006/relationships/oleObject" Target="embeddings/oleObject262.bin"/><Relationship Id="rId673" Type="http://schemas.openxmlformats.org/officeDocument/2006/relationships/oleObject" Target="embeddings/oleObject401.bin"/><Relationship Id="rId880" Type="http://schemas.openxmlformats.org/officeDocument/2006/relationships/image" Target="media/image353.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image" Target="media/image217.wmf"/><Relationship Id="rId740" Type="http://schemas.openxmlformats.org/officeDocument/2006/relationships/oleObject" Target="embeddings/oleObject445.bin"/><Relationship Id="rId838" Type="http://schemas.openxmlformats.org/officeDocument/2006/relationships/image" Target="media/image332.wmf"/><Relationship Id="rId172" Type="http://schemas.openxmlformats.org/officeDocument/2006/relationships/image" Target="media/image83.wmf"/><Relationship Id="rId477" Type="http://schemas.openxmlformats.org/officeDocument/2006/relationships/oleObject" Target="embeddings/oleObject271.bin"/><Relationship Id="rId600" Type="http://schemas.openxmlformats.org/officeDocument/2006/relationships/oleObject" Target="embeddings/oleObject359.bin"/><Relationship Id="rId684" Type="http://schemas.openxmlformats.org/officeDocument/2006/relationships/image" Target="media/image270.wmf"/><Relationship Id="rId337" Type="http://schemas.openxmlformats.org/officeDocument/2006/relationships/oleObject" Target="embeddings/oleObject166.bin"/><Relationship Id="rId891" Type="http://schemas.openxmlformats.org/officeDocument/2006/relationships/oleObject" Target="embeddings/oleObject528.bin"/><Relationship Id="rId905" Type="http://schemas.openxmlformats.org/officeDocument/2006/relationships/image" Target="media/image363.wmf"/><Relationship Id="rId34" Type="http://schemas.openxmlformats.org/officeDocument/2006/relationships/oleObject" Target="embeddings/oleObject13.bin"/><Relationship Id="rId544" Type="http://schemas.openxmlformats.org/officeDocument/2006/relationships/oleObject" Target="embeddings/oleObject317.bin"/><Relationship Id="rId751" Type="http://schemas.openxmlformats.org/officeDocument/2006/relationships/image" Target="media/image294.wmf"/><Relationship Id="rId849" Type="http://schemas.openxmlformats.org/officeDocument/2006/relationships/oleObject" Target="embeddings/oleObject505.bin"/><Relationship Id="rId183" Type="http://schemas.openxmlformats.org/officeDocument/2006/relationships/image" Target="media/image89.wmf"/><Relationship Id="rId390" Type="http://schemas.openxmlformats.org/officeDocument/2006/relationships/oleObject" Target="embeddings/oleObject202.bin"/><Relationship Id="rId404" Type="http://schemas.openxmlformats.org/officeDocument/2006/relationships/image" Target="media/image187.wmf"/><Relationship Id="rId611" Type="http://schemas.openxmlformats.org/officeDocument/2006/relationships/image" Target="media/image240.wmf"/><Relationship Id="rId250" Type="http://schemas.openxmlformats.org/officeDocument/2006/relationships/image" Target="media/image123.wmf"/><Relationship Id="rId488" Type="http://schemas.openxmlformats.org/officeDocument/2006/relationships/oleObject" Target="embeddings/oleObject281.bin"/><Relationship Id="rId695" Type="http://schemas.openxmlformats.org/officeDocument/2006/relationships/image" Target="media/image274.wmf"/><Relationship Id="rId709" Type="http://schemas.openxmlformats.org/officeDocument/2006/relationships/oleObject" Target="embeddings/oleObject423.bin"/><Relationship Id="rId916" Type="http://schemas.openxmlformats.org/officeDocument/2006/relationships/footer" Target="footer1.xml"/><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image" Target="media/image170.wmf"/><Relationship Id="rId555" Type="http://schemas.openxmlformats.org/officeDocument/2006/relationships/oleObject" Target="embeddings/oleObject325.bin"/><Relationship Id="rId762" Type="http://schemas.openxmlformats.org/officeDocument/2006/relationships/oleObject" Target="embeddings/oleObject456.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190.wmf"/><Relationship Id="rId622" Type="http://schemas.openxmlformats.org/officeDocument/2006/relationships/oleObject" Target="embeddings/oleObject370.bin"/><Relationship Id="rId261" Type="http://schemas.openxmlformats.org/officeDocument/2006/relationships/oleObject" Target="embeddings/oleObject126.bin"/><Relationship Id="rId499" Type="http://schemas.openxmlformats.org/officeDocument/2006/relationships/oleObject" Target="embeddings/oleObject291.bin"/><Relationship Id="rId56" Type="http://schemas.openxmlformats.org/officeDocument/2006/relationships/image" Target="media/image26.wmf"/><Relationship Id="rId359" Type="http://schemas.openxmlformats.org/officeDocument/2006/relationships/oleObject" Target="embeddings/oleObject178.bin"/><Relationship Id="rId566" Type="http://schemas.openxmlformats.org/officeDocument/2006/relationships/oleObject" Target="embeddings/oleObject331.bin"/><Relationship Id="rId773" Type="http://schemas.openxmlformats.org/officeDocument/2006/relationships/oleObject" Target="embeddings/oleObject463.bin"/><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oleObject" Target="embeddings/oleObject227.bin"/><Relationship Id="rId633" Type="http://schemas.openxmlformats.org/officeDocument/2006/relationships/image" Target="media/image251.wmf"/><Relationship Id="rId840" Type="http://schemas.openxmlformats.org/officeDocument/2006/relationships/image" Target="media/image333.wmf"/><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342.bin"/><Relationship Id="rId700" Type="http://schemas.openxmlformats.org/officeDocument/2006/relationships/image" Target="media/image276.wmf"/><Relationship Id="rId132" Type="http://schemas.openxmlformats.org/officeDocument/2006/relationships/image" Target="media/image63.wmf"/><Relationship Id="rId784" Type="http://schemas.openxmlformats.org/officeDocument/2006/relationships/image" Target="media/image306.wmf"/><Relationship Id="rId437" Type="http://schemas.openxmlformats.org/officeDocument/2006/relationships/image" Target="media/image194.wmf"/><Relationship Id="rId644" Type="http://schemas.openxmlformats.org/officeDocument/2006/relationships/oleObject" Target="embeddings/oleObject382.bin"/><Relationship Id="rId851" Type="http://schemas.openxmlformats.org/officeDocument/2006/relationships/oleObject" Target="embeddings/oleObject506.bin"/><Relationship Id="rId283" Type="http://schemas.openxmlformats.org/officeDocument/2006/relationships/oleObject" Target="embeddings/oleObject137.bin"/><Relationship Id="rId490" Type="http://schemas.openxmlformats.org/officeDocument/2006/relationships/image" Target="media/image201.wmf"/><Relationship Id="rId504" Type="http://schemas.openxmlformats.org/officeDocument/2006/relationships/image" Target="media/image204.wmf"/><Relationship Id="rId711" Type="http://schemas.openxmlformats.org/officeDocument/2006/relationships/oleObject" Target="embeddings/oleObject425.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oleObject" Target="embeddings/oleObject353.bin"/><Relationship Id="rId795" Type="http://schemas.openxmlformats.org/officeDocument/2006/relationships/oleObject" Target="embeddings/oleObject477.bin"/><Relationship Id="rId809" Type="http://schemas.openxmlformats.org/officeDocument/2006/relationships/oleObject" Target="embeddings/oleObject484.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45.bin"/><Relationship Id="rId655" Type="http://schemas.openxmlformats.org/officeDocument/2006/relationships/image" Target="media/image261.wmf"/><Relationship Id="rId862" Type="http://schemas.openxmlformats.org/officeDocument/2006/relationships/image" Target="media/image344.wmf"/><Relationship Id="rId294" Type="http://schemas.openxmlformats.org/officeDocument/2006/relationships/image" Target="media/image145.wmf"/><Relationship Id="rId308" Type="http://schemas.openxmlformats.org/officeDocument/2006/relationships/image" Target="media/image153.wmf"/><Relationship Id="rId515" Type="http://schemas.openxmlformats.org/officeDocument/2006/relationships/oleObject" Target="embeddings/oleObject299.bin"/><Relationship Id="rId722" Type="http://schemas.openxmlformats.org/officeDocument/2006/relationships/oleObject" Target="embeddings/oleObject433.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75.wmf"/><Relationship Id="rId599" Type="http://schemas.openxmlformats.org/officeDocument/2006/relationships/image" Target="media/image234.wmf"/><Relationship Id="rId459" Type="http://schemas.openxmlformats.org/officeDocument/2006/relationships/oleObject" Target="embeddings/oleObject255.bin"/><Relationship Id="rId666" Type="http://schemas.openxmlformats.org/officeDocument/2006/relationships/oleObject" Target="embeddings/oleObject394.bin"/><Relationship Id="rId873" Type="http://schemas.openxmlformats.org/officeDocument/2006/relationships/oleObject" Target="embeddings/oleObject517.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9.wmf"/><Relationship Id="rId526" Type="http://schemas.openxmlformats.org/officeDocument/2006/relationships/image" Target="media/image214.wmf"/><Relationship Id="rId733" Type="http://schemas.openxmlformats.org/officeDocument/2006/relationships/image" Target="media/image285.wmf"/><Relationship Id="rId165" Type="http://schemas.openxmlformats.org/officeDocument/2006/relationships/oleObject" Target="embeddings/oleObject79.bin"/><Relationship Id="rId372" Type="http://schemas.openxmlformats.org/officeDocument/2006/relationships/oleObject" Target="embeddings/oleObject187.bin"/><Relationship Id="rId677" Type="http://schemas.openxmlformats.org/officeDocument/2006/relationships/image" Target="media/image267.wmf"/><Relationship Id="rId800" Type="http://schemas.openxmlformats.org/officeDocument/2006/relationships/image" Target="media/image314.wmf"/><Relationship Id="rId232" Type="http://schemas.openxmlformats.org/officeDocument/2006/relationships/image" Target="media/image114.wmf"/><Relationship Id="rId884" Type="http://schemas.openxmlformats.org/officeDocument/2006/relationships/image" Target="media/image355.wmf"/><Relationship Id="rId27" Type="http://schemas.openxmlformats.org/officeDocument/2006/relationships/image" Target="media/image11.wmf"/><Relationship Id="rId537" Type="http://schemas.openxmlformats.org/officeDocument/2006/relationships/image" Target="media/image219.wmf"/><Relationship Id="rId744" Type="http://schemas.openxmlformats.org/officeDocument/2006/relationships/image" Target="media/image290.emf"/><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oleObject" Target="embeddings/oleObject195.bin"/><Relationship Id="rId590" Type="http://schemas.openxmlformats.org/officeDocument/2006/relationships/image" Target="media/image229.tmp"/><Relationship Id="rId604" Type="http://schemas.openxmlformats.org/officeDocument/2006/relationships/oleObject" Target="embeddings/oleObject361.bin"/><Relationship Id="rId811" Type="http://schemas.openxmlformats.org/officeDocument/2006/relationships/oleObject" Target="embeddings/oleObject485.bin"/><Relationship Id="rId243" Type="http://schemas.openxmlformats.org/officeDocument/2006/relationships/oleObject" Target="embeddings/oleObject117.bin"/><Relationship Id="rId450" Type="http://schemas.openxmlformats.org/officeDocument/2006/relationships/oleObject" Target="embeddings/oleObject247.bin"/><Relationship Id="rId688" Type="http://schemas.openxmlformats.org/officeDocument/2006/relationships/oleObject" Target="embeddings/oleObject410.bin"/><Relationship Id="rId895" Type="http://schemas.openxmlformats.org/officeDocument/2006/relationships/image" Target="media/image358.wmf"/><Relationship Id="rId909" Type="http://schemas.openxmlformats.org/officeDocument/2006/relationships/image" Target="media/image365.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oleObject" Target="embeddings/oleObject321.bin"/><Relationship Id="rId755" Type="http://schemas.openxmlformats.org/officeDocument/2006/relationships/image" Target="media/image296.wmf"/><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image" Target="media/image182.wmf"/><Relationship Id="rId408" Type="http://schemas.openxmlformats.org/officeDocument/2006/relationships/oleObject" Target="embeddings/oleObject213.bin"/><Relationship Id="rId615" Type="http://schemas.openxmlformats.org/officeDocument/2006/relationships/image" Target="media/image242.wmf"/><Relationship Id="rId822" Type="http://schemas.openxmlformats.org/officeDocument/2006/relationships/image" Target="media/image324.wmf"/><Relationship Id="rId254" Type="http://schemas.openxmlformats.org/officeDocument/2006/relationships/image" Target="media/image125.wmf"/><Relationship Id="rId699" Type="http://schemas.openxmlformats.org/officeDocument/2006/relationships/oleObject" Target="embeddings/oleObject417.bin"/><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oleObject" Target="embeddings/oleObject257.bin"/><Relationship Id="rId559" Type="http://schemas.openxmlformats.org/officeDocument/2006/relationships/image" Target="media/image225.wmf"/><Relationship Id="rId766" Type="http://schemas.openxmlformats.org/officeDocument/2006/relationships/oleObject" Target="embeddings/oleObject459.bin"/><Relationship Id="rId198" Type="http://schemas.openxmlformats.org/officeDocument/2006/relationships/oleObject" Target="embeddings/oleObject95.bin"/><Relationship Id="rId321" Type="http://schemas.openxmlformats.org/officeDocument/2006/relationships/image" Target="media/image160.wmf"/><Relationship Id="rId419" Type="http://schemas.openxmlformats.org/officeDocument/2006/relationships/image" Target="media/image192.wmf"/><Relationship Id="rId626" Type="http://schemas.openxmlformats.org/officeDocument/2006/relationships/oleObject" Target="embeddings/oleObject372.bin"/><Relationship Id="rId833" Type="http://schemas.openxmlformats.org/officeDocument/2006/relationships/oleObject" Target="embeddings/oleObject497.bin"/><Relationship Id="rId265" Type="http://schemas.openxmlformats.org/officeDocument/2006/relationships/oleObject" Target="embeddings/oleObject128.bin"/><Relationship Id="rId472" Type="http://schemas.openxmlformats.org/officeDocument/2006/relationships/oleObject" Target="embeddings/oleObject268.bin"/><Relationship Id="rId900" Type="http://schemas.openxmlformats.org/officeDocument/2006/relationships/oleObject" Target="embeddings/oleObject533.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466.bin"/><Relationship Id="rId637" Type="http://schemas.openxmlformats.org/officeDocument/2006/relationships/image" Target="media/image253.wmf"/><Relationship Id="rId844" Type="http://schemas.openxmlformats.org/officeDocument/2006/relationships/image" Target="media/image335.wmf"/><Relationship Id="rId276" Type="http://schemas.openxmlformats.org/officeDocument/2006/relationships/image" Target="media/image136.wmf"/><Relationship Id="rId483" Type="http://schemas.openxmlformats.org/officeDocument/2006/relationships/image" Target="media/image200.wmf"/><Relationship Id="rId690" Type="http://schemas.openxmlformats.org/officeDocument/2006/relationships/oleObject" Target="embeddings/oleObject412.bin"/><Relationship Id="rId704" Type="http://schemas.openxmlformats.org/officeDocument/2006/relationships/oleObject" Target="embeddings/oleObject420.bin"/><Relationship Id="rId911" Type="http://schemas.openxmlformats.org/officeDocument/2006/relationships/image" Target="media/image366.wmf"/><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oleObject" Target="embeddings/oleObject322.bin"/><Relationship Id="rId788" Type="http://schemas.openxmlformats.org/officeDocument/2006/relationships/image" Target="media/image308.wmf"/><Relationship Id="rId203" Type="http://schemas.openxmlformats.org/officeDocument/2006/relationships/image" Target="media/image99.wmf"/><Relationship Id="rId648" Type="http://schemas.openxmlformats.org/officeDocument/2006/relationships/oleObject" Target="embeddings/oleObject384.bin"/><Relationship Id="rId855" Type="http://schemas.openxmlformats.org/officeDocument/2006/relationships/oleObject" Target="embeddings/oleObject508.bin"/><Relationship Id="rId287" Type="http://schemas.openxmlformats.org/officeDocument/2006/relationships/oleObject" Target="embeddings/oleObject139.bin"/><Relationship Id="rId410" Type="http://schemas.openxmlformats.org/officeDocument/2006/relationships/oleObject" Target="embeddings/oleObject215.bin"/><Relationship Id="rId494" Type="http://schemas.openxmlformats.org/officeDocument/2006/relationships/oleObject" Target="embeddings/oleObject286.bin"/><Relationship Id="rId508" Type="http://schemas.openxmlformats.org/officeDocument/2006/relationships/image" Target="media/image206.wmf"/><Relationship Id="rId715" Type="http://schemas.openxmlformats.org/officeDocument/2006/relationships/oleObject" Target="embeddings/oleObject429.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oleObject" Target="embeddings/oleObject479.bin"/><Relationship Id="rId51" Type="http://schemas.openxmlformats.org/officeDocument/2006/relationships/oleObject" Target="embeddings/oleObject21.bin"/><Relationship Id="rId561" Type="http://schemas.openxmlformats.org/officeDocument/2006/relationships/image" Target="media/image226.wmf"/><Relationship Id="rId659" Type="http://schemas.openxmlformats.org/officeDocument/2006/relationships/image" Target="media/image263.wmf"/><Relationship Id="rId866" Type="http://schemas.openxmlformats.org/officeDocument/2006/relationships/image" Target="media/image346.wmf"/><Relationship Id="rId214" Type="http://schemas.openxmlformats.org/officeDocument/2006/relationships/oleObject" Target="embeddings/oleObject103.bin"/><Relationship Id="rId298" Type="http://schemas.openxmlformats.org/officeDocument/2006/relationships/image" Target="media/image148.wmf"/><Relationship Id="rId421" Type="http://schemas.openxmlformats.org/officeDocument/2006/relationships/oleObject" Target="embeddings/oleObject222.bin"/><Relationship Id="rId519" Type="http://schemas.openxmlformats.org/officeDocument/2006/relationships/oleObject" Target="embeddings/oleObject301.bin"/><Relationship Id="rId158" Type="http://schemas.openxmlformats.org/officeDocument/2006/relationships/image" Target="media/image76.wmf"/><Relationship Id="rId726" Type="http://schemas.openxmlformats.org/officeDocument/2006/relationships/oleObject" Target="embeddings/oleObject436.bin"/><Relationship Id="rId62" Type="http://schemas.openxmlformats.org/officeDocument/2006/relationships/image" Target="media/image29.wmf"/><Relationship Id="rId365" Type="http://schemas.openxmlformats.org/officeDocument/2006/relationships/image" Target="media/image177.wmf"/><Relationship Id="rId572" Type="http://schemas.openxmlformats.org/officeDocument/2006/relationships/oleObject" Target="embeddings/oleObject337.bin"/><Relationship Id="rId225" Type="http://schemas.openxmlformats.org/officeDocument/2006/relationships/image" Target="media/image110.wmf"/><Relationship Id="rId432" Type="http://schemas.openxmlformats.org/officeDocument/2006/relationships/oleObject" Target="embeddings/oleObject232.bin"/><Relationship Id="rId877" Type="http://schemas.openxmlformats.org/officeDocument/2006/relationships/oleObject" Target="embeddings/oleObject519.bin"/><Relationship Id="rId737" Type="http://schemas.openxmlformats.org/officeDocument/2006/relationships/image" Target="media/image287.wmf"/><Relationship Id="rId73" Type="http://schemas.openxmlformats.org/officeDocument/2006/relationships/oleObject" Target="embeddings/oleObject32.bin"/><Relationship Id="rId169" Type="http://schemas.openxmlformats.org/officeDocument/2006/relationships/oleObject" Target="embeddings/oleObject81.bin"/><Relationship Id="rId376" Type="http://schemas.openxmlformats.org/officeDocument/2006/relationships/oleObject" Target="embeddings/oleObject190.bin"/><Relationship Id="rId583" Type="http://schemas.openxmlformats.org/officeDocument/2006/relationships/oleObject" Target="embeddings/oleObject348.bin"/><Relationship Id="rId790" Type="http://schemas.openxmlformats.org/officeDocument/2006/relationships/image" Target="media/image309.wmf"/><Relationship Id="rId804" Type="http://schemas.openxmlformats.org/officeDocument/2006/relationships/image" Target="media/image316.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42.bin"/><Relationship Id="rId650" Type="http://schemas.openxmlformats.org/officeDocument/2006/relationships/oleObject" Target="embeddings/oleObject385.bin"/><Relationship Id="rId888" Type="http://schemas.openxmlformats.org/officeDocument/2006/relationships/oleObject" Target="embeddings/oleObject525.bin"/><Relationship Id="rId303" Type="http://schemas.openxmlformats.org/officeDocument/2006/relationships/oleObject" Target="embeddings/oleObject146.bin"/><Relationship Id="rId748" Type="http://schemas.openxmlformats.org/officeDocument/2006/relationships/oleObject" Target="embeddings/oleObject449.bin"/><Relationship Id="rId84" Type="http://schemas.openxmlformats.org/officeDocument/2006/relationships/image" Target="media/image40.wmf"/><Relationship Id="rId387" Type="http://schemas.openxmlformats.org/officeDocument/2006/relationships/oleObject" Target="embeddings/oleObject199.bin"/><Relationship Id="rId510" Type="http://schemas.openxmlformats.org/officeDocument/2006/relationships/image" Target="media/image207.wmf"/><Relationship Id="rId594" Type="http://schemas.openxmlformats.org/officeDocument/2006/relationships/oleObject" Target="embeddings/oleObject356.bin"/><Relationship Id="rId608" Type="http://schemas.openxmlformats.org/officeDocument/2006/relationships/oleObject" Target="embeddings/oleObject363.bin"/><Relationship Id="rId815" Type="http://schemas.openxmlformats.org/officeDocument/2006/relationships/oleObject" Target="embeddings/oleObject487.bin"/><Relationship Id="rId247" Type="http://schemas.openxmlformats.org/officeDocument/2006/relationships/oleObject" Target="embeddings/oleObject119.bin"/><Relationship Id="rId899" Type="http://schemas.openxmlformats.org/officeDocument/2006/relationships/image" Target="media/image360.wmf"/><Relationship Id="rId107" Type="http://schemas.openxmlformats.org/officeDocument/2006/relationships/image" Target="media/image52.wmf"/><Relationship Id="rId454" Type="http://schemas.openxmlformats.org/officeDocument/2006/relationships/oleObject" Target="embeddings/oleObject251.bin"/><Relationship Id="rId661" Type="http://schemas.openxmlformats.org/officeDocument/2006/relationships/image" Target="media/image264.wmf"/><Relationship Id="rId759" Type="http://schemas.openxmlformats.org/officeDocument/2006/relationships/image" Target="media/image298.wmf"/><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84.wmf"/><Relationship Id="rId521" Type="http://schemas.openxmlformats.org/officeDocument/2006/relationships/oleObject" Target="embeddings/oleObject303.bin"/><Relationship Id="rId619" Type="http://schemas.openxmlformats.org/officeDocument/2006/relationships/image" Target="media/image244.wmf"/><Relationship Id="rId95" Type="http://schemas.openxmlformats.org/officeDocument/2006/relationships/image" Target="media/image46.wmf"/><Relationship Id="rId160" Type="http://schemas.openxmlformats.org/officeDocument/2006/relationships/image" Target="media/image77.wmf"/><Relationship Id="rId826" Type="http://schemas.openxmlformats.org/officeDocument/2006/relationships/image" Target="media/image326.wmf"/><Relationship Id="rId258" Type="http://schemas.openxmlformats.org/officeDocument/2006/relationships/image" Target="media/image127.wmf"/><Relationship Id="rId465" Type="http://schemas.openxmlformats.org/officeDocument/2006/relationships/oleObject" Target="embeddings/oleObject261.bin"/><Relationship Id="rId672" Type="http://schemas.openxmlformats.org/officeDocument/2006/relationships/oleObject" Target="embeddings/oleObject400.bin"/><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62.wmf"/><Relationship Id="rId532" Type="http://schemas.openxmlformats.org/officeDocument/2006/relationships/oleObject" Target="embeddings/oleObject309.bin"/><Relationship Id="rId171" Type="http://schemas.openxmlformats.org/officeDocument/2006/relationships/oleObject" Target="embeddings/oleObject82.bin"/><Relationship Id="rId837" Type="http://schemas.openxmlformats.org/officeDocument/2006/relationships/oleObject" Target="embeddings/oleObject499.bin"/><Relationship Id="rId269" Type="http://schemas.openxmlformats.org/officeDocument/2006/relationships/oleObject" Target="embeddings/oleObject130.bin"/><Relationship Id="rId476" Type="http://schemas.openxmlformats.org/officeDocument/2006/relationships/oleObject" Target="embeddings/oleObject270.bin"/><Relationship Id="rId683" Type="http://schemas.openxmlformats.org/officeDocument/2006/relationships/oleObject" Target="embeddings/oleObject407.bin"/><Relationship Id="rId890" Type="http://schemas.openxmlformats.org/officeDocument/2006/relationships/oleObject" Target="embeddings/oleObject527.bin"/><Relationship Id="rId904" Type="http://schemas.openxmlformats.org/officeDocument/2006/relationships/oleObject" Target="embeddings/oleObject535.bin"/><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316.bin"/><Relationship Id="rId182" Type="http://schemas.openxmlformats.org/officeDocument/2006/relationships/oleObject" Target="embeddings/oleObject87.bin"/><Relationship Id="rId403" Type="http://schemas.openxmlformats.org/officeDocument/2006/relationships/oleObject" Target="embeddings/oleObject210.bin"/><Relationship Id="rId750" Type="http://schemas.openxmlformats.org/officeDocument/2006/relationships/oleObject" Target="embeddings/oleObject450.bin"/><Relationship Id="rId848" Type="http://schemas.openxmlformats.org/officeDocument/2006/relationships/image" Target="media/image337.wmf"/><Relationship Id="rId487" Type="http://schemas.openxmlformats.org/officeDocument/2006/relationships/oleObject" Target="embeddings/oleObject280.bin"/><Relationship Id="rId610" Type="http://schemas.openxmlformats.org/officeDocument/2006/relationships/oleObject" Target="embeddings/oleObject364.bin"/><Relationship Id="rId694" Type="http://schemas.openxmlformats.org/officeDocument/2006/relationships/oleObject" Target="embeddings/oleObject414.bin"/><Relationship Id="rId708" Type="http://schemas.openxmlformats.org/officeDocument/2006/relationships/oleObject" Target="embeddings/oleObject422.bin"/><Relationship Id="rId915" Type="http://schemas.openxmlformats.org/officeDocument/2006/relationships/header" Target="header1.xml"/><Relationship Id="rId347" Type="http://schemas.openxmlformats.org/officeDocument/2006/relationships/oleObject" Target="embeddings/oleObject171.bin"/><Relationship Id="rId44" Type="http://schemas.openxmlformats.org/officeDocument/2006/relationships/image" Target="media/image20.wmf"/><Relationship Id="rId554" Type="http://schemas.openxmlformats.org/officeDocument/2006/relationships/oleObject" Target="embeddings/oleObject324.bin"/><Relationship Id="rId761" Type="http://schemas.openxmlformats.org/officeDocument/2006/relationships/image" Target="media/image299.wmf"/><Relationship Id="rId859" Type="http://schemas.openxmlformats.org/officeDocument/2006/relationships/oleObject" Target="embeddings/oleObject510.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189.png"/><Relationship Id="rId498" Type="http://schemas.openxmlformats.org/officeDocument/2006/relationships/oleObject" Target="embeddings/oleObject290.bin"/><Relationship Id="rId621" Type="http://schemas.openxmlformats.org/officeDocument/2006/relationships/image" Target="media/image245.wmf"/><Relationship Id="rId260" Type="http://schemas.openxmlformats.org/officeDocument/2006/relationships/image" Target="media/image128.wmf"/><Relationship Id="rId719" Type="http://schemas.openxmlformats.org/officeDocument/2006/relationships/image" Target="media/image281.wmf"/><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image" Target="media/image174.wmf"/><Relationship Id="rId565" Type="http://schemas.openxmlformats.org/officeDocument/2006/relationships/oleObject" Target="embeddings/oleObject330.bin"/><Relationship Id="rId772" Type="http://schemas.openxmlformats.org/officeDocument/2006/relationships/image" Target="media/image303.wmf"/><Relationship Id="rId218" Type="http://schemas.openxmlformats.org/officeDocument/2006/relationships/oleObject" Target="embeddings/oleObject105.bin"/><Relationship Id="rId425" Type="http://schemas.openxmlformats.org/officeDocument/2006/relationships/oleObject" Target="embeddings/oleObject226.bin"/><Relationship Id="rId632" Type="http://schemas.openxmlformats.org/officeDocument/2006/relationships/oleObject" Target="embeddings/oleObject375.bin"/><Relationship Id="rId271" Type="http://schemas.openxmlformats.org/officeDocument/2006/relationships/oleObject" Target="embeddings/oleObject131.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84.bin"/><Relationship Id="rId576" Type="http://schemas.openxmlformats.org/officeDocument/2006/relationships/oleObject" Target="embeddings/oleObject341.bin"/><Relationship Id="rId783" Type="http://schemas.openxmlformats.org/officeDocument/2006/relationships/image" Target="media/image305.png"/><Relationship Id="rId229" Type="http://schemas.openxmlformats.org/officeDocument/2006/relationships/oleObject" Target="embeddings/oleObject110.bin"/><Relationship Id="rId436" Type="http://schemas.openxmlformats.org/officeDocument/2006/relationships/oleObject" Target="embeddings/oleObject236.bin"/><Relationship Id="rId643" Type="http://schemas.openxmlformats.org/officeDocument/2006/relationships/image" Target="media/image255.wmf"/><Relationship Id="rId850" Type="http://schemas.openxmlformats.org/officeDocument/2006/relationships/image" Target="media/image338.wmf"/><Relationship Id="rId77" Type="http://schemas.openxmlformats.org/officeDocument/2006/relationships/oleObject" Target="embeddings/oleObject34.bin"/><Relationship Id="rId282" Type="http://schemas.openxmlformats.org/officeDocument/2006/relationships/image" Target="media/image139.wmf"/><Relationship Id="rId503" Type="http://schemas.openxmlformats.org/officeDocument/2006/relationships/oleObject" Target="embeddings/oleObject293.bin"/><Relationship Id="rId587" Type="http://schemas.openxmlformats.org/officeDocument/2006/relationships/oleObject" Target="embeddings/oleObject352.bin"/><Relationship Id="rId710" Type="http://schemas.openxmlformats.org/officeDocument/2006/relationships/oleObject" Target="embeddings/oleObject424.bin"/><Relationship Id="rId808" Type="http://schemas.openxmlformats.org/officeDocument/2006/relationships/image" Target="media/image318.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44.bin"/><Relationship Id="rId794" Type="http://schemas.openxmlformats.org/officeDocument/2006/relationships/image" Target="media/image311.wmf"/><Relationship Id="rId654" Type="http://schemas.openxmlformats.org/officeDocument/2006/relationships/oleObject" Target="embeddings/oleObject387.bin"/><Relationship Id="rId861" Type="http://schemas.openxmlformats.org/officeDocument/2006/relationships/oleObject" Target="embeddings/oleObject511.bin"/><Relationship Id="rId293" Type="http://schemas.openxmlformats.org/officeDocument/2006/relationships/oleObject" Target="embeddings/oleObject142.bin"/><Relationship Id="rId307" Type="http://schemas.openxmlformats.org/officeDocument/2006/relationships/oleObject" Target="embeddings/oleObject148.bin"/><Relationship Id="rId514" Type="http://schemas.openxmlformats.org/officeDocument/2006/relationships/image" Target="media/image209.wmf"/><Relationship Id="rId721" Type="http://schemas.openxmlformats.org/officeDocument/2006/relationships/image" Target="media/image282.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79.bin"/><Relationship Id="rId598" Type="http://schemas.openxmlformats.org/officeDocument/2006/relationships/oleObject" Target="embeddings/oleObject358.bin"/><Relationship Id="rId819" Type="http://schemas.openxmlformats.org/officeDocument/2006/relationships/oleObject" Target="embeddings/oleObject489.bin"/><Relationship Id="rId220" Type="http://schemas.openxmlformats.org/officeDocument/2006/relationships/oleObject" Target="embeddings/oleObject106.bin"/><Relationship Id="rId458" Type="http://schemas.openxmlformats.org/officeDocument/2006/relationships/oleObject" Target="embeddings/oleObject254.bin"/><Relationship Id="rId665" Type="http://schemas.openxmlformats.org/officeDocument/2006/relationships/oleObject" Target="embeddings/oleObject393.bin"/><Relationship Id="rId872" Type="http://schemas.openxmlformats.org/officeDocument/2006/relationships/image" Target="media/image349.wmf"/><Relationship Id="rId15" Type="http://schemas.openxmlformats.org/officeDocument/2006/relationships/oleObject" Target="embeddings/oleObject4.bin"/><Relationship Id="rId318" Type="http://schemas.openxmlformats.org/officeDocument/2006/relationships/image" Target="media/image158.png"/><Relationship Id="rId525" Type="http://schemas.openxmlformats.org/officeDocument/2006/relationships/oleObject" Target="embeddings/oleObject305.bin"/><Relationship Id="rId732" Type="http://schemas.openxmlformats.org/officeDocument/2006/relationships/oleObject" Target="embeddings/oleObject441.bin"/><Relationship Id="rId99" Type="http://schemas.openxmlformats.org/officeDocument/2006/relationships/image" Target="media/image48.wmf"/><Relationship Id="rId164" Type="http://schemas.openxmlformats.org/officeDocument/2006/relationships/image" Target="media/image79.wmf"/><Relationship Id="rId371" Type="http://schemas.openxmlformats.org/officeDocument/2006/relationships/oleObject" Target="embeddings/oleObject186.bin"/><Relationship Id="rId469" Type="http://schemas.openxmlformats.org/officeDocument/2006/relationships/oleObject" Target="embeddings/oleObject265.bin"/><Relationship Id="rId676" Type="http://schemas.openxmlformats.org/officeDocument/2006/relationships/oleObject" Target="embeddings/oleObject403.bin"/><Relationship Id="rId883" Type="http://schemas.openxmlformats.org/officeDocument/2006/relationships/oleObject" Target="embeddings/oleObject522.bin"/><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oleObject" Target="embeddings/oleObject159.bin"/><Relationship Id="rId536" Type="http://schemas.openxmlformats.org/officeDocument/2006/relationships/oleObject" Target="embeddings/oleObject311.bin"/><Relationship Id="rId175" Type="http://schemas.openxmlformats.org/officeDocument/2006/relationships/image" Target="media/image85.wmf"/><Relationship Id="rId743" Type="http://schemas.openxmlformats.org/officeDocument/2006/relationships/oleObject" Target="embeddings/oleObject447.bin"/><Relationship Id="rId382" Type="http://schemas.openxmlformats.org/officeDocument/2006/relationships/image" Target="media/image181.wmf"/><Relationship Id="rId603" Type="http://schemas.openxmlformats.org/officeDocument/2006/relationships/image" Target="media/image236.wmf"/><Relationship Id="rId687" Type="http://schemas.openxmlformats.org/officeDocument/2006/relationships/image" Target="media/image271.wmf"/><Relationship Id="rId810" Type="http://schemas.openxmlformats.org/officeDocument/2006/relationships/image" Target="media/image319.wmf"/><Relationship Id="rId908" Type="http://schemas.openxmlformats.org/officeDocument/2006/relationships/oleObject" Target="embeddings/oleObject537.bin"/><Relationship Id="rId242" Type="http://schemas.openxmlformats.org/officeDocument/2006/relationships/image" Target="media/image119.wmf"/><Relationship Id="rId894" Type="http://schemas.openxmlformats.org/officeDocument/2006/relationships/oleObject" Target="embeddings/oleObject530.bin"/><Relationship Id="rId37" Type="http://schemas.openxmlformats.org/officeDocument/2006/relationships/image" Target="media/image16.png"/><Relationship Id="rId102" Type="http://schemas.openxmlformats.org/officeDocument/2006/relationships/oleObject" Target="embeddings/oleObject46.bin"/><Relationship Id="rId547" Type="http://schemas.openxmlformats.org/officeDocument/2006/relationships/oleObject" Target="embeddings/oleObject320.bin"/><Relationship Id="rId754" Type="http://schemas.openxmlformats.org/officeDocument/2006/relationships/oleObject" Target="embeddings/oleObject452.bin"/><Relationship Id="rId90" Type="http://schemas.openxmlformats.org/officeDocument/2006/relationships/image" Target="media/image43.wmf"/><Relationship Id="rId186" Type="http://schemas.openxmlformats.org/officeDocument/2006/relationships/oleObject" Target="embeddings/oleObject89.bin"/><Relationship Id="rId393" Type="http://schemas.openxmlformats.org/officeDocument/2006/relationships/oleObject" Target="embeddings/oleObject205.bin"/><Relationship Id="rId407" Type="http://schemas.openxmlformats.org/officeDocument/2006/relationships/image" Target="media/image188.wmf"/><Relationship Id="rId614" Type="http://schemas.openxmlformats.org/officeDocument/2006/relationships/oleObject" Target="embeddings/oleObject366.bin"/><Relationship Id="rId821" Type="http://schemas.openxmlformats.org/officeDocument/2006/relationships/oleObject" Target="embeddings/oleObject4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58E903-F739-491B-A8BB-0852CBDB4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8</TotalTime>
  <Pages>20</Pages>
  <Words>4601</Words>
  <Characters>26227</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CÁC DẠNG TOÁN VỀ HÀM ẨN LIÊN QUAN ĐẾN BÀI TOÁN</vt:lpstr>
    </vt:vector>
  </TitlesOfParts>
  <Company>Windows 10</Company>
  <LinksUpToDate>false</LinksUpToDate>
  <CharactersWithSpaces>30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ÁC DẠNG TOÁN VỀ HÀM ẨN LIÊN QUAN ĐẾN BÀI TOÁN</dc:title>
  <dc:creator>Nguyễn Ngọc Chi</dc:creator>
  <cp:lastModifiedBy>Hi Windows 11 Home</cp:lastModifiedBy>
  <cp:revision>376</cp:revision>
  <cp:lastPrinted>2024-12-31T07:33:00Z</cp:lastPrinted>
  <dcterms:created xsi:type="dcterms:W3CDTF">2023-06-20T00:13:00Z</dcterms:created>
  <dcterms:modified xsi:type="dcterms:W3CDTF">2024-12-31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